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56" r:id="rId2"/>
    <p:sldId id="349" r:id="rId3"/>
    <p:sldId id="348" r:id="rId4"/>
    <p:sldId id="344" r:id="rId5"/>
    <p:sldId id="338" r:id="rId6"/>
    <p:sldId id="257" r:id="rId7"/>
    <p:sldId id="258" r:id="rId8"/>
    <p:sldId id="263" r:id="rId9"/>
    <p:sldId id="261" r:id="rId10"/>
    <p:sldId id="264" r:id="rId11"/>
    <p:sldId id="262" r:id="rId12"/>
    <p:sldId id="265" r:id="rId13"/>
    <p:sldId id="267" r:id="rId14"/>
    <p:sldId id="341" r:id="rId15"/>
    <p:sldId id="269" r:id="rId16"/>
    <p:sldId id="271" r:id="rId17"/>
    <p:sldId id="337" r:id="rId18"/>
    <p:sldId id="270" r:id="rId19"/>
    <p:sldId id="273" r:id="rId20"/>
    <p:sldId id="274" r:id="rId21"/>
    <p:sldId id="276" r:id="rId22"/>
    <p:sldId id="277" r:id="rId23"/>
    <p:sldId id="278" r:id="rId24"/>
    <p:sldId id="279" r:id="rId25"/>
    <p:sldId id="280" r:id="rId26"/>
    <p:sldId id="282" r:id="rId27"/>
    <p:sldId id="281" r:id="rId28"/>
    <p:sldId id="301" r:id="rId29"/>
    <p:sldId id="284" r:id="rId30"/>
    <p:sldId id="302" r:id="rId31"/>
    <p:sldId id="303" r:id="rId32"/>
    <p:sldId id="283" r:id="rId33"/>
    <p:sldId id="304" r:id="rId34"/>
    <p:sldId id="305" r:id="rId35"/>
    <p:sldId id="306" r:id="rId36"/>
    <p:sldId id="308" r:id="rId37"/>
    <p:sldId id="307" r:id="rId38"/>
    <p:sldId id="340" r:id="rId39"/>
    <p:sldId id="299" r:id="rId40"/>
    <p:sldId id="300" r:id="rId41"/>
    <p:sldId id="310" r:id="rId42"/>
    <p:sldId id="312" r:id="rId43"/>
    <p:sldId id="313" r:id="rId44"/>
    <p:sldId id="314" r:id="rId45"/>
    <p:sldId id="345" r:id="rId46"/>
    <p:sldId id="287" r:id="rId47"/>
    <p:sldId id="297" r:id="rId48"/>
    <p:sldId id="319" r:id="rId49"/>
    <p:sldId id="316" r:id="rId50"/>
    <p:sldId id="325" r:id="rId51"/>
    <p:sldId id="320" r:id="rId52"/>
    <p:sldId id="343" r:id="rId53"/>
    <p:sldId id="317" r:id="rId54"/>
    <p:sldId id="298" r:id="rId55"/>
    <p:sldId id="321" r:id="rId56"/>
    <p:sldId id="322" r:id="rId57"/>
    <p:sldId id="323" r:id="rId58"/>
    <p:sldId id="288" r:id="rId59"/>
    <p:sldId id="294" r:id="rId60"/>
    <p:sldId id="290" r:id="rId61"/>
    <p:sldId id="327" r:id="rId62"/>
    <p:sldId id="289" r:id="rId63"/>
    <p:sldId id="315" r:id="rId64"/>
    <p:sldId id="329" r:id="rId65"/>
    <p:sldId id="347" r:id="rId66"/>
    <p:sldId id="346" r:id="rId67"/>
    <p:sldId id="336" r:id="rId68"/>
    <p:sldId id="330" r:id="rId69"/>
    <p:sldId id="332" r:id="rId70"/>
    <p:sldId id="333" r:id="rId71"/>
    <p:sldId id="335" r:id="rId72"/>
    <p:sldId id="328" r:id="rId7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96D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36" autoAdjust="0"/>
    <p:restoredTop sz="94660"/>
  </p:normalViewPr>
  <p:slideViewPr>
    <p:cSldViewPr snapToGrid="0">
      <p:cViewPr>
        <p:scale>
          <a:sx n="75" d="100"/>
          <a:sy n="75" d="100"/>
        </p:scale>
        <p:origin x="2028" y="8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microsoft.com/office/2016/11/relationships/changesInfo" Target="changesInfos/changesInfo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Елена Жданова" userId="b4dfeb8869f4b06b" providerId="LiveId" clId="{AF12987D-DBE5-4FDB-8EEF-E96EB521187D}"/>
    <pc:docChg chg="undo custSel addSld delSld modSld sldOrd">
      <pc:chgData name="Елена Жданова" userId="b4dfeb8869f4b06b" providerId="LiveId" clId="{AF12987D-DBE5-4FDB-8EEF-E96EB521187D}" dt="2021-09-10T13:15:36.988" v="771" actId="1076"/>
      <pc:docMkLst>
        <pc:docMk/>
      </pc:docMkLst>
      <pc:sldChg chg="addSp delSp modSp mod">
        <pc:chgData name="Елена Жданова" userId="b4dfeb8869f4b06b" providerId="LiveId" clId="{AF12987D-DBE5-4FDB-8EEF-E96EB521187D}" dt="2021-09-10T12:52:30.745" v="377" actId="1076"/>
        <pc:sldMkLst>
          <pc:docMk/>
          <pc:sldMk cId="2844612725" sldId="256"/>
        </pc:sldMkLst>
        <pc:spChg chg="mod">
          <ac:chgData name="Елена Жданова" userId="b4dfeb8869f4b06b" providerId="LiveId" clId="{AF12987D-DBE5-4FDB-8EEF-E96EB521187D}" dt="2021-09-10T12:52:04.610" v="372" actId="1076"/>
          <ac:spMkLst>
            <pc:docMk/>
            <pc:sldMk cId="2844612725" sldId="256"/>
            <ac:spMk id="2" creationId="{7537B944-BE63-44A1-A13D-FA31B72EEC91}"/>
          </ac:spMkLst>
        </pc:spChg>
        <pc:spChg chg="mod">
          <ac:chgData name="Елена Жданова" userId="b4dfeb8869f4b06b" providerId="LiveId" clId="{AF12987D-DBE5-4FDB-8EEF-E96EB521187D}" dt="2021-09-10T12:52:30.745" v="377" actId="1076"/>
          <ac:spMkLst>
            <pc:docMk/>
            <pc:sldMk cId="2844612725" sldId="256"/>
            <ac:spMk id="3" creationId="{E797D185-3E54-45EF-A0A5-064C35CF70C5}"/>
          </ac:spMkLst>
        </pc:spChg>
        <pc:picChg chg="add del mod ord">
          <ac:chgData name="Елена Жданова" userId="b4dfeb8869f4b06b" providerId="LiveId" clId="{AF12987D-DBE5-4FDB-8EEF-E96EB521187D}" dt="2021-09-10T12:51:20.897" v="363" actId="207"/>
          <ac:picMkLst>
            <pc:docMk/>
            <pc:sldMk cId="2844612725" sldId="256"/>
            <ac:picMk id="4" creationId="{C043AE6E-1BAF-4C66-9D82-101EDB5D8D7F}"/>
          </ac:picMkLst>
        </pc:picChg>
      </pc:sldChg>
      <pc:sldChg chg="addSp modSp mod">
        <pc:chgData name="Елена Жданова" userId="b4dfeb8869f4b06b" providerId="LiveId" clId="{AF12987D-DBE5-4FDB-8EEF-E96EB521187D}" dt="2021-09-08T15:10:03.680" v="41" actId="14100"/>
        <pc:sldMkLst>
          <pc:docMk/>
          <pc:sldMk cId="3989003817" sldId="257"/>
        </pc:sldMkLst>
        <pc:spChg chg="add mod">
          <ac:chgData name="Елена Жданова" userId="b4dfeb8869f4b06b" providerId="LiveId" clId="{AF12987D-DBE5-4FDB-8EEF-E96EB521187D}" dt="2021-09-08T15:05:28.292" v="40" actId="1036"/>
          <ac:spMkLst>
            <pc:docMk/>
            <pc:sldMk cId="3989003817" sldId="257"/>
            <ac:spMk id="14" creationId="{12971EEB-AB17-48CA-9E5B-283CD36D03E3}"/>
          </ac:spMkLst>
        </pc:spChg>
        <pc:spChg chg="mod">
          <ac:chgData name="Елена Жданова" userId="b4dfeb8869f4b06b" providerId="LiveId" clId="{AF12987D-DBE5-4FDB-8EEF-E96EB521187D}" dt="2021-09-08T15:04:48.551" v="30" actId="21"/>
          <ac:spMkLst>
            <pc:docMk/>
            <pc:sldMk cId="3989003817" sldId="257"/>
            <ac:spMk id="19" creationId="{A7A36F49-E315-471E-9E89-BA8CA9DECED8}"/>
          </ac:spMkLst>
        </pc:spChg>
        <pc:picChg chg="add mod">
          <ac:chgData name="Елена Жданова" userId="b4dfeb8869f4b06b" providerId="LiveId" clId="{AF12987D-DBE5-4FDB-8EEF-E96EB521187D}" dt="2021-09-08T15:10:03.680" v="41" actId="14100"/>
          <ac:picMkLst>
            <pc:docMk/>
            <pc:sldMk cId="3989003817" sldId="257"/>
            <ac:picMk id="6" creationId="{1E77FE4F-FCA7-4C04-8484-C637296CFBF2}"/>
          </ac:picMkLst>
        </pc:picChg>
        <pc:cxnChg chg="mod">
          <ac:chgData name="Елена Жданова" userId="b4dfeb8869f4b06b" providerId="LiveId" clId="{AF12987D-DBE5-4FDB-8EEF-E96EB521187D}" dt="2021-09-08T15:04:35.204" v="29" actId="1076"/>
          <ac:cxnSpMkLst>
            <pc:docMk/>
            <pc:sldMk cId="3989003817" sldId="257"/>
            <ac:cxnSpMk id="28" creationId="{6CC09DB0-4CB0-4B11-A5FB-DAA73574BEF7}"/>
          </ac:cxnSpMkLst>
        </pc:cxnChg>
      </pc:sldChg>
      <pc:sldChg chg="ord">
        <pc:chgData name="Елена Жданова" userId="b4dfeb8869f4b06b" providerId="LiveId" clId="{AF12987D-DBE5-4FDB-8EEF-E96EB521187D}" dt="2021-09-10T13:00:21.442" v="461"/>
        <pc:sldMkLst>
          <pc:docMk/>
          <pc:sldMk cId="1765810667" sldId="267"/>
        </pc:sldMkLst>
      </pc:sldChg>
      <pc:sldChg chg="modSp mod">
        <pc:chgData name="Елена Жданова" userId="b4dfeb8869f4b06b" providerId="LiveId" clId="{AF12987D-DBE5-4FDB-8EEF-E96EB521187D}" dt="2021-09-08T15:16:33.903" v="47" actId="108"/>
        <pc:sldMkLst>
          <pc:docMk/>
          <pc:sldMk cId="3598164577" sldId="269"/>
        </pc:sldMkLst>
        <pc:spChg chg="mod">
          <ac:chgData name="Елена Жданова" userId="b4dfeb8869f4b06b" providerId="LiveId" clId="{AF12987D-DBE5-4FDB-8EEF-E96EB521187D}" dt="2021-09-08T15:16:33.903" v="47" actId="108"/>
          <ac:spMkLst>
            <pc:docMk/>
            <pc:sldMk cId="3598164577" sldId="269"/>
            <ac:spMk id="3" creationId="{86799663-0097-407A-8FA0-6E2893D43F8A}"/>
          </ac:spMkLst>
        </pc:spChg>
      </pc:sldChg>
      <pc:sldChg chg="modSp modAnim">
        <pc:chgData name="Елена Жданова" userId="b4dfeb8869f4b06b" providerId="LiveId" clId="{AF12987D-DBE5-4FDB-8EEF-E96EB521187D}" dt="2021-09-08T15:14:57.747" v="45" actId="207"/>
        <pc:sldMkLst>
          <pc:docMk/>
          <pc:sldMk cId="1750223957" sldId="271"/>
        </pc:sldMkLst>
        <pc:spChg chg="mod">
          <ac:chgData name="Елена Жданова" userId="b4dfeb8869f4b06b" providerId="LiveId" clId="{AF12987D-DBE5-4FDB-8EEF-E96EB521187D}" dt="2021-09-08T15:14:57.747" v="45" actId="207"/>
          <ac:spMkLst>
            <pc:docMk/>
            <pc:sldMk cId="1750223957" sldId="271"/>
            <ac:spMk id="3" creationId="{86799663-0097-407A-8FA0-6E2893D43F8A}"/>
          </ac:spMkLst>
        </pc:spChg>
      </pc:sldChg>
      <pc:sldChg chg="del">
        <pc:chgData name="Елена Жданова" userId="b4dfeb8869f4b06b" providerId="LiveId" clId="{AF12987D-DBE5-4FDB-8EEF-E96EB521187D}" dt="2021-09-08T12:40:56.556" v="9" actId="47"/>
        <pc:sldMkLst>
          <pc:docMk/>
          <pc:sldMk cId="3655201458" sldId="272"/>
        </pc:sldMkLst>
      </pc:sldChg>
      <pc:sldChg chg="modAnim">
        <pc:chgData name="Елена Жданова" userId="b4dfeb8869f4b06b" providerId="LiveId" clId="{AF12987D-DBE5-4FDB-8EEF-E96EB521187D}" dt="2021-09-08T12:42:44.482" v="11"/>
        <pc:sldMkLst>
          <pc:docMk/>
          <pc:sldMk cId="3004089674" sldId="278"/>
        </pc:sldMkLst>
      </pc:sldChg>
      <pc:sldChg chg="modSp ord modAnim">
        <pc:chgData name="Елена Жданова" userId="b4dfeb8869f4b06b" providerId="LiveId" clId="{AF12987D-DBE5-4FDB-8EEF-E96EB521187D}" dt="2021-09-10T13:00:28.078" v="463"/>
        <pc:sldMkLst>
          <pc:docMk/>
          <pc:sldMk cId="2874773801" sldId="280"/>
        </pc:sldMkLst>
        <pc:spChg chg="mod">
          <ac:chgData name="Елена Жданова" userId="b4dfeb8869f4b06b" providerId="LiveId" clId="{AF12987D-DBE5-4FDB-8EEF-E96EB521187D}" dt="2021-09-08T15:30:29.317" v="112" actId="20577"/>
          <ac:spMkLst>
            <pc:docMk/>
            <pc:sldMk cId="2874773801" sldId="280"/>
            <ac:spMk id="7" creationId="{9C5C6C09-068E-4043-860E-1330D61AAA7B}"/>
          </ac:spMkLst>
        </pc:spChg>
      </pc:sldChg>
      <pc:sldChg chg="modSp mod">
        <pc:chgData name="Елена Жданова" userId="b4dfeb8869f4b06b" providerId="LiveId" clId="{AF12987D-DBE5-4FDB-8EEF-E96EB521187D}" dt="2021-09-10T13:02:55.499" v="526" actId="20577"/>
        <pc:sldMkLst>
          <pc:docMk/>
          <pc:sldMk cId="3736098373" sldId="287"/>
        </pc:sldMkLst>
        <pc:spChg chg="mod">
          <ac:chgData name="Елена Жданова" userId="b4dfeb8869f4b06b" providerId="LiveId" clId="{AF12987D-DBE5-4FDB-8EEF-E96EB521187D}" dt="2021-09-10T13:02:55.499" v="526" actId="20577"/>
          <ac:spMkLst>
            <pc:docMk/>
            <pc:sldMk cId="3736098373" sldId="287"/>
            <ac:spMk id="3" creationId="{86799663-0097-407A-8FA0-6E2893D43F8A}"/>
          </ac:spMkLst>
        </pc:spChg>
        <pc:spChg chg="mod">
          <ac:chgData name="Елена Жданова" userId="b4dfeb8869f4b06b" providerId="LiveId" clId="{AF12987D-DBE5-4FDB-8EEF-E96EB521187D}" dt="2021-09-10T12:55:25.998" v="394" actId="14100"/>
          <ac:spMkLst>
            <pc:docMk/>
            <pc:sldMk cId="3736098373" sldId="287"/>
            <ac:spMk id="7" creationId="{F2C126F7-2014-477C-AD34-5C741F019A4C}"/>
          </ac:spMkLst>
        </pc:spChg>
      </pc:sldChg>
      <pc:sldChg chg="modSp mod">
        <pc:chgData name="Елена Жданова" userId="b4dfeb8869f4b06b" providerId="LiveId" clId="{AF12987D-DBE5-4FDB-8EEF-E96EB521187D}" dt="2021-09-10T13:06:27.215" v="585" actId="6549"/>
        <pc:sldMkLst>
          <pc:docMk/>
          <pc:sldMk cId="3085584137" sldId="288"/>
        </pc:sldMkLst>
        <pc:spChg chg="mod">
          <ac:chgData name="Елена Жданова" userId="b4dfeb8869f4b06b" providerId="LiveId" clId="{AF12987D-DBE5-4FDB-8EEF-E96EB521187D}" dt="2021-09-10T13:06:27.215" v="585" actId="6549"/>
          <ac:spMkLst>
            <pc:docMk/>
            <pc:sldMk cId="3085584137" sldId="288"/>
            <ac:spMk id="2" creationId="{8BA19BE0-5AA7-4D66-88B9-FDE0D9223D6C}"/>
          </ac:spMkLst>
        </pc:spChg>
      </pc:sldChg>
      <pc:sldChg chg="modSp mod modAnim">
        <pc:chgData name="Елена Жданова" userId="b4dfeb8869f4b06b" providerId="LiveId" clId="{AF12987D-DBE5-4FDB-8EEF-E96EB521187D}" dt="2021-09-10T13:11:20.545" v="664"/>
        <pc:sldMkLst>
          <pc:docMk/>
          <pc:sldMk cId="1938727724" sldId="289"/>
        </pc:sldMkLst>
        <pc:spChg chg="mod">
          <ac:chgData name="Елена Жданова" userId="b4dfeb8869f4b06b" providerId="LiveId" clId="{AF12987D-DBE5-4FDB-8EEF-E96EB521187D}" dt="2021-09-10T13:06:13.336" v="578" actId="6549"/>
          <ac:spMkLst>
            <pc:docMk/>
            <pc:sldMk cId="1938727724" sldId="289"/>
            <ac:spMk id="2" creationId="{8BA19BE0-5AA7-4D66-88B9-FDE0D9223D6C}"/>
          </ac:spMkLst>
        </pc:spChg>
        <pc:picChg chg="mod">
          <ac:chgData name="Елена Жданова" userId="b4dfeb8869f4b06b" providerId="LiveId" clId="{AF12987D-DBE5-4FDB-8EEF-E96EB521187D}" dt="2021-09-10T13:11:07.360" v="662" actId="1036"/>
          <ac:picMkLst>
            <pc:docMk/>
            <pc:sldMk cId="1938727724" sldId="289"/>
            <ac:picMk id="5" creationId="{98E43340-F621-4A55-B90C-513EBE613BB9}"/>
          </ac:picMkLst>
        </pc:picChg>
        <pc:picChg chg="mod">
          <ac:chgData name="Елена Жданова" userId="b4dfeb8869f4b06b" providerId="LiveId" clId="{AF12987D-DBE5-4FDB-8EEF-E96EB521187D}" dt="2021-09-10T13:11:07.360" v="662" actId="1036"/>
          <ac:picMkLst>
            <pc:docMk/>
            <pc:sldMk cId="1938727724" sldId="289"/>
            <ac:picMk id="7" creationId="{ABF98C51-579D-4813-BE6E-CC79E71F8A85}"/>
          </ac:picMkLst>
        </pc:picChg>
      </pc:sldChg>
      <pc:sldChg chg="modSp mod">
        <pc:chgData name="Елена Жданова" userId="b4dfeb8869f4b06b" providerId="LiveId" clId="{AF12987D-DBE5-4FDB-8EEF-E96EB521187D}" dt="2021-09-10T13:06:02.829" v="571" actId="20577"/>
        <pc:sldMkLst>
          <pc:docMk/>
          <pc:sldMk cId="481834587" sldId="290"/>
        </pc:sldMkLst>
        <pc:spChg chg="mod">
          <ac:chgData name="Елена Жданова" userId="b4dfeb8869f4b06b" providerId="LiveId" clId="{AF12987D-DBE5-4FDB-8EEF-E96EB521187D}" dt="2021-09-10T13:06:02.829" v="571" actId="20577"/>
          <ac:spMkLst>
            <pc:docMk/>
            <pc:sldMk cId="481834587" sldId="290"/>
            <ac:spMk id="2" creationId="{8BA19BE0-5AA7-4D66-88B9-FDE0D9223D6C}"/>
          </ac:spMkLst>
        </pc:spChg>
      </pc:sldChg>
      <pc:sldChg chg="del">
        <pc:chgData name="Елена Жданова" userId="b4dfeb8869f4b06b" providerId="LiveId" clId="{AF12987D-DBE5-4FDB-8EEF-E96EB521187D}" dt="2021-09-10T13:15:26.671" v="768" actId="47"/>
        <pc:sldMkLst>
          <pc:docMk/>
          <pc:sldMk cId="886169664" sldId="292"/>
        </pc:sldMkLst>
      </pc:sldChg>
      <pc:sldChg chg="modSp mod modAnim">
        <pc:chgData name="Елена Жданова" userId="b4dfeb8869f4b06b" providerId="LiveId" clId="{AF12987D-DBE5-4FDB-8EEF-E96EB521187D}" dt="2021-09-08T17:01:13.467" v="283"/>
        <pc:sldMkLst>
          <pc:docMk/>
          <pc:sldMk cId="3487443970" sldId="294"/>
        </pc:sldMkLst>
        <pc:picChg chg="mod modCrop">
          <ac:chgData name="Елена Жданова" userId="b4dfeb8869f4b06b" providerId="LiveId" clId="{AF12987D-DBE5-4FDB-8EEF-E96EB521187D}" dt="2021-09-08T16:59:37.668" v="262" actId="732"/>
          <ac:picMkLst>
            <pc:docMk/>
            <pc:sldMk cId="3487443970" sldId="294"/>
            <ac:picMk id="4" creationId="{6CE47849-FD37-42D9-A615-3C990EB64192}"/>
          </ac:picMkLst>
        </pc:picChg>
        <pc:picChg chg="mod">
          <ac:chgData name="Елена Жданова" userId="b4dfeb8869f4b06b" providerId="LiveId" clId="{AF12987D-DBE5-4FDB-8EEF-E96EB521187D}" dt="2021-09-08T16:58:36.547" v="252" actId="1076"/>
          <ac:picMkLst>
            <pc:docMk/>
            <pc:sldMk cId="3487443970" sldId="294"/>
            <ac:picMk id="5" creationId="{BD5151E1-BE86-420E-835E-1F79B592D9A3}"/>
          </ac:picMkLst>
        </pc:picChg>
        <pc:picChg chg="mod">
          <ac:chgData name="Елена Жданова" userId="b4dfeb8869f4b06b" providerId="LiveId" clId="{AF12987D-DBE5-4FDB-8EEF-E96EB521187D}" dt="2021-09-08T16:58:34.655" v="251" actId="1076"/>
          <ac:picMkLst>
            <pc:docMk/>
            <pc:sldMk cId="3487443970" sldId="294"/>
            <ac:picMk id="6" creationId="{0BA4D715-E9BD-4149-917D-77470A251B57}"/>
          </ac:picMkLst>
        </pc:picChg>
      </pc:sldChg>
      <pc:sldChg chg="del">
        <pc:chgData name="Елена Жданова" userId="b4dfeb8869f4b06b" providerId="LiveId" clId="{AF12987D-DBE5-4FDB-8EEF-E96EB521187D}" dt="2021-09-10T13:15:29.542" v="769" actId="47"/>
        <pc:sldMkLst>
          <pc:docMk/>
          <pc:sldMk cId="3541323836" sldId="295"/>
        </pc:sldMkLst>
      </pc:sldChg>
      <pc:sldChg chg="addSp delSp modSp mod">
        <pc:chgData name="Елена Жданова" userId="b4dfeb8869f4b06b" providerId="LiveId" clId="{AF12987D-DBE5-4FDB-8EEF-E96EB521187D}" dt="2021-09-10T13:03:01.407" v="527" actId="20577"/>
        <pc:sldMkLst>
          <pc:docMk/>
          <pc:sldMk cId="2911697731" sldId="297"/>
        </pc:sldMkLst>
        <pc:spChg chg="mod">
          <ac:chgData name="Елена Жданова" userId="b4dfeb8869f4b06b" providerId="LiveId" clId="{AF12987D-DBE5-4FDB-8EEF-E96EB521187D}" dt="2021-09-10T13:03:01.407" v="527" actId="20577"/>
          <ac:spMkLst>
            <pc:docMk/>
            <pc:sldMk cId="2911697731" sldId="297"/>
            <ac:spMk id="4" creationId="{19E620E8-1ABA-496B-8F12-FFEE4C45E608}"/>
          </ac:spMkLst>
        </pc:spChg>
        <pc:spChg chg="mod">
          <ac:chgData name="Елена Жданова" userId="b4dfeb8869f4b06b" providerId="LiveId" clId="{AF12987D-DBE5-4FDB-8EEF-E96EB521187D}" dt="2021-09-10T12:54:47.544" v="391"/>
          <ac:spMkLst>
            <pc:docMk/>
            <pc:sldMk cId="2911697731" sldId="297"/>
            <ac:spMk id="10" creationId="{7769486C-2BDA-46CA-921A-66B20E29180F}"/>
          </ac:spMkLst>
        </pc:spChg>
        <pc:picChg chg="del">
          <ac:chgData name="Елена Жданова" userId="b4dfeb8869f4b06b" providerId="LiveId" clId="{AF12987D-DBE5-4FDB-8EEF-E96EB521187D}" dt="2021-09-10T12:53:39.679" v="378" actId="478"/>
          <ac:picMkLst>
            <pc:docMk/>
            <pc:sldMk cId="2911697731" sldId="297"/>
            <ac:picMk id="3" creationId="{04B44996-09E0-42A3-89D9-D043A451AC27}"/>
          </ac:picMkLst>
        </pc:picChg>
        <pc:picChg chg="add mod">
          <ac:chgData name="Елена Жданова" userId="b4dfeb8869f4b06b" providerId="LiveId" clId="{AF12987D-DBE5-4FDB-8EEF-E96EB521187D}" dt="2021-09-10T12:54:08.211" v="383" actId="1076"/>
          <ac:picMkLst>
            <pc:docMk/>
            <pc:sldMk cId="2911697731" sldId="297"/>
            <ac:picMk id="12" creationId="{4BC05254-D905-4A89-8FE6-AFE9EC11CAFF}"/>
          </ac:picMkLst>
        </pc:picChg>
      </pc:sldChg>
      <pc:sldChg chg="addSp delSp modSp mod">
        <pc:chgData name="Елена Жданова" userId="b4dfeb8869f4b06b" providerId="LiveId" clId="{AF12987D-DBE5-4FDB-8EEF-E96EB521187D}" dt="2021-09-10T13:07:15.319" v="596"/>
        <pc:sldMkLst>
          <pc:docMk/>
          <pc:sldMk cId="3980639499" sldId="298"/>
        </pc:sldMkLst>
        <pc:spChg chg="add del mod">
          <ac:chgData name="Елена Жданова" userId="b4dfeb8869f4b06b" providerId="LiveId" clId="{AF12987D-DBE5-4FDB-8EEF-E96EB521187D}" dt="2021-09-10T13:07:14.643" v="595" actId="478"/>
          <ac:spMkLst>
            <pc:docMk/>
            <pc:sldMk cId="3980639499" sldId="298"/>
            <ac:spMk id="14" creationId="{4502768C-0E6D-4669-A92C-88F9213E52D7}"/>
          </ac:spMkLst>
        </pc:spChg>
        <pc:spChg chg="add mod">
          <ac:chgData name="Елена Жданова" userId="b4dfeb8869f4b06b" providerId="LiveId" clId="{AF12987D-DBE5-4FDB-8EEF-E96EB521187D}" dt="2021-09-10T13:07:15.319" v="596"/>
          <ac:spMkLst>
            <pc:docMk/>
            <pc:sldMk cId="3980639499" sldId="298"/>
            <ac:spMk id="15" creationId="{C0A0D007-79DF-4449-9EB9-401B055D926D}"/>
          </ac:spMkLst>
        </pc:spChg>
      </pc:sldChg>
      <pc:sldChg chg="modAnim">
        <pc:chgData name="Елена Жданова" userId="b4dfeb8869f4b06b" providerId="LiveId" clId="{AF12987D-DBE5-4FDB-8EEF-E96EB521187D}" dt="2021-09-08T15:44:08.387" v="123"/>
        <pc:sldMkLst>
          <pc:docMk/>
          <pc:sldMk cId="2462491101" sldId="299"/>
        </pc:sldMkLst>
      </pc:sldChg>
      <pc:sldChg chg="modAnim">
        <pc:chgData name="Елена Жданова" userId="b4dfeb8869f4b06b" providerId="LiveId" clId="{AF12987D-DBE5-4FDB-8EEF-E96EB521187D}" dt="2021-09-08T15:44:24.336" v="127"/>
        <pc:sldMkLst>
          <pc:docMk/>
          <pc:sldMk cId="2589380888" sldId="300"/>
        </pc:sldMkLst>
      </pc:sldChg>
      <pc:sldChg chg="modSp mod">
        <pc:chgData name="Елена Жданова" userId="b4dfeb8869f4b06b" providerId="LiveId" clId="{AF12987D-DBE5-4FDB-8EEF-E96EB521187D}" dt="2021-09-08T12:45:38.844" v="12" actId="1076"/>
        <pc:sldMkLst>
          <pc:docMk/>
          <pc:sldMk cId="2415100943" sldId="303"/>
        </pc:sldMkLst>
        <pc:spChg chg="mod">
          <ac:chgData name="Елена Жданова" userId="b4dfeb8869f4b06b" providerId="LiveId" clId="{AF12987D-DBE5-4FDB-8EEF-E96EB521187D}" dt="2021-09-08T12:45:38.844" v="12" actId="1076"/>
          <ac:spMkLst>
            <pc:docMk/>
            <pc:sldMk cId="2415100943" sldId="303"/>
            <ac:spMk id="7" creationId="{37D9486B-F62A-4594-922F-1FDA6C14CE90}"/>
          </ac:spMkLst>
        </pc:spChg>
      </pc:sldChg>
      <pc:sldChg chg="modSp mod">
        <pc:chgData name="Елена Жданова" userId="b4dfeb8869f4b06b" providerId="LiveId" clId="{AF12987D-DBE5-4FDB-8EEF-E96EB521187D}" dt="2021-09-08T15:43:32.859" v="119" actId="115"/>
        <pc:sldMkLst>
          <pc:docMk/>
          <pc:sldMk cId="2638032347" sldId="306"/>
        </pc:sldMkLst>
        <pc:spChg chg="mod">
          <ac:chgData name="Елена Жданова" userId="b4dfeb8869f4b06b" providerId="LiveId" clId="{AF12987D-DBE5-4FDB-8EEF-E96EB521187D}" dt="2021-09-08T15:43:32.859" v="119" actId="115"/>
          <ac:spMkLst>
            <pc:docMk/>
            <pc:sldMk cId="2638032347" sldId="306"/>
            <ac:spMk id="3" creationId="{86799663-0097-407A-8FA0-6E2893D43F8A}"/>
          </ac:spMkLst>
        </pc:spChg>
      </pc:sldChg>
      <pc:sldChg chg="addSp delSp modSp mod modAnim">
        <pc:chgData name="Елена Жданова" userId="b4dfeb8869f4b06b" providerId="LiveId" clId="{AF12987D-DBE5-4FDB-8EEF-E96EB521187D}" dt="2021-09-08T16:19:30.592" v="149"/>
        <pc:sldMkLst>
          <pc:docMk/>
          <pc:sldMk cId="2356522057" sldId="312"/>
        </pc:sldMkLst>
        <pc:spChg chg="add del mod">
          <ac:chgData name="Елена Жданова" userId="b4dfeb8869f4b06b" providerId="LiveId" clId="{AF12987D-DBE5-4FDB-8EEF-E96EB521187D}" dt="2021-09-08T16:18:12.657" v="139" actId="478"/>
          <ac:spMkLst>
            <pc:docMk/>
            <pc:sldMk cId="2356522057" sldId="312"/>
            <ac:spMk id="20" creationId="{B808B9E7-525F-4ABD-9D0C-438505727482}"/>
          </ac:spMkLst>
        </pc:spChg>
        <pc:spChg chg="add mod">
          <ac:chgData name="Елена Жданова" userId="b4dfeb8869f4b06b" providerId="LiveId" clId="{AF12987D-DBE5-4FDB-8EEF-E96EB521187D}" dt="2021-09-08T16:18:20.447" v="141" actId="20577"/>
          <ac:spMkLst>
            <pc:docMk/>
            <pc:sldMk cId="2356522057" sldId="312"/>
            <ac:spMk id="21" creationId="{F61EC990-6DD8-49E4-9772-E92A75A605F2}"/>
          </ac:spMkLst>
        </pc:spChg>
        <pc:spChg chg="add mod">
          <ac:chgData name="Елена Жданова" userId="b4dfeb8869f4b06b" providerId="LiveId" clId="{AF12987D-DBE5-4FDB-8EEF-E96EB521187D}" dt="2021-09-08T16:18:09.248" v="138" actId="571"/>
          <ac:spMkLst>
            <pc:docMk/>
            <pc:sldMk cId="2356522057" sldId="312"/>
            <ac:spMk id="22" creationId="{E6540E42-D0A5-462E-BFFB-F7E96A623E62}"/>
          </ac:spMkLst>
        </pc:spChg>
      </pc:sldChg>
      <pc:sldChg chg="addSp delSp modSp mod modAnim">
        <pc:chgData name="Елена Жданова" userId="b4dfeb8869f4b06b" providerId="LiveId" clId="{AF12987D-DBE5-4FDB-8EEF-E96EB521187D}" dt="2021-09-08T16:54:49.908" v="249"/>
        <pc:sldMkLst>
          <pc:docMk/>
          <pc:sldMk cId="289447081" sldId="313"/>
        </pc:sldMkLst>
        <pc:spChg chg="mod">
          <ac:chgData name="Елена Жданова" userId="b4dfeb8869f4b06b" providerId="LiveId" clId="{AF12987D-DBE5-4FDB-8EEF-E96EB521187D}" dt="2021-09-08T16:24:19.363" v="161" actId="20577"/>
          <ac:spMkLst>
            <pc:docMk/>
            <pc:sldMk cId="289447081" sldId="313"/>
            <ac:spMk id="5" creationId="{EEDDB28A-3A5C-4670-8867-CF501DE53C59}"/>
          </ac:spMkLst>
        </pc:spChg>
        <pc:spChg chg="mod">
          <ac:chgData name="Елена Жданова" userId="b4dfeb8869f4b06b" providerId="LiveId" clId="{AF12987D-DBE5-4FDB-8EEF-E96EB521187D}" dt="2021-09-08T16:24:31.706" v="170" actId="20577"/>
          <ac:spMkLst>
            <pc:docMk/>
            <pc:sldMk cId="289447081" sldId="313"/>
            <ac:spMk id="6" creationId="{F2AC4D6C-9FF5-404B-B0F0-55E551ACFFBE}"/>
          </ac:spMkLst>
        </pc:spChg>
        <pc:spChg chg="mod">
          <ac:chgData name="Елена Жданова" userId="b4dfeb8869f4b06b" providerId="LiveId" clId="{AF12987D-DBE5-4FDB-8EEF-E96EB521187D}" dt="2021-09-08T16:24:37.846" v="179" actId="20577"/>
          <ac:spMkLst>
            <pc:docMk/>
            <pc:sldMk cId="289447081" sldId="313"/>
            <ac:spMk id="7" creationId="{D1333D33-46AD-4E61-BB52-4BE470D5DB1F}"/>
          </ac:spMkLst>
        </pc:spChg>
        <pc:spChg chg="mod">
          <ac:chgData name="Елена Жданова" userId="b4dfeb8869f4b06b" providerId="LiveId" clId="{AF12987D-DBE5-4FDB-8EEF-E96EB521187D}" dt="2021-09-08T16:28:14.145" v="215" actId="207"/>
          <ac:spMkLst>
            <pc:docMk/>
            <pc:sldMk cId="289447081" sldId="313"/>
            <ac:spMk id="8" creationId="{075DD02C-323D-4FCD-A124-971EF5BC5DB3}"/>
          </ac:spMkLst>
        </pc:spChg>
        <pc:spChg chg="add del mod">
          <ac:chgData name="Елена Жданова" userId="b4dfeb8869f4b06b" providerId="LiveId" clId="{AF12987D-DBE5-4FDB-8EEF-E96EB521187D}" dt="2021-09-08T16:27:14.699" v="209" actId="1038"/>
          <ac:spMkLst>
            <pc:docMk/>
            <pc:sldMk cId="289447081" sldId="313"/>
            <ac:spMk id="19" creationId="{FEA5AA23-71B2-4987-8CA5-CFA90DA9AF80}"/>
          </ac:spMkLst>
        </pc:spChg>
        <pc:spChg chg="add del mod">
          <ac:chgData name="Елена Жданова" userId="b4dfeb8869f4b06b" providerId="LiveId" clId="{AF12987D-DBE5-4FDB-8EEF-E96EB521187D}" dt="2021-09-08T16:25:19.522" v="191" actId="478"/>
          <ac:spMkLst>
            <pc:docMk/>
            <pc:sldMk cId="289447081" sldId="313"/>
            <ac:spMk id="20" creationId="{63F63E44-278E-472A-8C90-58C91ED706AD}"/>
          </ac:spMkLst>
        </pc:spChg>
        <pc:spChg chg="add del mod">
          <ac:chgData name="Елена Жданова" userId="b4dfeb8869f4b06b" providerId="LiveId" clId="{AF12987D-DBE5-4FDB-8EEF-E96EB521187D}" dt="2021-09-08T16:27:14.699" v="209" actId="1038"/>
          <ac:spMkLst>
            <pc:docMk/>
            <pc:sldMk cId="289447081" sldId="313"/>
            <ac:spMk id="21" creationId="{EFFFE3DF-164B-4C26-94C6-73E9F98F3639}"/>
          </ac:spMkLst>
        </pc:spChg>
        <pc:spChg chg="add del mod">
          <ac:chgData name="Елена Жданова" userId="b4dfeb8869f4b06b" providerId="LiveId" clId="{AF12987D-DBE5-4FDB-8EEF-E96EB521187D}" dt="2021-09-08T16:25:18.857" v="190" actId="478"/>
          <ac:spMkLst>
            <pc:docMk/>
            <pc:sldMk cId="289447081" sldId="313"/>
            <ac:spMk id="22" creationId="{188CE723-D10C-4D8B-BD5C-1A35B57D5C3F}"/>
          </ac:spMkLst>
        </pc:spChg>
        <pc:spChg chg="add mod">
          <ac:chgData name="Елена Жданова" userId="b4dfeb8869f4b06b" providerId="LiveId" clId="{AF12987D-DBE5-4FDB-8EEF-E96EB521187D}" dt="2021-09-08T16:27:14.699" v="209" actId="1038"/>
          <ac:spMkLst>
            <pc:docMk/>
            <pc:sldMk cId="289447081" sldId="313"/>
            <ac:spMk id="23" creationId="{E9C840ED-98A7-405B-98E4-B9031E7E1412}"/>
          </ac:spMkLst>
        </pc:spChg>
        <pc:spChg chg="add mod">
          <ac:chgData name="Елена Жданова" userId="b4dfeb8869f4b06b" providerId="LiveId" clId="{AF12987D-DBE5-4FDB-8EEF-E96EB521187D}" dt="2021-09-08T16:27:14.699" v="209" actId="1038"/>
          <ac:spMkLst>
            <pc:docMk/>
            <pc:sldMk cId="289447081" sldId="313"/>
            <ac:spMk id="25" creationId="{A909D8A1-1059-4B0D-880B-0D2C773CBD29}"/>
          </ac:spMkLst>
        </pc:spChg>
        <pc:spChg chg="add mod">
          <ac:chgData name="Елена Жданова" userId="b4dfeb8869f4b06b" providerId="LiveId" clId="{AF12987D-DBE5-4FDB-8EEF-E96EB521187D}" dt="2021-09-08T16:53:36.676" v="236" actId="207"/>
          <ac:spMkLst>
            <pc:docMk/>
            <pc:sldMk cId="289447081" sldId="313"/>
            <ac:spMk id="38" creationId="{C9216208-188E-4E72-99D5-294F216499E9}"/>
          </ac:spMkLst>
        </pc:spChg>
        <pc:spChg chg="add mod">
          <ac:chgData name="Елена Жданова" userId="b4dfeb8869f4b06b" providerId="LiveId" clId="{AF12987D-DBE5-4FDB-8EEF-E96EB521187D}" dt="2021-09-08T16:29:06.640" v="222" actId="404"/>
          <ac:spMkLst>
            <pc:docMk/>
            <pc:sldMk cId="289447081" sldId="313"/>
            <ac:spMk id="40" creationId="{51888176-3F89-442A-AA2D-A2F68EE5A84A}"/>
          </ac:spMkLst>
        </pc:spChg>
        <pc:spChg chg="add mod">
          <ac:chgData name="Елена Жданова" userId="b4dfeb8869f4b06b" providerId="LiveId" clId="{AF12987D-DBE5-4FDB-8EEF-E96EB521187D}" dt="2021-09-08T16:53:50.465" v="237" actId="207"/>
          <ac:spMkLst>
            <pc:docMk/>
            <pc:sldMk cId="289447081" sldId="313"/>
            <ac:spMk id="41" creationId="{FEC9EA9E-864C-4C9D-BE28-B4C84634CD67}"/>
          </ac:spMkLst>
        </pc:spChg>
        <pc:spChg chg="add mod">
          <ac:chgData name="Елена Жданова" userId="b4dfeb8869f4b06b" providerId="LiveId" clId="{AF12987D-DBE5-4FDB-8EEF-E96EB521187D}" dt="2021-09-08T16:53:28.856" v="234" actId="113"/>
          <ac:spMkLst>
            <pc:docMk/>
            <pc:sldMk cId="289447081" sldId="313"/>
            <ac:spMk id="42" creationId="{648B4CCA-9753-4D14-A560-8308961D531C}"/>
          </ac:spMkLst>
        </pc:spChg>
        <pc:spChg chg="add mod">
          <ac:chgData name="Елена Жданова" userId="b4dfeb8869f4b06b" providerId="LiveId" clId="{AF12987D-DBE5-4FDB-8EEF-E96EB521187D}" dt="2021-09-08T16:54:16.615" v="243" actId="6549"/>
          <ac:spMkLst>
            <pc:docMk/>
            <pc:sldMk cId="289447081" sldId="313"/>
            <ac:spMk id="43" creationId="{DF941787-ECB9-4E43-8000-24D7819BE5E6}"/>
          </ac:spMkLst>
        </pc:spChg>
        <pc:spChg chg="add mod">
          <ac:chgData name="Елена Жданова" userId="b4dfeb8869f4b06b" providerId="LiveId" clId="{AF12987D-DBE5-4FDB-8EEF-E96EB521187D}" dt="2021-09-08T16:54:20.428" v="245" actId="6549"/>
          <ac:spMkLst>
            <pc:docMk/>
            <pc:sldMk cId="289447081" sldId="313"/>
            <ac:spMk id="44" creationId="{A79B6351-E96E-4B87-B32D-346550BE8C5A}"/>
          </ac:spMkLst>
        </pc:spChg>
        <pc:spChg chg="add mod">
          <ac:chgData name="Елена Жданова" userId="b4dfeb8869f4b06b" providerId="LiveId" clId="{AF12987D-DBE5-4FDB-8EEF-E96EB521187D}" dt="2021-09-08T16:54:30.387" v="246" actId="20577"/>
          <ac:spMkLst>
            <pc:docMk/>
            <pc:sldMk cId="289447081" sldId="313"/>
            <ac:spMk id="45" creationId="{B48E871D-E2D9-4859-ADE2-667999DD1217}"/>
          </ac:spMkLst>
        </pc:spChg>
        <pc:spChg chg="add mod">
          <ac:chgData name="Елена Жданова" userId="b4dfeb8869f4b06b" providerId="LiveId" clId="{AF12987D-DBE5-4FDB-8EEF-E96EB521187D}" dt="2021-09-08T16:54:34.619" v="248" actId="6549"/>
          <ac:spMkLst>
            <pc:docMk/>
            <pc:sldMk cId="289447081" sldId="313"/>
            <ac:spMk id="46" creationId="{9DE270BE-707E-41FB-B43C-6C02BD268670}"/>
          </ac:spMkLst>
        </pc:spChg>
        <pc:cxnChg chg="add mod">
          <ac:chgData name="Елена Жданова" userId="b4dfeb8869f4b06b" providerId="LiveId" clId="{AF12987D-DBE5-4FDB-8EEF-E96EB521187D}" dt="2021-09-08T16:26:54.362" v="201" actId="1582"/>
          <ac:cxnSpMkLst>
            <pc:docMk/>
            <pc:sldMk cId="289447081" sldId="313"/>
            <ac:cxnSpMk id="11" creationId="{44B5BA59-D4E3-4681-B91C-5263DC120434}"/>
          </ac:cxnSpMkLst>
        </pc:cxnChg>
        <pc:cxnChg chg="add mod">
          <ac:chgData name="Елена Жданова" userId="b4dfeb8869f4b06b" providerId="LiveId" clId="{AF12987D-DBE5-4FDB-8EEF-E96EB521187D}" dt="2021-09-08T16:27:29.298" v="212" actId="14100"/>
          <ac:cxnSpMkLst>
            <pc:docMk/>
            <pc:sldMk cId="289447081" sldId="313"/>
            <ac:cxnSpMk id="13" creationId="{14AFD4CF-662E-48B4-A96D-720293A9CF6C}"/>
          </ac:cxnSpMkLst>
        </pc:cxnChg>
        <pc:cxnChg chg="add mod">
          <ac:chgData name="Елена Жданова" userId="b4dfeb8869f4b06b" providerId="LiveId" clId="{AF12987D-DBE5-4FDB-8EEF-E96EB521187D}" dt="2021-09-08T16:27:14.699" v="209" actId="1038"/>
          <ac:cxnSpMkLst>
            <pc:docMk/>
            <pc:sldMk cId="289447081" sldId="313"/>
            <ac:cxnSpMk id="15" creationId="{47F7689D-FF16-439B-A903-115F9C35F577}"/>
          </ac:cxnSpMkLst>
        </pc:cxnChg>
        <pc:cxnChg chg="add mod">
          <ac:chgData name="Елена Жданова" userId="b4dfeb8869f4b06b" providerId="LiveId" clId="{AF12987D-DBE5-4FDB-8EEF-E96EB521187D}" dt="2021-09-08T16:26:45.574" v="200" actId="208"/>
          <ac:cxnSpMkLst>
            <pc:docMk/>
            <pc:sldMk cId="289447081" sldId="313"/>
            <ac:cxnSpMk id="17" creationId="{58AACE39-6178-465C-B914-0DF0F185F009}"/>
          </ac:cxnSpMkLst>
        </pc:cxnChg>
        <pc:cxnChg chg="add mod">
          <ac:chgData name="Елена Жданова" userId="b4dfeb8869f4b06b" providerId="LiveId" clId="{AF12987D-DBE5-4FDB-8EEF-E96EB521187D}" dt="2021-09-08T16:27:23.932" v="211" actId="14100"/>
          <ac:cxnSpMkLst>
            <pc:docMk/>
            <pc:sldMk cId="289447081" sldId="313"/>
            <ac:cxnSpMk id="27" creationId="{F36084C8-9B52-4841-B5C5-1819F2E515D2}"/>
          </ac:cxnSpMkLst>
        </pc:cxnChg>
        <pc:cxnChg chg="add mod">
          <ac:chgData name="Елена Жданова" userId="b4dfeb8869f4b06b" providerId="LiveId" clId="{AF12987D-DBE5-4FDB-8EEF-E96EB521187D}" dt="2021-09-08T16:27:20.800" v="210" actId="14100"/>
          <ac:cxnSpMkLst>
            <pc:docMk/>
            <pc:sldMk cId="289447081" sldId="313"/>
            <ac:cxnSpMk id="31" creationId="{6DBD6DCE-A1E0-4883-92E8-5101D2920336}"/>
          </ac:cxnSpMkLst>
        </pc:cxnChg>
        <pc:cxnChg chg="mod">
          <ac:chgData name="Елена Жданова" userId="b4dfeb8869f4b06b" providerId="LiveId" clId="{AF12987D-DBE5-4FDB-8EEF-E96EB521187D}" dt="2021-09-08T16:25:04.203" v="183" actId="14100"/>
          <ac:cxnSpMkLst>
            <pc:docMk/>
            <pc:sldMk cId="289447081" sldId="313"/>
            <ac:cxnSpMk id="34" creationId="{66164C9F-124F-43F1-A90E-E13D73935169}"/>
          </ac:cxnSpMkLst>
        </pc:cxnChg>
      </pc:sldChg>
      <pc:sldChg chg="modSp mod">
        <pc:chgData name="Елена Жданова" userId="b4dfeb8869f4b06b" providerId="LiveId" clId="{AF12987D-DBE5-4FDB-8EEF-E96EB521187D}" dt="2021-09-10T13:07:47.497" v="604" actId="20577"/>
        <pc:sldMkLst>
          <pc:docMk/>
          <pc:sldMk cId="1475579372" sldId="316"/>
        </pc:sldMkLst>
        <pc:spChg chg="mod">
          <ac:chgData name="Елена Жданова" userId="b4dfeb8869f4b06b" providerId="LiveId" clId="{AF12987D-DBE5-4FDB-8EEF-E96EB521187D}" dt="2021-09-10T13:07:47.497" v="604" actId="20577"/>
          <ac:spMkLst>
            <pc:docMk/>
            <pc:sldMk cId="1475579372" sldId="316"/>
            <ac:spMk id="5" creationId="{D7498898-6B2A-4BFF-A6D4-1E2E35D2A575}"/>
          </ac:spMkLst>
        </pc:spChg>
        <pc:spChg chg="mod">
          <ac:chgData name="Елена Жданова" userId="b4dfeb8869f4b06b" providerId="LiveId" clId="{AF12987D-DBE5-4FDB-8EEF-E96EB521187D}" dt="2021-09-08T12:48:27.464" v="14" actId="14100"/>
          <ac:spMkLst>
            <pc:docMk/>
            <pc:sldMk cId="1475579372" sldId="316"/>
            <ac:spMk id="43" creationId="{24524547-3EE0-44B3-B9A8-61506ECE2FB5}"/>
          </ac:spMkLst>
        </pc:spChg>
      </pc:sldChg>
      <pc:sldChg chg="modSp mod">
        <pc:chgData name="Елена Жданова" userId="b4dfeb8869f4b06b" providerId="LiveId" clId="{AF12987D-DBE5-4FDB-8EEF-E96EB521187D}" dt="2021-09-10T13:07:31.586" v="601" actId="6549"/>
        <pc:sldMkLst>
          <pc:docMk/>
          <pc:sldMk cId="242165774" sldId="317"/>
        </pc:sldMkLst>
        <pc:spChg chg="mod">
          <ac:chgData name="Елена Жданова" userId="b4dfeb8869f4b06b" providerId="LiveId" clId="{AF12987D-DBE5-4FDB-8EEF-E96EB521187D}" dt="2021-09-10T13:07:31.586" v="601" actId="6549"/>
          <ac:spMkLst>
            <pc:docMk/>
            <pc:sldMk cId="242165774" sldId="317"/>
            <ac:spMk id="7" creationId="{9EDE16EB-834E-416F-BAB1-CC2D62CF45B6}"/>
          </ac:spMkLst>
        </pc:spChg>
      </pc:sldChg>
      <pc:sldChg chg="addSp delSp modSp mod modAnim">
        <pc:chgData name="Елена Жданова" userId="b4dfeb8869f4b06b" providerId="LiveId" clId="{AF12987D-DBE5-4FDB-8EEF-E96EB521187D}" dt="2021-09-10T13:03:06.133" v="528" actId="20577"/>
        <pc:sldMkLst>
          <pc:docMk/>
          <pc:sldMk cId="3689647394" sldId="319"/>
        </pc:sldMkLst>
        <pc:spChg chg="mod">
          <ac:chgData name="Елена Жданова" userId="b4dfeb8869f4b06b" providerId="LiveId" clId="{AF12987D-DBE5-4FDB-8EEF-E96EB521187D}" dt="2021-09-10T13:03:06.133" v="528" actId="20577"/>
          <ac:spMkLst>
            <pc:docMk/>
            <pc:sldMk cId="3689647394" sldId="319"/>
            <ac:spMk id="7" creationId="{80E4775C-1577-4A8A-9E32-19A829F9B324}"/>
          </ac:spMkLst>
        </pc:spChg>
        <pc:spChg chg="del mod">
          <ac:chgData name="Елена Жданова" userId="b4dfeb8869f4b06b" providerId="LiveId" clId="{AF12987D-DBE5-4FDB-8EEF-E96EB521187D}" dt="2021-09-10T12:56:36.870" v="400" actId="478"/>
          <ac:spMkLst>
            <pc:docMk/>
            <pc:sldMk cId="3689647394" sldId="319"/>
            <ac:spMk id="8" creationId="{EC70DDFD-1EE8-4A5A-BFC6-1B7CDC168E87}"/>
          </ac:spMkLst>
        </pc:spChg>
        <pc:spChg chg="mod">
          <ac:chgData name="Елена Жданова" userId="b4dfeb8869f4b06b" providerId="LiveId" clId="{AF12987D-DBE5-4FDB-8EEF-E96EB521187D}" dt="2021-09-10T12:56:00.110" v="396" actId="1076"/>
          <ac:spMkLst>
            <pc:docMk/>
            <pc:sldMk cId="3689647394" sldId="319"/>
            <ac:spMk id="10" creationId="{42927CE8-995F-43BE-8DBB-8AA69C8934AA}"/>
          </ac:spMkLst>
        </pc:spChg>
        <pc:spChg chg="mod">
          <ac:chgData name="Елена Жданова" userId="b4dfeb8869f4b06b" providerId="LiveId" clId="{AF12987D-DBE5-4FDB-8EEF-E96EB521187D}" dt="2021-09-10T12:56:00.110" v="396" actId="1076"/>
          <ac:spMkLst>
            <pc:docMk/>
            <pc:sldMk cId="3689647394" sldId="319"/>
            <ac:spMk id="11" creationId="{B03F4249-DCE4-44BB-B8E4-843F63470656}"/>
          </ac:spMkLst>
        </pc:spChg>
        <pc:spChg chg="add mod">
          <ac:chgData name="Елена Жданова" userId="b4dfeb8869f4b06b" providerId="LiveId" clId="{AF12987D-DBE5-4FDB-8EEF-E96EB521187D}" dt="2021-09-10T12:56:37.361" v="401"/>
          <ac:spMkLst>
            <pc:docMk/>
            <pc:sldMk cId="3689647394" sldId="319"/>
            <ac:spMk id="12" creationId="{A2016895-963E-470B-A7F6-B5E04ABAF150}"/>
          </ac:spMkLst>
        </pc:spChg>
      </pc:sldChg>
      <pc:sldChg chg="modSp mod">
        <pc:chgData name="Елена Жданова" userId="b4dfeb8869f4b06b" providerId="LiveId" clId="{AF12987D-DBE5-4FDB-8EEF-E96EB521187D}" dt="2021-09-10T13:07:37.938" v="602" actId="20577"/>
        <pc:sldMkLst>
          <pc:docMk/>
          <pc:sldMk cId="3908782718" sldId="320"/>
        </pc:sldMkLst>
        <pc:spChg chg="mod">
          <ac:chgData name="Елена Жданова" userId="b4dfeb8869f4b06b" providerId="LiveId" clId="{AF12987D-DBE5-4FDB-8EEF-E96EB521187D}" dt="2021-09-10T13:07:37.938" v="602" actId="20577"/>
          <ac:spMkLst>
            <pc:docMk/>
            <pc:sldMk cId="3908782718" sldId="320"/>
            <ac:spMk id="11" creationId="{F6CC0B27-7101-412C-BF9A-0BA561383DA8}"/>
          </ac:spMkLst>
        </pc:spChg>
      </pc:sldChg>
      <pc:sldChg chg="addSp modSp mod">
        <pc:chgData name="Елена Жданова" userId="b4dfeb8869f4b06b" providerId="LiveId" clId="{AF12987D-DBE5-4FDB-8EEF-E96EB521187D}" dt="2021-09-10T13:06:39.539" v="590" actId="6549"/>
        <pc:sldMkLst>
          <pc:docMk/>
          <pc:sldMk cId="1470347193" sldId="321"/>
        </pc:sldMkLst>
        <pc:spChg chg="add mod">
          <ac:chgData name="Елена Жданова" userId="b4dfeb8869f4b06b" providerId="LiveId" clId="{AF12987D-DBE5-4FDB-8EEF-E96EB521187D}" dt="2021-09-10T13:06:39.539" v="590" actId="6549"/>
          <ac:spMkLst>
            <pc:docMk/>
            <pc:sldMk cId="1470347193" sldId="321"/>
            <ac:spMk id="27" creationId="{75C1C59E-1E9C-4C3C-B431-E27C9A242F1A}"/>
          </ac:spMkLst>
        </pc:spChg>
      </pc:sldChg>
      <pc:sldChg chg="addSp delSp modSp mod">
        <pc:chgData name="Елена Жданова" userId="b4dfeb8869f4b06b" providerId="LiveId" clId="{AF12987D-DBE5-4FDB-8EEF-E96EB521187D}" dt="2021-09-10T13:06:57.332" v="592"/>
        <pc:sldMkLst>
          <pc:docMk/>
          <pc:sldMk cId="1742017809" sldId="322"/>
        </pc:sldMkLst>
        <pc:spChg chg="add del mod">
          <ac:chgData name="Елена Жданова" userId="b4dfeb8869f4b06b" providerId="LiveId" clId="{AF12987D-DBE5-4FDB-8EEF-E96EB521187D}" dt="2021-09-10T13:06:56.376" v="591" actId="478"/>
          <ac:spMkLst>
            <pc:docMk/>
            <pc:sldMk cId="1742017809" sldId="322"/>
            <ac:spMk id="3" creationId="{4EF5DED7-C2B1-4EF6-A00C-4F6E8FE56DC1}"/>
          </ac:spMkLst>
        </pc:spChg>
        <pc:spChg chg="add mod">
          <ac:chgData name="Елена Жданова" userId="b4dfeb8869f4b06b" providerId="LiveId" clId="{AF12987D-DBE5-4FDB-8EEF-E96EB521187D}" dt="2021-09-10T13:06:57.332" v="592"/>
          <ac:spMkLst>
            <pc:docMk/>
            <pc:sldMk cId="1742017809" sldId="322"/>
            <ac:spMk id="4" creationId="{D34CD0C7-6A0A-424A-82CD-DAA84965B05B}"/>
          </ac:spMkLst>
        </pc:spChg>
      </pc:sldChg>
      <pc:sldChg chg="addSp delSp modSp mod">
        <pc:chgData name="Елена Жданова" userId="b4dfeb8869f4b06b" providerId="LiveId" clId="{AF12987D-DBE5-4FDB-8EEF-E96EB521187D}" dt="2021-09-10T13:07:03.975" v="594"/>
        <pc:sldMkLst>
          <pc:docMk/>
          <pc:sldMk cId="2975494369" sldId="323"/>
        </pc:sldMkLst>
        <pc:spChg chg="add del mod">
          <ac:chgData name="Елена Жданова" userId="b4dfeb8869f4b06b" providerId="LiveId" clId="{AF12987D-DBE5-4FDB-8EEF-E96EB521187D}" dt="2021-09-10T13:07:02.898" v="593" actId="478"/>
          <ac:spMkLst>
            <pc:docMk/>
            <pc:sldMk cId="2975494369" sldId="323"/>
            <ac:spMk id="3" creationId="{847E404F-BB4F-416D-A068-14BF05F406CB}"/>
          </ac:spMkLst>
        </pc:spChg>
        <pc:spChg chg="add mod">
          <ac:chgData name="Елена Жданова" userId="b4dfeb8869f4b06b" providerId="LiveId" clId="{AF12987D-DBE5-4FDB-8EEF-E96EB521187D}" dt="2021-09-10T13:07:03.975" v="594"/>
          <ac:spMkLst>
            <pc:docMk/>
            <pc:sldMk cId="2975494369" sldId="323"/>
            <ac:spMk id="5" creationId="{C99FFD03-80F8-4DEF-BC94-EBBD05251B3D}"/>
          </ac:spMkLst>
        </pc:spChg>
      </pc:sldChg>
      <pc:sldChg chg="modSp mod">
        <pc:chgData name="Елена Жданова" userId="b4dfeb8869f4b06b" providerId="LiveId" clId="{AF12987D-DBE5-4FDB-8EEF-E96EB521187D}" dt="2021-09-10T13:07:42.251" v="603" actId="20577"/>
        <pc:sldMkLst>
          <pc:docMk/>
          <pc:sldMk cId="2743466703" sldId="325"/>
        </pc:sldMkLst>
        <pc:spChg chg="mod">
          <ac:chgData name="Елена Жданова" userId="b4dfeb8869f4b06b" providerId="LiveId" clId="{AF12987D-DBE5-4FDB-8EEF-E96EB521187D}" dt="2021-09-10T13:07:42.251" v="603" actId="20577"/>
          <ac:spMkLst>
            <pc:docMk/>
            <pc:sldMk cId="2743466703" sldId="325"/>
            <ac:spMk id="3" creationId="{3F4F1764-9784-4D56-837C-36DFAACBBDBF}"/>
          </ac:spMkLst>
        </pc:spChg>
      </pc:sldChg>
      <pc:sldChg chg="del">
        <pc:chgData name="Елена Жданова" userId="b4dfeb8869f4b06b" providerId="LiveId" clId="{AF12987D-DBE5-4FDB-8EEF-E96EB521187D}" dt="2021-09-08T17:01:35.347" v="284" actId="47"/>
        <pc:sldMkLst>
          <pc:docMk/>
          <pc:sldMk cId="4286106631" sldId="326"/>
        </pc:sldMkLst>
      </pc:sldChg>
      <pc:sldChg chg="modSp mod">
        <pc:chgData name="Елена Жданова" userId="b4dfeb8869f4b06b" providerId="LiveId" clId="{AF12987D-DBE5-4FDB-8EEF-E96EB521187D}" dt="2021-09-10T13:12:42.525" v="707" actId="20577"/>
        <pc:sldMkLst>
          <pc:docMk/>
          <pc:sldMk cId="1000221538" sldId="327"/>
        </pc:sldMkLst>
        <pc:spChg chg="mod">
          <ac:chgData name="Елена Жданова" userId="b4dfeb8869f4b06b" providerId="LiveId" clId="{AF12987D-DBE5-4FDB-8EEF-E96EB521187D}" dt="2021-09-10T13:12:42.525" v="707" actId="20577"/>
          <ac:spMkLst>
            <pc:docMk/>
            <pc:sldMk cId="1000221538" sldId="327"/>
            <ac:spMk id="2" creationId="{8BA19BE0-5AA7-4D66-88B9-FDE0D9223D6C}"/>
          </ac:spMkLst>
        </pc:spChg>
      </pc:sldChg>
      <pc:sldChg chg="modSp mod">
        <pc:chgData name="Елена Жданова" userId="b4dfeb8869f4b06b" providerId="LiveId" clId="{AF12987D-DBE5-4FDB-8EEF-E96EB521187D}" dt="2021-09-10T13:15:36.988" v="771" actId="1076"/>
        <pc:sldMkLst>
          <pc:docMk/>
          <pc:sldMk cId="3815282510" sldId="328"/>
        </pc:sldMkLst>
        <pc:picChg chg="mod">
          <ac:chgData name="Елена Жданова" userId="b4dfeb8869f4b06b" providerId="LiveId" clId="{AF12987D-DBE5-4FDB-8EEF-E96EB521187D}" dt="2021-09-10T13:15:36.988" v="771" actId="1076"/>
          <ac:picMkLst>
            <pc:docMk/>
            <pc:sldMk cId="3815282510" sldId="328"/>
            <ac:picMk id="4" creationId="{36FB9B2A-5A8C-4EEE-9521-886878AB3BC2}"/>
          </ac:picMkLst>
        </pc:picChg>
      </pc:sldChg>
      <pc:sldChg chg="modSp mod">
        <pc:chgData name="Елена Жданова" userId="b4dfeb8869f4b06b" providerId="LiveId" clId="{AF12987D-DBE5-4FDB-8EEF-E96EB521187D}" dt="2021-09-10T13:13:43.652" v="755" actId="207"/>
        <pc:sldMkLst>
          <pc:docMk/>
          <pc:sldMk cId="3167466811" sldId="329"/>
        </pc:sldMkLst>
        <pc:spChg chg="mod">
          <ac:chgData name="Елена Жданова" userId="b4dfeb8869f4b06b" providerId="LiveId" clId="{AF12987D-DBE5-4FDB-8EEF-E96EB521187D}" dt="2021-09-10T13:13:43.652" v="755" actId="207"/>
          <ac:spMkLst>
            <pc:docMk/>
            <pc:sldMk cId="3167466811" sldId="329"/>
            <ac:spMk id="3" creationId="{7A786325-8281-450A-A49E-306918597392}"/>
          </ac:spMkLst>
        </pc:spChg>
      </pc:sldChg>
      <pc:sldChg chg="del">
        <pc:chgData name="Елена Жданова" userId="b4dfeb8869f4b06b" providerId="LiveId" clId="{AF12987D-DBE5-4FDB-8EEF-E96EB521187D}" dt="2021-09-10T13:14:23.587" v="756" actId="47"/>
        <pc:sldMkLst>
          <pc:docMk/>
          <pc:sldMk cId="196685178" sldId="331"/>
        </pc:sldMkLst>
      </pc:sldChg>
      <pc:sldChg chg="modSp mod">
        <pc:chgData name="Елена Жданова" userId="b4dfeb8869f4b06b" providerId="LiveId" clId="{AF12987D-DBE5-4FDB-8EEF-E96EB521187D}" dt="2021-09-10T13:15:08.023" v="766" actId="207"/>
        <pc:sldMkLst>
          <pc:docMk/>
          <pc:sldMk cId="476351159" sldId="333"/>
        </pc:sldMkLst>
        <pc:graphicFrameChg chg="modGraphic">
          <ac:chgData name="Елена Жданова" userId="b4dfeb8869f4b06b" providerId="LiveId" clId="{AF12987D-DBE5-4FDB-8EEF-E96EB521187D}" dt="2021-09-10T13:14:47.500" v="762" actId="113"/>
          <ac:graphicFrameMkLst>
            <pc:docMk/>
            <pc:sldMk cId="476351159" sldId="333"/>
            <ac:graphicFrameMk id="7" creationId="{7CEF7DD2-B578-4B3C-B25A-C9E3B190C154}"/>
          </ac:graphicFrameMkLst>
        </pc:graphicFrameChg>
        <pc:graphicFrameChg chg="modGraphic">
          <ac:chgData name="Елена Жданова" userId="b4dfeb8869f4b06b" providerId="LiveId" clId="{AF12987D-DBE5-4FDB-8EEF-E96EB521187D}" dt="2021-09-10T13:15:08.023" v="766" actId="207"/>
          <ac:graphicFrameMkLst>
            <pc:docMk/>
            <pc:sldMk cId="476351159" sldId="333"/>
            <ac:graphicFrameMk id="8" creationId="{588992F3-3A4A-449B-A0D5-1C9E30FC71D6}"/>
          </ac:graphicFrameMkLst>
        </pc:graphicFrameChg>
      </pc:sldChg>
      <pc:sldChg chg="del">
        <pc:chgData name="Елена Жданова" userId="b4dfeb8869f4b06b" providerId="LiveId" clId="{AF12987D-DBE5-4FDB-8EEF-E96EB521187D}" dt="2021-09-10T13:15:18.154" v="767" actId="47"/>
        <pc:sldMkLst>
          <pc:docMk/>
          <pc:sldMk cId="2577744769" sldId="334"/>
        </pc:sldMkLst>
      </pc:sldChg>
      <pc:sldChg chg="modSp add mod">
        <pc:chgData name="Елена Жданова" userId="b4dfeb8869f4b06b" providerId="LiveId" clId="{AF12987D-DBE5-4FDB-8EEF-E96EB521187D}" dt="2021-09-08T15:16:09.641" v="46" actId="108"/>
        <pc:sldMkLst>
          <pc:docMk/>
          <pc:sldMk cId="435043516" sldId="337"/>
        </pc:sldMkLst>
        <pc:spChg chg="mod">
          <ac:chgData name="Елена Жданова" userId="b4dfeb8869f4b06b" providerId="LiveId" clId="{AF12987D-DBE5-4FDB-8EEF-E96EB521187D}" dt="2021-09-08T15:16:09.641" v="46" actId="108"/>
          <ac:spMkLst>
            <pc:docMk/>
            <pc:sldMk cId="435043516" sldId="337"/>
            <ac:spMk id="3" creationId="{86799663-0097-407A-8FA0-6E2893D43F8A}"/>
          </ac:spMkLst>
        </pc:spChg>
      </pc:sldChg>
      <pc:sldChg chg="modSp new mod">
        <pc:chgData name="Елена Жданова" userId="b4dfeb8869f4b06b" providerId="LiveId" clId="{AF12987D-DBE5-4FDB-8EEF-E96EB521187D}" dt="2021-09-10T13:09:24.833" v="633" actId="20577"/>
        <pc:sldMkLst>
          <pc:docMk/>
          <pc:sldMk cId="1469896736" sldId="338"/>
        </pc:sldMkLst>
        <pc:spChg chg="mod">
          <ac:chgData name="Елена Жданова" userId="b4dfeb8869f4b06b" providerId="LiveId" clId="{AF12987D-DBE5-4FDB-8EEF-E96EB521187D}" dt="2021-09-10T13:09:24.833" v="633" actId="20577"/>
          <ac:spMkLst>
            <pc:docMk/>
            <pc:sldMk cId="1469896736" sldId="338"/>
            <ac:spMk id="2" creationId="{1A7F91FB-964A-4F84-ABA6-602476FC1C77}"/>
          </ac:spMkLst>
        </pc:spChg>
      </pc:sldChg>
      <pc:sldChg chg="modSp add del mod ord">
        <pc:chgData name="Елена Жданова" userId="b4dfeb8869f4b06b" providerId="LiveId" clId="{AF12987D-DBE5-4FDB-8EEF-E96EB521187D}" dt="2021-09-10T13:09:30.570" v="634" actId="47"/>
        <pc:sldMkLst>
          <pc:docMk/>
          <pc:sldMk cId="3557717062" sldId="339"/>
        </pc:sldMkLst>
        <pc:spChg chg="mod">
          <ac:chgData name="Елена Жданова" userId="b4dfeb8869f4b06b" providerId="LiveId" clId="{AF12987D-DBE5-4FDB-8EEF-E96EB521187D}" dt="2021-09-10T13:08:38.260" v="613" actId="20577"/>
          <ac:spMkLst>
            <pc:docMk/>
            <pc:sldMk cId="3557717062" sldId="339"/>
            <ac:spMk id="2" creationId="{1A7F91FB-964A-4F84-ABA6-602476FC1C77}"/>
          </ac:spMkLst>
        </pc:spChg>
      </pc:sldChg>
      <pc:sldChg chg="modSp add mod ord">
        <pc:chgData name="Елена Жданова" userId="b4dfeb8869f4b06b" providerId="LiveId" clId="{AF12987D-DBE5-4FDB-8EEF-E96EB521187D}" dt="2021-09-10T13:02:21.453" v="525" actId="20577"/>
        <pc:sldMkLst>
          <pc:docMk/>
          <pc:sldMk cId="3411208522" sldId="340"/>
        </pc:sldMkLst>
        <pc:spChg chg="mod">
          <ac:chgData name="Елена Жданова" userId="b4dfeb8869f4b06b" providerId="LiveId" clId="{AF12987D-DBE5-4FDB-8EEF-E96EB521187D}" dt="2021-09-10T13:02:21.453" v="525" actId="20577"/>
          <ac:spMkLst>
            <pc:docMk/>
            <pc:sldMk cId="3411208522" sldId="340"/>
            <ac:spMk id="2" creationId="{1A7F91FB-964A-4F84-ABA6-602476FC1C77}"/>
          </ac:spMkLst>
        </pc:spChg>
      </pc:sldChg>
    </pc:docChg>
  </pc:docChgLst>
  <pc:docChgLst>
    <pc:chgData name="Елена Жданова" userId="b4dfeb8869f4b06b" providerId="LiveId" clId="{1B65400B-B5B6-47E8-B98D-10FB52C86B07}"/>
    <pc:docChg chg="custSel addSld modSld">
      <pc:chgData name="Елена Жданова" userId="b4dfeb8869f4b06b" providerId="LiveId" clId="{1B65400B-B5B6-47E8-B98D-10FB52C86B07}" dt="2020-11-12T12:29:29.216" v="16" actId="20577"/>
      <pc:docMkLst>
        <pc:docMk/>
      </pc:docMkLst>
      <pc:sldChg chg="addSp delSp modSp new mod modNotesTx">
        <pc:chgData name="Елена Жданова" userId="b4dfeb8869f4b06b" providerId="LiveId" clId="{1B65400B-B5B6-47E8-B98D-10FB52C86B07}" dt="2020-11-12T12:29:29.216" v="16" actId="20577"/>
        <pc:sldMkLst>
          <pc:docMk/>
          <pc:sldMk cId="1832094166" sldId="336"/>
        </pc:sldMkLst>
        <pc:spChg chg="del">
          <ac:chgData name="Елена Жданова" userId="b4dfeb8869f4b06b" providerId="LiveId" clId="{1B65400B-B5B6-47E8-B98D-10FB52C86B07}" dt="2020-11-12T12:28:33.560" v="1" actId="478"/>
          <ac:spMkLst>
            <pc:docMk/>
            <pc:sldMk cId="1832094166" sldId="336"/>
            <ac:spMk id="2" creationId="{515ACC79-7F6C-4389-B778-F0FFC9C7A242}"/>
          </ac:spMkLst>
        </pc:spChg>
        <pc:spChg chg="del">
          <ac:chgData name="Елена Жданова" userId="b4dfeb8869f4b06b" providerId="LiveId" clId="{1B65400B-B5B6-47E8-B98D-10FB52C86B07}" dt="2020-11-12T12:28:34.576" v="2" actId="478"/>
          <ac:spMkLst>
            <pc:docMk/>
            <pc:sldMk cId="1832094166" sldId="336"/>
            <ac:spMk id="3" creationId="{DDD36F65-80CA-40A6-8293-03590994DEBD}"/>
          </ac:spMkLst>
        </pc:spChg>
        <pc:picChg chg="add mod">
          <ac:chgData name="Елена Жданова" userId="b4dfeb8869f4b06b" providerId="LiveId" clId="{1B65400B-B5B6-47E8-B98D-10FB52C86B07}" dt="2020-11-12T12:28:43.331" v="6" actId="14100"/>
          <ac:picMkLst>
            <pc:docMk/>
            <pc:sldMk cId="1832094166" sldId="336"/>
            <ac:picMk id="5" creationId="{B3591AA3-86B3-4A3B-B0E2-10DD56D9D5F8}"/>
          </ac:picMkLst>
        </pc:picChg>
      </pc:sldChg>
    </pc:docChg>
  </pc:docChgLst>
  <pc:docChgLst>
    <pc:chgData name="Елена Жданова" userId="b4dfeb8869f4b06b" providerId="LiveId" clId="{671FABAC-AE5C-4B6C-B1F1-C466ECB61BAB}"/>
    <pc:docChg chg="addSld delSld modSld">
      <pc:chgData name="Елена Жданова" userId="b4dfeb8869f4b06b" providerId="LiveId" clId="{671FABAC-AE5C-4B6C-B1F1-C466ECB61BAB}" dt="2021-09-06T16:53:04.358" v="9"/>
      <pc:docMkLst>
        <pc:docMk/>
      </pc:docMkLst>
      <pc:sldChg chg="modAnim">
        <pc:chgData name="Елена Жданова" userId="b4dfeb8869f4b06b" providerId="LiveId" clId="{671FABAC-AE5C-4B6C-B1F1-C466ECB61BAB}" dt="2021-09-06T16:53:04.358" v="9"/>
        <pc:sldMkLst>
          <pc:docMk/>
          <pc:sldMk cId="1112586999" sldId="282"/>
        </pc:sldMkLst>
      </pc:sldChg>
      <pc:sldChg chg="add del">
        <pc:chgData name="Елена Жданова" userId="b4dfeb8869f4b06b" providerId="LiveId" clId="{671FABAC-AE5C-4B6C-B1F1-C466ECB61BAB}" dt="2021-09-06T16:52:39.301" v="7" actId="47"/>
        <pc:sldMkLst>
          <pc:docMk/>
          <pc:sldMk cId="3121164721" sldId="337"/>
        </pc:sldMkLst>
      </pc:sldChg>
    </pc:docChg>
  </pc:docChgLst>
  <pc:docChgLst>
    <pc:chgData name="Олена Жданова" userId="b4dfeb8869f4b06b" providerId="LiveId" clId="{AF12987D-DBE5-4FDB-8EEF-E96EB521187D}"/>
    <pc:docChg chg="undo custSel addSld delSld modSld sldOrd">
      <pc:chgData name="Олена Жданова" userId="b4dfeb8869f4b06b" providerId="LiveId" clId="{AF12987D-DBE5-4FDB-8EEF-E96EB521187D}" dt="2022-09-15T11:38:15.902" v="1838"/>
      <pc:docMkLst>
        <pc:docMk/>
      </pc:docMkLst>
      <pc:sldChg chg="modSp mod">
        <pc:chgData name="Олена Жданова" userId="b4dfeb8869f4b06b" providerId="LiveId" clId="{AF12987D-DBE5-4FDB-8EEF-E96EB521187D}" dt="2022-09-14T18:04:10.662" v="1025" actId="113"/>
        <pc:sldMkLst>
          <pc:docMk/>
          <pc:sldMk cId="2477458754" sldId="261"/>
        </pc:sldMkLst>
        <pc:spChg chg="mod">
          <ac:chgData name="Олена Жданова" userId="b4dfeb8869f4b06b" providerId="LiveId" clId="{AF12987D-DBE5-4FDB-8EEF-E96EB521187D}" dt="2022-09-14T18:04:07.234" v="1024" actId="113"/>
          <ac:spMkLst>
            <pc:docMk/>
            <pc:sldMk cId="2477458754" sldId="261"/>
            <ac:spMk id="4" creationId="{C73FA7F0-09DC-43D9-ADA8-3FAE71173E3B}"/>
          </ac:spMkLst>
        </pc:spChg>
        <pc:spChg chg="mod">
          <ac:chgData name="Олена Жданова" userId="b4dfeb8869f4b06b" providerId="LiveId" clId="{AF12987D-DBE5-4FDB-8EEF-E96EB521187D}" dt="2022-09-14T18:04:10.662" v="1025" actId="113"/>
          <ac:spMkLst>
            <pc:docMk/>
            <pc:sldMk cId="2477458754" sldId="261"/>
            <ac:spMk id="5" creationId="{911F2BF6-BD55-4351-8E94-7DEB86C029CB}"/>
          </ac:spMkLst>
        </pc:spChg>
      </pc:sldChg>
      <pc:sldChg chg="modSp mod">
        <pc:chgData name="Олена Жданова" userId="b4dfeb8869f4b06b" providerId="LiveId" clId="{AF12987D-DBE5-4FDB-8EEF-E96EB521187D}" dt="2022-09-14T18:04:24.795" v="1027" actId="113"/>
        <pc:sldMkLst>
          <pc:docMk/>
          <pc:sldMk cId="3941800139" sldId="262"/>
        </pc:sldMkLst>
        <pc:spChg chg="mod">
          <ac:chgData name="Олена Жданова" userId="b4dfeb8869f4b06b" providerId="LiveId" clId="{AF12987D-DBE5-4FDB-8EEF-E96EB521187D}" dt="2022-09-14T18:04:24.795" v="1027" actId="113"/>
          <ac:spMkLst>
            <pc:docMk/>
            <pc:sldMk cId="3941800139" sldId="262"/>
            <ac:spMk id="4" creationId="{68848744-1C36-4DA8-8BAB-DEBDB55F2CA1}"/>
          </ac:spMkLst>
        </pc:spChg>
        <pc:spChg chg="mod">
          <ac:chgData name="Олена Жданова" userId="b4dfeb8869f4b06b" providerId="LiveId" clId="{AF12987D-DBE5-4FDB-8EEF-E96EB521187D}" dt="2022-09-14T18:04:24.795" v="1027" actId="113"/>
          <ac:spMkLst>
            <pc:docMk/>
            <pc:sldMk cId="3941800139" sldId="262"/>
            <ac:spMk id="7" creationId="{407AE3F2-EC3A-44B0-893C-814F883CA453}"/>
          </ac:spMkLst>
        </pc:spChg>
        <pc:spChg chg="mod">
          <ac:chgData name="Олена Жданова" userId="b4dfeb8869f4b06b" providerId="LiveId" clId="{AF12987D-DBE5-4FDB-8EEF-E96EB521187D}" dt="2022-09-14T18:04:24.795" v="1027" actId="113"/>
          <ac:spMkLst>
            <pc:docMk/>
            <pc:sldMk cId="3941800139" sldId="262"/>
            <ac:spMk id="8" creationId="{20BE1CFE-9463-4AD2-A62F-EA002DAFC2A8}"/>
          </ac:spMkLst>
        </pc:spChg>
      </pc:sldChg>
      <pc:sldChg chg="modSp mod">
        <pc:chgData name="Олена Жданова" userId="b4dfeb8869f4b06b" providerId="LiveId" clId="{AF12987D-DBE5-4FDB-8EEF-E96EB521187D}" dt="2022-09-14T18:04:19.183" v="1026" actId="113"/>
        <pc:sldMkLst>
          <pc:docMk/>
          <pc:sldMk cId="1785812024" sldId="264"/>
        </pc:sldMkLst>
        <pc:spChg chg="mod">
          <ac:chgData name="Олена Жданова" userId="b4dfeb8869f4b06b" providerId="LiveId" clId="{AF12987D-DBE5-4FDB-8EEF-E96EB521187D}" dt="2022-09-14T18:04:19.183" v="1026" actId="113"/>
          <ac:spMkLst>
            <pc:docMk/>
            <pc:sldMk cId="1785812024" sldId="264"/>
            <ac:spMk id="4" creationId="{378C4815-E19A-492E-96FD-D31F424417F4}"/>
          </ac:spMkLst>
        </pc:spChg>
        <pc:spChg chg="mod">
          <ac:chgData name="Олена Жданова" userId="b4dfeb8869f4b06b" providerId="LiveId" clId="{AF12987D-DBE5-4FDB-8EEF-E96EB521187D}" dt="2022-09-14T18:04:19.183" v="1026" actId="113"/>
          <ac:spMkLst>
            <pc:docMk/>
            <pc:sldMk cId="1785812024" sldId="264"/>
            <ac:spMk id="5" creationId="{911F2BF6-BD55-4351-8E94-7DEB86C029CB}"/>
          </ac:spMkLst>
        </pc:spChg>
      </pc:sldChg>
      <pc:sldChg chg="modSp mod">
        <pc:chgData name="Олена Жданова" userId="b4dfeb8869f4b06b" providerId="LiveId" clId="{AF12987D-DBE5-4FDB-8EEF-E96EB521187D}" dt="2022-09-14T18:04:30.084" v="1028" actId="113"/>
        <pc:sldMkLst>
          <pc:docMk/>
          <pc:sldMk cId="3071390938" sldId="265"/>
        </pc:sldMkLst>
        <pc:spChg chg="mod">
          <ac:chgData name="Олена Жданова" userId="b4dfeb8869f4b06b" providerId="LiveId" clId="{AF12987D-DBE5-4FDB-8EEF-E96EB521187D}" dt="2022-09-14T18:04:30.084" v="1028" actId="113"/>
          <ac:spMkLst>
            <pc:docMk/>
            <pc:sldMk cId="3071390938" sldId="265"/>
            <ac:spMk id="4" creationId="{BF886F92-448D-4EC0-BBB8-A7912C8C1501}"/>
          </ac:spMkLst>
        </pc:spChg>
        <pc:spChg chg="mod">
          <ac:chgData name="Олена Жданова" userId="b4dfeb8869f4b06b" providerId="LiveId" clId="{AF12987D-DBE5-4FDB-8EEF-E96EB521187D}" dt="2022-09-14T18:04:30.084" v="1028" actId="113"/>
          <ac:spMkLst>
            <pc:docMk/>
            <pc:sldMk cId="3071390938" sldId="265"/>
            <ac:spMk id="7" creationId="{407AE3F2-EC3A-44B0-893C-814F883CA453}"/>
          </ac:spMkLst>
        </pc:spChg>
        <pc:spChg chg="mod">
          <ac:chgData name="Олена Жданова" userId="b4dfeb8869f4b06b" providerId="LiveId" clId="{AF12987D-DBE5-4FDB-8EEF-E96EB521187D}" dt="2022-09-14T18:04:30.084" v="1028" actId="113"/>
          <ac:spMkLst>
            <pc:docMk/>
            <pc:sldMk cId="3071390938" sldId="265"/>
            <ac:spMk id="8" creationId="{D61BA501-DCF1-4CAF-996A-95D040414AE4}"/>
          </ac:spMkLst>
        </pc:spChg>
      </pc:sldChg>
      <pc:sldChg chg="modSp mod ord modAnim">
        <pc:chgData name="Олена Жданова" userId="b4dfeb8869f4b06b" providerId="LiveId" clId="{AF12987D-DBE5-4FDB-8EEF-E96EB521187D}" dt="2022-09-14T18:04:36.239" v="1029" actId="113"/>
        <pc:sldMkLst>
          <pc:docMk/>
          <pc:sldMk cId="1765810667" sldId="267"/>
        </pc:sldMkLst>
        <pc:spChg chg="mod">
          <ac:chgData name="Олена Жданова" userId="b4dfeb8869f4b06b" providerId="LiveId" clId="{AF12987D-DBE5-4FDB-8EEF-E96EB521187D}" dt="2022-09-14T18:04:36.239" v="1029" actId="113"/>
          <ac:spMkLst>
            <pc:docMk/>
            <pc:sldMk cId="1765810667" sldId="267"/>
            <ac:spMk id="4" creationId="{A3AAB99C-1964-4438-9801-9E91AC2E51CE}"/>
          </ac:spMkLst>
        </pc:spChg>
        <pc:spChg chg="mod">
          <ac:chgData name="Олена Жданова" userId="b4dfeb8869f4b06b" providerId="LiveId" clId="{AF12987D-DBE5-4FDB-8EEF-E96EB521187D}" dt="2022-09-14T18:04:36.239" v="1029" actId="113"/>
          <ac:spMkLst>
            <pc:docMk/>
            <pc:sldMk cId="1765810667" sldId="267"/>
            <ac:spMk id="7" creationId="{407AE3F2-EC3A-44B0-893C-814F883CA453}"/>
          </ac:spMkLst>
        </pc:spChg>
        <pc:spChg chg="mod">
          <ac:chgData name="Олена Жданова" userId="b4dfeb8869f4b06b" providerId="LiveId" clId="{AF12987D-DBE5-4FDB-8EEF-E96EB521187D}" dt="2022-09-14T18:04:36.239" v="1029" actId="113"/>
          <ac:spMkLst>
            <pc:docMk/>
            <pc:sldMk cId="1765810667" sldId="267"/>
            <ac:spMk id="8" creationId="{2796AE95-9690-4DC4-A2F3-76BBBFB26125}"/>
          </ac:spMkLst>
        </pc:spChg>
      </pc:sldChg>
      <pc:sldChg chg="addSp modSp del mod modAnim">
        <pc:chgData name="Олена Жданова" userId="b4dfeb8869f4b06b" providerId="LiveId" clId="{AF12987D-DBE5-4FDB-8EEF-E96EB521187D}" dt="2022-09-12T09:01:40.748" v="21" actId="47"/>
        <pc:sldMkLst>
          <pc:docMk/>
          <pc:sldMk cId="224914398" sldId="268"/>
        </pc:sldMkLst>
        <pc:spChg chg="mod">
          <ac:chgData name="Олена Жданова" userId="b4dfeb8869f4b06b" providerId="LiveId" clId="{AF12987D-DBE5-4FDB-8EEF-E96EB521187D}" dt="2022-09-12T08:58:34.095" v="2" actId="113"/>
          <ac:spMkLst>
            <pc:docMk/>
            <pc:sldMk cId="224914398" sldId="268"/>
            <ac:spMk id="3" creationId="{86799663-0097-407A-8FA0-6E2893D43F8A}"/>
          </ac:spMkLst>
        </pc:spChg>
        <pc:spChg chg="add mod">
          <ac:chgData name="Олена Жданова" userId="b4dfeb8869f4b06b" providerId="LiveId" clId="{AF12987D-DBE5-4FDB-8EEF-E96EB521187D}" dt="2022-09-12T08:59:34.296" v="11" actId="1036"/>
          <ac:spMkLst>
            <pc:docMk/>
            <pc:sldMk cId="224914398" sldId="268"/>
            <ac:spMk id="6" creationId="{0F40600F-A558-C1DF-68B7-F543ED54DEC1}"/>
          </ac:spMkLst>
        </pc:spChg>
        <pc:spChg chg="mod">
          <ac:chgData name="Олена Жданова" userId="b4dfeb8869f4b06b" providerId="LiveId" clId="{AF12987D-DBE5-4FDB-8EEF-E96EB521187D}" dt="2022-09-12T08:59:08.746" v="7" actId="1076"/>
          <ac:spMkLst>
            <pc:docMk/>
            <pc:sldMk cId="224914398" sldId="268"/>
            <ac:spMk id="7" creationId="{407AE3F2-EC3A-44B0-893C-814F883CA453}"/>
          </ac:spMkLst>
        </pc:spChg>
      </pc:sldChg>
      <pc:sldChg chg="addSp delSp modSp mod modAnim">
        <pc:chgData name="Олена Жданова" userId="b4dfeb8869f4b06b" providerId="LiveId" clId="{AF12987D-DBE5-4FDB-8EEF-E96EB521187D}" dt="2022-09-14T18:05:59.859" v="1041"/>
        <pc:sldMkLst>
          <pc:docMk/>
          <pc:sldMk cId="1948233073" sldId="270"/>
        </pc:sldMkLst>
        <pc:spChg chg="add mod">
          <ac:chgData name="Олена Жданова" userId="b4dfeb8869f4b06b" providerId="LiveId" clId="{AF12987D-DBE5-4FDB-8EEF-E96EB521187D}" dt="2022-09-14T18:05:53.739" v="1039"/>
          <ac:spMkLst>
            <pc:docMk/>
            <pc:sldMk cId="1948233073" sldId="270"/>
            <ac:spMk id="8" creationId="{2E6E396D-3964-F4F4-6963-B5979BBC1741}"/>
          </ac:spMkLst>
        </pc:spChg>
        <pc:spChg chg="del">
          <ac:chgData name="Олена Жданова" userId="b4dfeb8869f4b06b" providerId="LiveId" clId="{AF12987D-DBE5-4FDB-8EEF-E96EB521187D}" dt="2022-09-14T18:05:53.096" v="1038" actId="478"/>
          <ac:spMkLst>
            <pc:docMk/>
            <pc:sldMk cId="1948233073" sldId="270"/>
            <ac:spMk id="23" creationId="{F3132A3D-8B09-4D64-AD5E-AB39795D0CAB}"/>
          </ac:spMkLst>
        </pc:spChg>
      </pc:sldChg>
      <pc:sldChg chg="addSp delSp modSp mod">
        <pc:chgData name="Олена Жданова" userId="b4dfeb8869f4b06b" providerId="LiveId" clId="{AF12987D-DBE5-4FDB-8EEF-E96EB521187D}" dt="2022-09-14T18:06:08.641" v="1043"/>
        <pc:sldMkLst>
          <pc:docMk/>
          <pc:sldMk cId="4249632839" sldId="273"/>
        </pc:sldMkLst>
        <pc:spChg chg="add mod">
          <ac:chgData name="Олена Жданова" userId="b4dfeb8869f4b06b" providerId="LiveId" clId="{AF12987D-DBE5-4FDB-8EEF-E96EB521187D}" dt="2022-09-14T18:06:08.641" v="1043"/>
          <ac:spMkLst>
            <pc:docMk/>
            <pc:sldMk cId="4249632839" sldId="273"/>
            <ac:spMk id="19" creationId="{14081F44-70DC-94AD-1B25-4BA2BBC8E4EA}"/>
          </ac:spMkLst>
        </pc:spChg>
        <pc:spChg chg="del">
          <ac:chgData name="Олена Жданова" userId="b4dfeb8869f4b06b" providerId="LiveId" clId="{AF12987D-DBE5-4FDB-8EEF-E96EB521187D}" dt="2022-09-14T18:06:07.203" v="1042" actId="478"/>
          <ac:spMkLst>
            <pc:docMk/>
            <pc:sldMk cId="4249632839" sldId="273"/>
            <ac:spMk id="23" creationId="{273CB0FC-782C-4AA3-990C-FD9C3A6E6250}"/>
          </ac:spMkLst>
        </pc:spChg>
      </pc:sldChg>
      <pc:sldChg chg="addSp delSp modSp mod">
        <pc:chgData name="Олена Жданова" userId="b4dfeb8869f4b06b" providerId="LiveId" clId="{AF12987D-DBE5-4FDB-8EEF-E96EB521187D}" dt="2022-09-14T18:06:15.056" v="1045"/>
        <pc:sldMkLst>
          <pc:docMk/>
          <pc:sldMk cId="3418001078" sldId="274"/>
        </pc:sldMkLst>
        <pc:spChg chg="add mod">
          <ac:chgData name="Олена Жданова" userId="b4dfeb8869f4b06b" providerId="LiveId" clId="{AF12987D-DBE5-4FDB-8EEF-E96EB521187D}" dt="2022-09-14T18:06:15.056" v="1045"/>
          <ac:spMkLst>
            <pc:docMk/>
            <pc:sldMk cId="3418001078" sldId="274"/>
            <ac:spMk id="19" creationId="{4D18A586-D0ED-D3CC-4016-161E220E2506}"/>
          </ac:spMkLst>
        </pc:spChg>
        <pc:spChg chg="mod">
          <ac:chgData name="Олена Жданова" userId="b4dfeb8869f4b06b" providerId="LiveId" clId="{AF12987D-DBE5-4FDB-8EEF-E96EB521187D}" dt="2022-09-14T18:05:25.445" v="1033" actId="113"/>
          <ac:spMkLst>
            <pc:docMk/>
            <pc:sldMk cId="3418001078" sldId="274"/>
            <ac:spMk id="23" creationId="{0787A040-F1B7-4BEE-893E-2417689CFE92}"/>
          </ac:spMkLst>
        </pc:spChg>
        <pc:spChg chg="del">
          <ac:chgData name="Олена Жданова" userId="b4dfeb8869f4b06b" providerId="LiveId" clId="{AF12987D-DBE5-4FDB-8EEF-E96EB521187D}" dt="2022-09-14T18:06:13.563" v="1044" actId="478"/>
          <ac:spMkLst>
            <pc:docMk/>
            <pc:sldMk cId="3418001078" sldId="274"/>
            <ac:spMk id="24" creationId="{F3EA773D-11E2-4D25-8E7B-89FEB0BBC8ED}"/>
          </ac:spMkLst>
        </pc:spChg>
      </pc:sldChg>
      <pc:sldChg chg="modSp mod ord">
        <pc:chgData name="Олена Жданова" userId="b4dfeb8869f4b06b" providerId="LiveId" clId="{AF12987D-DBE5-4FDB-8EEF-E96EB521187D}" dt="2022-09-14T18:24:04.691" v="1066" actId="6549"/>
        <pc:sldMkLst>
          <pc:docMk/>
          <pc:sldMk cId="2874773801" sldId="280"/>
        </pc:sldMkLst>
        <pc:spChg chg="mod">
          <ac:chgData name="Олена Жданова" userId="b4dfeb8869f4b06b" providerId="LiveId" clId="{AF12987D-DBE5-4FDB-8EEF-E96EB521187D}" dt="2022-09-14T18:24:04.691" v="1066" actId="6549"/>
          <ac:spMkLst>
            <pc:docMk/>
            <pc:sldMk cId="2874773801" sldId="280"/>
            <ac:spMk id="2" creationId="{8BA19BE0-5AA7-4D66-88B9-FDE0D9223D6C}"/>
          </ac:spMkLst>
        </pc:spChg>
        <pc:spChg chg="mod">
          <ac:chgData name="Олена Жданова" userId="b4dfeb8869f4b06b" providerId="LiveId" clId="{AF12987D-DBE5-4FDB-8EEF-E96EB521187D}" dt="2022-09-12T09:09:27.854" v="56" actId="207"/>
          <ac:spMkLst>
            <pc:docMk/>
            <pc:sldMk cId="2874773801" sldId="280"/>
            <ac:spMk id="3" creationId="{86799663-0097-407A-8FA0-6E2893D43F8A}"/>
          </ac:spMkLst>
        </pc:spChg>
        <pc:spChg chg="mod">
          <ac:chgData name="Олена Жданова" userId="b4dfeb8869f4b06b" providerId="LiveId" clId="{AF12987D-DBE5-4FDB-8EEF-E96EB521187D}" dt="2022-09-12T09:08:26.674" v="52" actId="113"/>
          <ac:spMkLst>
            <pc:docMk/>
            <pc:sldMk cId="2874773801" sldId="280"/>
            <ac:spMk id="7" creationId="{9C5C6C09-068E-4043-860E-1330D61AAA7B}"/>
          </ac:spMkLst>
        </pc:spChg>
      </pc:sldChg>
      <pc:sldChg chg="addSp modSp mod modAnim">
        <pc:chgData name="Олена Жданова" userId="b4dfeb8869f4b06b" providerId="LiveId" clId="{AF12987D-DBE5-4FDB-8EEF-E96EB521187D}" dt="2022-09-15T07:08:36.721" v="1465" actId="403"/>
        <pc:sldMkLst>
          <pc:docMk/>
          <pc:sldMk cId="1112586999" sldId="282"/>
        </pc:sldMkLst>
        <pc:spChg chg="mod">
          <ac:chgData name="Олена Жданова" userId="b4dfeb8869f4b06b" providerId="LiveId" clId="{AF12987D-DBE5-4FDB-8EEF-E96EB521187D}" dt="2022-09-15T07:08:36.721" v="1465" actId="403"/>
          <ac:spMkLst>
            <pc:docMk/>
            <pc:sldMk cId="1112586999" sldId="282"/>
            <ac:spMk id="6" creationId="{B314F7ED-2B62-4A4B-94F9-1F5119C5EDED}"/>
          </ac:spMkLst>
        </pc:spChg>
        <pc:spChg chg="mod">
          <ac:chgData name="Олена Жданова" userId="b4dfeb8869f4b06b" providerId="LiveId" clId="{AF12987D-DBE5-4FDB-8EEF-E96EB521187D}" dt="2022-09-12T09:11:50.310" v="75" actId="14100"/>
          <ac:spMkLst>
            <pc:docMk/>
            <pc:sldMk cId="1112586999" sldId="282"/>
            <ac:spMk id="7" creationId="{9C5C6C09-068E-4043-860E-1330D61AAA7B}"/>
          </ac:spMkLst>
        </pc:spChg>
        <pc:spChg chg="mod">
          <ac:chgData name="Олена Жданова" userId="b4dfeb8869f4b06b" providerId="LiveId" clId="{AF12987D-DBE5-4FDB-8EEF-E96EB521187D}" dt="2022-09-12T09:11:55.801" v="76" actId="1076"/>
          <ac:spMkLst>
            <pc:docMk/>
            <pc:sldMk cId="1112586999" sldId="282"/>
            <ac:spMk id="9" creationId="{0B8CA74D-4C71-4861-AD2C-A0FC1F4ABB3F}"/>
          </ac:spMkLst>
        </pc:spChg>
        <pc:spChg chg="add mod">
          <ac:chgData name="Олена Жданова" userId="b4dfeb8869f4b06b" providerId="LiveId" clId="{AF12987D-DBE5-4FDB-8EEF-E96EB521187D}" dt="2022-09-12T09:10:37.123" v="62" actId="1076"/>
          <ac:spMkLst>
            <pc:docMk/>
            <pc:sldMk cId="1112586999" sldId="282"/>
            <ac:spMk id="10" creationId="{55C1D8E6-3266-1A8F-CD45-D0A82BBF1910}"/>
          </ac:spMkLst>
        </pc:spChg>
        <pc:spChg chg="add mod">
          <ac:chgData name="Олена Жданова" userId="b4dfeb8869f4b06b" providerId="LiveId" clId="{AF12987D-DBE5-4FDB-8EEF-E96EB521187D}" dt="2022-09-12T09:10:57.514" v="63" actId="571"/>
          <ac:spMkLst>
            <pc:docMk/>
            <pc:sldMk cId="1112586999" sldId="282"/>
            <ac:spMk id="11" creationId="{DDEB9D5E-B7BA-4E49-7870-4E42F6BC32B3}"/>
          </ac:spMkLst>
        </pc:spChg>
        <pc:spChg chg="add mod">
          <ac:chgData name="Олена Жданова" userId="b4dfeb8869f4b06b" providerId="LiveId" clId="{AF12987D-DBE5-4FDB-8EEF-E96EB521187D}" dt="2022-09-12T09:11:05.598" v="64" actId="571"/>
          <ac:spMkLst>
            <pc:docMk/>
            <pc:sldMk cId="1112586999" sldId="282"/>
            <ac:spMk id="12" creationId="{FEF55D4E-6BC2-CEBD-0795-B6604B35B3C1}"/>
          </ac:spMkLst>
        </pc:spChg>
        <pc:spChg chg="add mod">
          <ac:chgData name="Олена Жданова" userId="b4dfeb8869f4b06b" providerId="LiveId" clId="{AF12987D-DBE5-4FDB-8EEF-E96EB521187D}" dt="2022-09-12T09:12:16.453" v="77" actId="571"/>
          <ac:spMkLst>
            <pc:docMk/>
            <pc:sldMk cId="1112586999" sldId="282"/>
            <ac:spMk id="13" creationId="{423AE9D8-1872-19C9-C17E-D3FFFD825221}"/>
          </ac:spMkLst>
        </pc:spChg>
      </pc:sldChg>
      <pc:sldChg chg="modSp mod">
        <pc:chgData name="Олена Жданова" userId="b4dfeb8869f4b06b" providerId="LiveId" clId="{AF12987D-DBE5-4FDB-8EEF-E96EB521187D}" dt="2022-09-12T09:13:14.589" v="81" actId="207"/>
        <pc:sldMkLst>
          <pc:docMk/>
          <pc:sldMk cId="2606310186" sldId="284"/>
        </pc:sldMkLst>
        <pc:spChg chg="mod">
          <ac:chgData name="Олена Жданова" userId="b4dfeb8869f4b06b" providerId="LiveId" clId="{AF12987D-DBE5-4FDB-8EEF-E96EB521187D}" dt="2022-09-12T09:13:14.589" v="81" actId="207"/>
          <ac:spMkLst>
            <pc:docMk/>
            <pc:sldMk cId="2606310186" sldId="284"/>
            <ac:spMk id="3" creationId="{86799663-0097-407A-8FA0-6E2893D43F8A}"/>
          </ac:spMkLst>
        </pc:spChg>
      </pc:sldChg>
      <pc:sldChg chg="addSp delSp modSp mod">
        <pc:chgData name="Олена Жданова" userId="b4dfeb8869f4b06b" providerId="LiveId" clId="{AF12987D-DBE5-4FDB-8EEF-E96EB521187D}" dt="2022-09-15T11:35:03.405" v="1794" actId="478"/>
        <pc:sldMkLst>
          <pc:docMk/>
          <pc:sldMk cId="3085584137" sldId="288"/>
        </pc:sldMkLst>
        <pc:spChg chg="mod">
          <ac:chgData name="Олена Жданова" userId="b4dfeb8869f4b06b" providerId="LiveId" clId="{AF12987D-DBE5-4FDB-8EEF-E96EB521187D}" dt="2022-09-14T19:01:04.105" v="1370" actId="207"/>
          <ac:spMkLst>
            <pc:docMk/>
            <pc:sldMk cId="3085584137" sldId="288"/>
            <ac:spMk id="3" creationId="{86799663-0097-407A-8FA0-6E2893D43F8A}"/>
          </ac:spMkLst>
        </pc:spChg>
        <pc:inkChg chg="add del">
          <ac:chgData name="Олена Жданова" userId="b4dfeb8869f4b06b" providerId="LiveId" clId="{AF12987D-DBE5-4FDB-8EEF-E96EB521187D}" dt="2022-09-15T11:35:03.405" v="1794" actId="478"/>
          <ac:inkMkLst>
            <pc:docMk/>
            <pc:sldMk cId="3085584137" sldId="288"/>
            <ac:inkMk id="4" creationId="{E6D840B7-8687-B13B-E3A1-5CC6D8CCFF0C}"/>
          </ac:inkMkLst>
        </pc:inkChg>
      </pc:sldChg>
      <pc:sldChg chg="addSp delSp mod ord">
        <pc:chgData name="Олена Жданова" userId="b4dfeb8869f4b06b" providerId="LiveId" clId="{AF12987D-DBE5-4FDB-8EEF-E96EB521187D}" dt="2022-09-15T11:35:23.106" v="1795" actId="478"/>
        <pc:sldMkLst>
          <pc:docMk/>
          <pc:sldMk cId="481834587" sldId="290"/>
        </pc:sldMkLst>
        <pc:inkChg chg="add del">
          <ac:chgData name="Олена Жданова" userId="b4dfeb8869f4b06b" providerId="LiveId" clId="{AF12987D-DBE5-4FDB-8EEF-E96EB521187D}" dt="2022-09-15T11:35:23.106" v="1795" actId="478"/>
          <ac:inkMkLst>
            <pc:docMk/>
            <pc:sldMk cId="481834587" sldId="290"/>
            <ac:inkMk id="5" creationId="{6C804B94-079C-A896-78B5-E9EE868D7D36}"/>
          </ac:inkMkLst>
        </pc:inkChg>
      </pc:sldChg>
      <pc:sldChg chg="addSp delSp modSp mod modAnim">
        <pc:chgData name="Олена Жданова" userId="b4dfeb8869f4b06b" providerId="LiveId" clId="{AF12987D-DBE5-4FDB-8EEF-E96EB521187D}" dt="2022-09-15T11:03:39.758" v="1739"/>
        <pc:sldMkLst>
          <pc:docMk/>
          <pc:sldMk cId="3487443970" sldId="294"/>
        </pc:sldMkLst>
        <pc:spChg chg="add del">
          <ac:chgData name="Олена Жданова" userId="b4dfeb8869f4b06b" providerId="LiveId" clId="{AF12987D-DBE5-4FDB-8EEF-E96EB521187D}" dt="2022-09-15T10:44:02.545" v="1736" actId="22"/>
          <ac:spMkLst>
            <pc:docMk/>
            <pc:sldMk cId="3487443970" sldId="294"/>
            <ac:spMk id="8" creationId="{A6AC3025-7702-8822-F948-413FAC064079}"/>
          </ac:spMkLst>
        </pc:spChg>
        <pc:picChg chg="add mod">
          <ac:chgData name="Олена Жданова" userId="b4dfeb8869f4b06b" providerId="LiveId" clId="{AF12987D-DBE5-4FDB-8EEF-E96EB521187D}" dt="2022-09-15T10:44:37.324" v="1738" actId="1076"/>
          <ac:picMkLst>
            <pc:docMk/>
            <pc:sldMk cId="3487443970" sldId="294"/>
            <ac:picMk id="11" creationId="{B0561659-1A25-B4CD-F0FF-D8FF47E5059F}"/>
          </ac:picMkLst>
        </pc:picChg>
        <pc:inkChg chg="add">
          <ac:chgData name="Олена Жданова" userId="b4dfeb8869f4b06b" providerId="LiveId" clId="{AF12987D-DBE5-4FDB-8EEF-E96EB521187D}" dt="2022-09-15T11:03:39.758" v="1739"/>
          <ac:inkMkLst>
            <pc:docMk/>
            <pc:sldMk cId="3487443970" sldId="294"/>
            <ac:inkMk id="12" creationId="{9C569D8D-891C-B090-5263-B8B5F0526D17}"/>
          </ac:inkMkLst>
        </pc:inkChg>
      </pc:sldChg>
      <pc:sldChg chg="addSp modSp mod modAnim">
        <pc:chgData name="Олена Жданова" userId="b4dfeb8869f4b06b" providerId="LiveId" clId="{AF12987D-DBE5-4FDB-8EEF-E96EB521187D}" dt="2022-09-15T07:27:08.336" v="1661"/>
        <pc:sldMkLst>
          <pc:docMk/>
          <pc:sldMk cId="3980639499" sldId="298"/>
        </pc:sldMkLst>
        <pc:spChg chg="add mod">
          <ac:chgData name="Олена Жданова" userId="b4dfeb8869f4b06b" providerId="LiveId" clId="{AF12987D-DBE5-4FDB-8EEF-E96EB521187D}" dt="2022-09-15T07:09:03.262" v="1466"/>
          <ac:spMkLst>
            <pc:docMk/>
            <pc:sldMk cId="3980639499" sldId="298"/>
            <ac:spMk id="2" creationId="{B078A760-9D86-52AE-CF49-F7EE18A973A2}"/>
          </ac:spMkLst>
        </pc:spChg>
        <pc:spChg chg="add mod">
          <ac:chgData name="Олена Жданова" userId="b4dfeb8869f4b06b" providerId="LiveId" clId="{AF12987D-DBE5-4FDB-8EEF-E96EB521187D}" dt="2022-09-15T07:21:30.384" v="1569" actId="1076"/>
          <ac:spMkLst>
            <pc:docMk/>
            <pc:sldMk cId="3980639499" sldId="298"/>
            <ac:spMk id="3" creationId="{4B220A27-4506-3F5C-99C4-42959F9435C8}"/>
          </ac:spMkLst>
        </pc:spChg>
        <pc:spChg chg="add mod">
          <ac:chgData name="Олена Жданова" userId="b4dfeb8869f4b06b" providerId="LiveId" clId="{AF12987D-DBE5-4FDB-8EEF-E96EB521187D}" dt="2022-09-15T07:21:34.134" v="1570" actId="1076"/>
          <ac:spMkLst>
            <pc:docMk/>
            <pc:sldMk cId="3980639499" sldId="298"/>
            <ac:spMk id="4" creationId="{1A3B7015-5664-7DBA-3E59-17A41F24FAE1}"/>
          </ac:spMkLst>
        </pc:spChg>
        <pc:spChg chg="add mod">
          <ac:chgData name="Олена Жданова" userId="b4dfeb8869f4b06b" providerId="LiveId" clId="{AF12987D-DBE5-4FDB-8EEF-E96EB521187D}" dt="2022-09-15T07:21:37.282" v="1571" actId="1076"/>
          <ac:spMkLst>
            <pc:docMk/>
            <pc:sldMk cId="3980639499" sldId="298"/>
            <ac:spMk id="5" creationId="{55A9548C-2D74-F061-9D7B-15DC24457962}"/>
          </ac:spMkLst>
        </pc:spChg>
        <pc:spChg chg="add mod">
          <ac:chgData name="Олена Жданова" userId="b4dfeb8869f4b06b" providerId="LiveId" clId="{AF12987D-DBE5-4FDB-8EEF-E96EB521187D}" dt="2022-09-15T07:21:39.453" v="1572" actId="1076"/>
          <ac:spMkLst>
            <pc:docMk/>
            <pc:sldMk cId="3980639499" sldId="298"/>
            <ac:spMk id="7" creationId="{FCB26DCB-B2D8-6730-EE42-DA9F3BF95A6B}"/>
          </ac:spMkLst>
        </pc:spChg>
        <pc:spChg chg="add mod">
          <ac:chgData name="Олена Жданова" userId="b4dfeb8869f4b06b" providerId="LiveId" clId="{AF12987D-DBE5-4FDB-8EEF-E96EB521187D}" dt="2022-09-15T07:21:16.320" v="1568" actId="1076"/>
          <ac:spMkLst>
            <pc:docMk/>
            <pc:sldMk cId="3980639499" sldId="298"/>
            <ac:spMk id="13" creationId="{5C2047BB-9DB9-A81A-A30E-7D09E6B529D1}"/>
          </ac:spMkLst>
        </pc:spChg>
        <pc:spChg chg="add mod">
          <ac:chgData name="Олена Жданова" userId="b4dfeb8869f4b06b" providerId="LiveId" clId="{AF12987D-DBE5-4FDB-8EEF-E96EB521187D}" dt="2022-09-15T07:24:28.137" v="1618" actId="20577"/>
          <ac:spMkLst>
            <pc:docMk/>
            <pc:sldMk cId="3980639499" sldId="298"/>
            <ac:spMk id="16" creationId="{E4E5BEC1-EFB9-CC86-7AC0-FCB42A25B7AF}"/>
          </ac:spMkLst>
        </pc:spChg>
        <pc:spChg chg="add mod">
          <ac:chgData name="Олена Жданова" userId="b4dfeb8869f4b06b" providerId="LiveId" clId="{AF12987D-DBE5-4FDB-8EEF-E96EB521187D}" dt="2022-09-15T07:23:40.247" v="1611" actId="1076"/>
          <ac:spMkLst>
            <pc:docMk/>
            <pc:sldMk cId="3980639499" sldId="298"/>
            <ac:spMk id="17" creationId="{3A130EA5-7E44-1F06-B1F8-92CE637A17C7}"/>
          </ac:spMkLst>
        </pc:spChg>
        <pc:spChg chg="add mod">
          <ac:chgData name="Олена Жданова" userId="b4dfeb8869f4b06b" providerId="LiveId" clId="{AF12987D-DBE5-4FDB-8EEF-E96EB521187D}" dt="2022-09-15T07:25:40.689" v="1647" actId="1076"/>
          <ac:spMkLst>
            <pc:docMk/>
            <pc:sldMk cId="3980639499" sldId="298"/>
            <ac:spMk id="18" creationId="{AD0FEB2E-3F6B-67D6-041F-9EDBD9B97F89}"/>
          </ac:spMkLst>
        </pc:spChg>
        <pc:spChg chg="add mod">
          <ac:chgData name="Олена Жданова" userId="b4dfeb8869f4b06b" providerId="LiveId" clId="{AF12987D-DBE5-4FDB-8EEF-E96EB521187D}" dt="2022-09-15T07:25:13.546" v="1640" actId="20577"/>
          <ac:spMkLst>
            <pc:docMk/>
            <pc:sldMk cId="3980639499" sldId="298"/>
            <ac:spMk id="20" creationId="{E4B49638-2FBC-AF94-26A3-2E36586CC210}"/>
          </ac:spMkLst>
        </pc:spChg>
        <pc:spChg chg="add mod">
          <ac:chgData name="Олена Жданова" userId="b4dfeb8869f4b06b" providerId="LiveId" clId="{AF12987D-DBE5-4FDB-8EEF-E96EB521187D}" dt="2022-09-15T07:24:07.570" v="1614" actId="1076"/>
          <ac:spMkLst>
            <pc:docMk/>
            <pc:sldMk cId="3980639499" sldId="298"/>
            <ac:spMk id="21" creationId="{135FB78C-CA78-6C35-C934-CBAD2C5E937B}"/>
          </ac:spMkLst>
        </pc:spChg>
        <pc:spChg chg="add mod">
          <ac:chgData name="Олена Жданова" userId="b4dfeb8869f4b06b" providerId="LiveId" clId="{AF12987D-DBE5-4FDB-8EEF-E96EB521187D}" dt="2022-09-15T07:25:01.810" v="1636" actId="20577"/>
          <ac:spMkLst>
            <pc:docMk/>
            <pc:sldMk cId="3980639499" sldId="298"/>
            <ac:spMk id="23" creationId="{BAB42DDC-DA32-D12C-ECCE-27A9C4837CD5}"/>
          </ac:spMkLst>
        </pc:spChg>
        <pc:spChg chg="add mod">
          <ac:chgData name="Олена Жданова" userId="b4dfeb8869f4b06b" providerId="LiveId" clId="{AF12987D-DBE5-4FDB-8EEF-E96EB521187D}" dt="2022-09-15T07:26:30.109" v="1656" actId="20577"/>
          <ac:spMkLst>
            <pc:docMk/>
            <pc:sldMk cId="3980639499" sldId="298"/>
            <ac:spMk id="26" creationId="{926E8DCE-9ECB-5CA3-781F-0B47A01734BD}"/>
          </ac:spMkLst>
        </pc:spChg>
        <pc:graphicFrameChg chg="add mod modGraphic">
          <ac:chgData name="Олена Жданова" userId="b4dfeb8869f4b06b" providerId="LiveId" clId="{AF12987D-DBE5-4FDB-8EEF-E96EB521187D}" dt="2022-09-15T07:20:43.788" v="1560" actId="1076"/>
          <ac:graphicFrameMkLst>
            <pc:docMk/>
            <pc:sldMk cId="3980639499" sldId="298"/>
            <ac:graphicFrameMk id="9" creationId="{C6E60630-1565-0767-EEF1-3A231B2CF2BB}"/>
          </ac:graphicFrameMkLst>
        </pc:graphicFrameChg>
      </pc:sldChg>
      <pc:sldChg chg="modSp">
        <pc:chgData name="Олена Жданова" userId="b4dfeb8869f4b06b" providerId="LiveId" clId="{AF12987D-DBE5-4FDB-8EEF-E96EB521187D}" dt="2022-09-14T13:33:16.058" v="202" actId="20577"/>
        <pc:sldMkLst>
          <pc:docMk/>
          <pc:sldMk cId="2589380888" sldId="300"/>
        </pc:sldMkLst>
        <pc:spChg chg="mod">
          <ac:chgData name="Олена Жданова" userId="b4dfeb8869f4b06b" providerId="LiveId" clId="{AF12987D-DBE5-4FDB-8EEF-E96EB521187D}" dt="2022-09-14T13:33:16.058" v="202" actId="20577"/>
          <ac:spMkLst>
            <pc:docMk/>
            <pc:sldMk cId="2589380888" sldId="300"/>
            <ac:spMk id="3" creationId="{86FEA0CE-BE83-4D00-8B5E-B5BA05D6C609}"/>
          </ac:spMkLst>
        </pc:spChg>
      </pc:sldChg>
      <pc:sldChg chg="modSp mod">
        <pc:chgData name="Олена Жданова" userId="b4dfeb8869f4b06b" providerId="LiveId" clId="{AF12987D-DBE5-4FDB-8EEF-E96EB521187D}" dt="2022-09-12T09:13:42.393" v="83" actId="207"/>
        <pc:sldMkLst>
          <pc:docMk/>
          <pc:sldMk cId="4240312195" sldId="305"/>
        </pc:sldMkLst>
        <pc:spChg chg="mod">
          <ac:chgData name="Олена Жданова" userId="b4dfeb8869f4b06b" providerId="LiveId" clId="{AF12987D-DBE5-4FDB-8EEF-E96EB521187D}" dt="2022-09-12T09:13:42.393" v="83" actId="207"/>
          <ac:spMkLst>
            <pc:docMk/>
            <pc:sldMk cId="4240312195" sldId="305"/>
            <ac:spMk id="3" creationId="{86799663-0097-407A-8FA0-6E2893D43F8A}"/>
          </ac:spMkLst>
        </pc:spChg>
      </pc:sldChg>
      <pc:sldChg chg="addSp modSp mod modAnim">
        <pc:chgData name="Олена Жданова" userId="b4dfeb8869f4b06b" providerId="LiveId" clId="{AF12987D-DBE5-4FDB-8EEF-E96EB521187D}" dt="2022-09-14T18:07:09.079" v="1053" actId="113"/>
        <pc:sldMkLst>
          <pc:docMk/>
          <pc:sldMk cId="2638032347" sldId="306"/>
        </pc:sldMkLst>
        <pc:spChg chg="add mod">
          <ac:chgData name="Олена Жданова" userId="b4dfeb8869f4b06b" providerId="LiveId" clId="{AF12987D-DBE5-4FDB-8EEF-E96EB521187D}" dt="2022-09-14T18:07:09.079" v="1053" actId="113"/>
          <ac:spMkLst>
            <pc:docMk/>
            <pc:sldMk cId="2638032347" sldId="306"/>
            <ac:spMk id="5" creationId="{57EC3C87-D54A-1EE1-10C9-844C3567BC8B}"/>
          </ac:spMkLst>
        </pc:spChg>
      </pc:sldChg>
      <pc:sldChg chg="addSp modSp mod modAnim">
        <pc:chgData name="Олена Жданова" userId="b4dfeb8869f4b06b" providerId="LiveId" clId="{AF12987D-DBE5-4FDB-8EEF-E96EB521187D}" dt="2022-09-14T13:36:21.664" v="226"/>
        <pc:sldMkLst>
          <pc:docMk/>
          <pc:sldMk cId="289447081" sldId="313"/>
        </pc:sldMkLst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5" creationId="{EEDDB28A-3A5C-4670-8867-CF501DE53C59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6" creationId="{F2AC4D6C-9FF5-404B-B0F0-55E551ACFFBE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7" creationId="{D1333D33-46AD-4E61-BB52-4BE470D5DB1F}"/>
          </ac:spMkLst>
        </pc:spChg>
        <pc:spChg chg="mod">
          <ac:chgData name="Олена Жданова" userId="b4dfeb8869f4b06b" providerId="LiveId" clId="{AF12987D-DBE5-4FDB-8EEF-E96EB521187D}" dt="2022-09-14T13:35:18.469" v="215" actId="14100"/>
          <ac:spMkLst>
            <pc:docMk/>
            <pc:sldMk cId="289447081" sldId="313"/>
            <ac:spMk id="8" creationId="{075DD02C-323D-4FCD-A124-971EF5BC5DB3}"/>
          </ac:spMkLst>
        </pc:spChg>
        <pc:spChg chg="add mod">
          <ac:chgData name="Олена Жданова" userId="b4dfeb8869f4b06b" providerId="LiveId" clId="{AF12987D-DBE5-4FDB-8EEF-E96EB521187D}" dt="2022-09-14T13:35:41.279" v="216"/>
          <ac:spMkLst>
            <pc:docMk/>
            <pc:sldMk cId="289447081" sldId="313"/>
            <ac:spMk id="9" creationId="{BD575E19-4799-F815-665B-A6DF50A656AA}"/>
          </ac:spMkLst>
        </pc:spChg>
        <pc:spChg chg="add mod">
          <ac:chgData name="Олена Жданова" userId="b4dfeb8869f4b06b" providerId="LiveId" clId="{AF12987D-DBE5-4FDB-8EEF-E96EB521187D}" dt="2022-09-14T13:35:41.279" v="216"/>
          <ac:spMkLst>
            <pc:docMk/>
            <pc:sldMk cId="289447081" sldId="313"/>
            <ac:spMk id="10" creationId="{E99A265D-D62B-ED53-514A-8BFAF895D344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19" creationId="{FEA5AA23-71B2-4987-8CA5-CFA90DA9AF80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20" creationId="{63F63E44-278E-472A-8C90-58C91ED706AD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21" creationId="{EFFFE3DF-164B-4C26-94C6-73E9F98F3639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22" creationId="{188CE723-D10C-4D8B-BD5C-1A35B57D5C3F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23" creationId="{E9C840ED-98A7-405B-98E4-B9031E7E1412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24" creationId="{A5EFAC73-5782-4851-BAD5-76D7F4DB7485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25" creationId="{A909D8A1-1059-4B0D-880B-0D2C773CBD29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26" creationId="{DDD9A29E-EC10-471A-93BA-E3262C588A1D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38" creationId="{C9216208-188E-4E72-99D5-294F216499E9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40" creationId="{51888176-3F89-442A-AA2D-A2F68EE5A84A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41" creationId="{FEC9EA9E-864C-4C9D-BE28-B4C84634CD67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42" creationId="{648B4CCA-9753-4D14-A560-8308961D531C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43" creationId="{DF941787-ECB9-4E43-8000-24D7819BE5E6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44" creationId="{A79B6351-E96E-4B87-B32D-346550BE8C5A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45" creationId="{B48E871D-E2D9-4859-ADE2-667999DD1217}"/>
          </ac:spMkLst>
        </pc:spChg>
        <pc:spChg chg="mod">
          <ac:chgData name="Олена Жданова" userId="b4dfeb8869f4b06b" providerId="LiveId" clId="{AF12987D-DBE5-4FDB-8EEF-E96EB521187D}" dt="2022-09-14T13:35:08.706" v="211" actId="1076"/>
          <ac:spMkLst>
            <pc:docMk/>
            <pc:sldMk cId="289447081" sldId="313"/>
            <ac:spMk id="46" creationId="{9DE270BE-707E-41FB-B43C-6C02BD268670}"/>
          </ac:spMkLst>
        </pc:sp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11" creationId="{44B5BA59-D4E3-4681-B91C-5263DC120434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13" creationId="{14AFD4CF-662E-48B4-A96D-720293A9CF6C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15" creationId="{47F7689D-FF16-439B-A903-115F9C35F577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17" creationId="{58AACE39-6178-465C-B914-0DF0F185F009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27" creationId="{F36084C8-9B52-4841-B5C5-1819F2E515D2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28" creationId="{F9D3B355-EF01-4D00-A264-AF5DB9CD17C4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30" creationId="{54EB3FE7-3C45-4A91-8323-5E1D2C96C521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31" creationId="{6DBD6DCE-A1E0-4883-92E8-5101D2920336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32" creationId="{0C5C7DA2-9EF8-4DF0-B847-F63FEBECB539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34" creationId="{66164C9F-124F-43F1-A90E-E13D73935169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37" creationId="{B8E1E9FD-A52A-47D9-AA66-7B13AFCE85C1}"/>
          </ac:cxnSpMkLst>
        </pc:cxnChg>
        <pc:cxnChg chg="mod">
          <ac:chgData name="Олена Жданова" userId="b4dfeb8869f4b06b" providerId="LiveId" clId="{AF12987D-DBE5-4FDB-8EEF-E96EB521187D}" dt="2022-09-14T13:35:08.706" v="211" actId="1076"/>
          <ac:cxnSpMkLst>
            <pc:docMk/>
            <pc:sldMk cId="289447081" sldId="313"/>
            <ac:cxnSpMk id="39" creationId="{A3B104C9-D8CE-4AC9-871E-271A3D5C019F}"/>
          </ac:cxnSpMkLst>
        </pc:cxnChg>
      </pc:sldChg>
      <pc:sldChg chg="addSp delSp modSp mod modAnim">
        <pc:chgData name="Олена Жданова" userId="b4dfeb8869f4b06b" providerId="LiveId" clId="{AF12987D-DBE5-4FDB-8EEF-E96EB521187D}" dt="2022-09-14T18:36:26.651" v="1142" actId="21"/>
        <pc:sldMkLst>
          <pc:docMk/>
          <pc:sldMk cId="421287927" sldId="314"/>
        </pc:sldMkLst>
        <pc:spChg chg="mod">
          <ac:chgData name="Олена Жданова" userId="b4dfeb8869f4b06b" providerId="LiveId" clId="{AF12987D-DBE5-4FDB-8EEF-E96EB521187D}" dt="2022-09-14T18:31:14.821" v="1085"/>
          <ac:spMkLst>
            <pc:docMk/>
            <pc:sldMk cId="421287927" sldId="314"/>
            <ac:spMk id="3" creationId="{86799663-0097-407A-8FA0-6E2893D43F8A}"/>
          </ac:spMkLst>
        </pc:spChg>
        <pc:spChg chg="add mod">
          <ac:chgData name="Олена Жданова" userId="b4dfeb8869f4b06b" providerId="LiveId" clId="{AF12987D-DBE5-4FDB-8EEF-E96EB521187D}" dt="2022-09-14T18:34:03.492" v="1130" actId="6549"/>
          <ac:spMkLst>
            <pc:docMk/>
            <pc:sldMk cId="421287927" sldId="314"/>
            <ac:spMk id="7" creationId="{237522FD-568F-1ACA-A7FA-8C9FBB406AFB}"/>
          </ac:spMkLst>
        </pc:spChg>
        <pc:spChg chg="del mod">
          <ac:chgData name="Олена Жданова" userId="b4dfeb8869f4b06b" providerId="LiveId" clId="{AF12987D-DBE5-4FDB-8EEF-E96EB521187D}" dt="2022-09-14T18:36:26.651" v="1142" actId="21"/>
          <ac:spMkLst>
            <pc:docMk/>
            <pc:sldMk cId="421287927" sldId="314"/>
            <ac:spMk id="23" creationId="{FF2F1BB2-67B2-461C-A522-D59B066D7943}"/>
          </ac:spMkLst>
        </pc:spChg>
        <pc:graphicFrameChg chg="modGraphic">
          <ac:chgData name="Олена Жданова" userId="b4dfeb8869f4b06b" providerId="LiveId" clId="{AF12987D-DBE5-4FDB-8EEF-E96EB521187D}" dt="2022-09-14T18:30:44.368" v="1077" actId="113"/>
          <ac:graphicFrameMkLst>
            <pc:docMk/>
            <pc:sldMk cId="421287927" sldId="314"/>
            <ac:graphicFrameMk id="4" creationId="{7EA5A040-5495-4311-8EBF-32098DE2344F}"/>
          </ac:graphicFrameMkLst>
        </pc:graphicFrameChg>
        <pc:picChg chg="add mod">
          <ac:chgData name="Олена Жданова" userId="b4dfeb8869f4b06b" providerId="LiveId" clId="{AF12987D-DBE5-4FDB-8EEF-E96EB521187D}" dt="2022-09-14T18:28:54.340" v="1069" actId="1076"/>
          <ac:picMkLst>
            <pc:docMk/>
            <pc:sldMk cId="421287927" sldId="314"/>
            <ac:picMk id="6" creationId="{CFAABCC7-6C7D-97B8-98FD-68F66CCE5C73}"/>
          </ac:picMkLst>
        </pc:picChg>
      </pc:sldChg>
      <pc:sldChg chg="addSp delSp modSp mod">
        <pc:chgData name="Олена Жданова" userId="b4dfeb8869f4b06b" providerId="LiveId" clId="{AF12987D-DBE5-4FDB-8EEF-E96EB521187D}" dt="2022-09-14T14:33:39.552" v="865" actId="1035"/>
        <pc:sldMkLst>
          <pc:docMk/>
          <pc:sldMk cId="1475579372" sldId="316"/>
        </pc:sldMkLst>
        <pc:spChg chg="mod">
          <ac:chgData name="Олена Жданова" userId="b4dfeb8869f4b06b" providerId="LiveId" clId="{AF12987D-DBE5-4FDB-8EEF-E96EB521187D}" dt="2022-09-14T14:30:00.971" v="814" actId="1076"/>
          <ac:spMkLst>
            <pc:docMk/>
            <pc:sldMk cId="1475579372" sldId="316"/>
            <ac:spMk id="3" creationId="{529417D7-3859-4F23-AC91-C00332A57076}"/>
          </ac:spMkLst>
        </pc:spChg>
        <pc:spChg chg="mod">
          <ac:chgData name="Олена Жданова" userId="b4dfeb8869f4b06b" providerId="LiveId" clId="{AF12987D-DBE5-4FDB-8EEF-E96EB521187D}" dt="2022-09-14T14:31:05.920" v="829" actId="1076"/>
          <ac:spMkLst>
            <pc:docMk/>
            <pc:sldMk cId="1475579372" sldId="316"/>
            <ac:spMk id="14" creationId="{7D59F270-9B72-4312-BC45-3619B279F0C4}"/>
          </ac:spMkLst>
        </pc:spChg>
        <pc:spChg chg="mod">
          <ac:chgData name="Олена Жданова" userId="b4dfeb8869f4b06b" providerId="LiveId" clId="{AF12987D-DBE5-4FDB-8EEF-E96EB521187D}" dt="2022-09-14T14:33:19.154" v="851" actId="207"/>
          <ac:spMkLst>
            <pc:docMk/>
            <pc:sldMk cId="1475579372" sldId="316"/>
            <ac:spMk id="20" creationId="{CDE40B64-033D-475F-9314-DFEB251C8784}"/>
          </ac:spMkLst>
        </pc:spChg>
        <pc:spChg chg="mod">
          <ac:chgData name="Олена Жданова" userId="b4dfeb8869f4b06b" providerId="LiveId" clId="{AF12987D-DBE5-4FDB-8EEF-E96EB521187D}" dt="2022-09-14T14:33:32.142" v="852" actId="1076"/>
          <ac:spMkLst>
            <pc:docMk/>
            <pc:sldMk cId="1475579372" sldId="316"/>
            <ac:spMk id="43" creationId="{24524547-3EE0-44B3-B9A8-61506ECE2FB5}"/>
          </ac:spMkLst>
        </pc:spChg>
        <pc:spChg chg="mod">
          <ac:chgData name="Олена Жданова" userId="b4dfeb8869f4b06b" providerId="LiveId" clId="{AF12987D-DBE5-4FDB-8EEF-E96EB521187D}" dt="2022-09-14T14:33:36.506" v="856" actId="1035"/>
          <ac:spMkLst>
            <pc:docMk/>
            <pc:sldMk cId="1475579372" sldId="316"/>
            <ac:spMk id="45" creationId="{09C9AAC7-AFCC-4AF6-99DF-1F6F30631423}"/>
          </ac:spMkLst>
        </pc:spChg>
        <pc:spChg chg="mod">
          <ac:chgData name="Олена Жданова" userId="b4dfeb8869f4b06b" providerId="LiveId" clId="{AF12987D-DBE5-4FDB-8EEF-E96EB521187D}" dt="2022-09-14T14:33:39.552" v="865" actId="1035"/>
          <ac:spMkLst>
            <pc:docMk/>
            <pc:sldMk cId="1475579372" sldId="316"/>
            <ac:spMk id="47" creationId="{2B3668E3-4A2E-4086-B82F-50901187789E}"/>
          </ac:spMkLst>
        </pc:spChg>
        <pc:picChg chg="del mod">
          <ac:chgData name="Олена Жданова" userId="b4dfeb8869f4b06b" providerId="LiveId" clId="{AF12987D-DBE5-4FDB-8EEF-E96EB521187D}" dt="2022-09-14T14:30:08.210" v="817" actId="478"/>
          <ac:picMkLst>
            <pc:docMk/>
            <pc:sldMk cId="1475579372" sldId="316"/>
            <ac:picMk id="10" creationId="{87F8DBF2-BE74-4DD9-845F-0154177742F8}"/>
          </ac:picMkLst>
        </pc:picChg>
        <pc:picChg chg="del">
          <ac:chgData name="Олена Жданова" userId="b4dfeb8869f4b06b" providerId="LiveId" clId="{AF12987D-DBE5-4FDB-8EEF-E96EB521187D}" dt="2022-09-14T14:32:05.408" v="831" actId="478"/>
          <ac:picMkLst>
            <pc:docMk/>
            <pc:sldMk cId="1475579372" sldId="316"/>
            <ac:picMk id="19" creationId="{D3AE725F-75D7-4772-B2DC-1F767388A281}"/>
          </ac:picMkLst>
        </pc:picChg>
        <pc:picChg chg="add mod">
          <ac:chgData name="Олена Жданова" userId="b4dfeb8869f4b06b" providerId="LiveId" clId="{AF12987D-DBE5-4FDB-8EEF-E96EB521187D}" dt="2022-09-14T14:29:27.046" v="804" actId="167"/>
          <ac:picMkLst>
            <pc:docMk/>
            <pc:sldMk cId="1475579372" sldId="316"/>
            <ac:picMk id="2050" creationId="{77E78C71-139B-681D-DF3C-CA8218349796}"/>
          </ac:picMkLst>
        </pc:picChg>
        <pc:picChg chg="add mod">
          <ac:chgData name="Олена Жданова" userId="b4dfeb8869f4b06b" providerId="LiveId" clId="{AF12987D-DBE5-4FDB-8EEF-E96EB521187D}" dt="2022-09-14T14:31:02.157" v="828" actId="167"/>
          <ac:picMkLst>
            <pc:docMk/>
            <pc:sldMk cId="1475579372" sldId="316"/>
            <ac:picMk id="2052" creationId="{10AF21C0-F57F-07CF-5729-E5B1ABDAD5A2}"/>
          </ac:picMkLst>
        </pc:picChg>
        <pc:picChg chg="add mod">
          <ac:chgData name="Олена Жданова" userId="b4dfeb8869f4b06b" providerId="LiveId" clId="{AF12987D-DBE5-4FDB-8EEF-E96EB521187D}" dt="2022-09-14T14:32:30.501" v="839" actId="167"/>
          <ac:picMkLst>
            <pc:docMk/>
            <pc:sldMk cId="1475579372" sldId="316"/>
            <ac:picMk id="2054" creationId="{E7471F37-F80F-E6EA-9115-B1AC4422EA38}"/>
          </ac:picMkLst>
        </pc:picChg>
        <pc:picChg chg="del">
          <ac:chgData name="Олена Жданова" userId="b4dfeb8869f4b06b" providerId="LiveId" clId="{AF12987D-DBE5-4FDB-8EEF-E96EB521187D}" dt="2022-09-14T14:29:10.911" v="798" actId="478"/>
          <ac:picMkLst>
            <pc:docMk/>
            <pc:sldMk cId="1475579372" sldId="316"/>
            <ac:picMk id="5122" creationId="{DFDE1493-47A4-42DE-BAB1-36410D37BDCE}"/>
          </ac:picMkLst>
        </pc:picChg>
        <pc:cxnChg chg="mod">
          <ac:chgData name="Олена Жданова" userId="b4dfeb8869f4b06b" providerId="LiveId" clId="{AF12987D-DBE5-4FDB-8EEF-E96EB521187D}" dt="2022-09-14T14:29:35.541" v="807" actId="14100"/>
          <ac:cxnSpMkLst>
            <pc:docMk/>
            <pc:sldMk cId="1475579372" sldId="316"/>
            <ac:cxnSpMk id="15" creationId="{0B2DACD4-9E0F-478C-89F1-AA5F3F9E9DD7}"/>
          </ac:cxnSpMkLst>
        </pc:cxnChg>
        <pc:cxnChg chg="mod">
          <ac:chgData name="Олена Жданова" userId="b4dfeb8869f4b06b" providerId="LiveId" clId="{AF12987D-DBE5-4FDB-8EEF-E96EB521187D}" dt="2022-09-14T14:32:41.519" v="843" actId="14100"/>
          <ac:cxnSpMkLst>
            <pc:docMk/>
            <pc:sldMk cId="1475579372" sldId="316"/>
            <ac:cxnSpMk id="17" creationId="{CE2FE984-6708-4B11-8F79-2BE0204FF677}"/>
          </ac:cxnSpMkLst>
        </pc:cxnChg>
        <pc:cxnChg chg="mod">
          <ac:chgData name="Олена Жданова" userId="b4dfeb8869f4b06b" providerId="LiveId" clId="{AF12987D-DBE5-4FDB-8EEF-E96EB521187D}" dt="2022-09-14T14:32:57.181" v="847" actId="14100"/>
          <ac:cxnSpMkLst>
            <pc:docMk/>
            <pc:sldMk cId="1475579372" sldId="316"/>
            <ac:cxnSpMk id="22" creationId="{64B652FB-9431-4240-A649-413DA1BE59F3}"/>
          </ac:cxnSpMkLst>
        </pc:cxnChg>
        <pc:cxnChg chg="mod">
          <ac:chgData name="Олена Жданова" userId="b4dfeb8869f4b06b" providerId="LiveId" clId="{AF12987D-DBE5-4FDB-8EEF-E96EB521187D}" dt="2022-09-14T14:33:01.468" v="848" actId="14100"/>
          <ac:cxnSpMkLst>
            <pc:docMk/>
            <pc:sldMk cId="1475579372" sldId="316"/>
            <ac:cxnSpMk id="24" creationId="{6D67284B-3C12-47CC-9C79-37F85D9D9C3C}"/>
          </ac:cxnSpMkLst>
        </pc:cxnChg>
        <pc:cxnChg chg="mod">
          <ac:chgData name="Олена Жданова" userId="b4dfeb8869f4b06b" providerId="LiveId" clId="{AF12987D-DBE5-4FDB-8EEF-E96EB521187D}" dt="2022-09-14T14:32:43.728" v="844" actId="14100"/>
          <ac:cxnSpMkLst>
            <pc:docMk/>
            <pc:sldMk cId="1475579372" sldId="316"/>
            <ac:cxnSpMk id="26" creationId="{8E4729AC-7A30-4134-BADA-BB666FD3A13E}"/>
          </ac:cxnSpMkLst>
        </pc:cxnChg>
        <pc:cxnChg chg="mod">
          <ac:chgData name="Олена Жданова" userId="b4dfeb8869f4b06b" providerId="LiveId" clId="{AF12987D-DBE5-4FDB-8EEF-E96EB521187D}" dt="2022-09-14T14:32:53.405" v="846" actId="1076"/>
          <ac:cxnSpMkLst>
            <pc:docMk/>
            <pc:sldMk cId="1475579372" sldId="316"/>
            <ac:cxnSpMk id="28" creationId="{8E72B5B3-09CF-4CE3-9FF7-CC1EFEE33909}"/>
          </ac:cxnSpMkLst>
        </pc:cxnChg>
        <pc:cxnChg chg="mod">
          <ac:chgData name="Олена Жданова" userId="b4dfeb8869f4b06b" providerId="LiveId" clId="{AF12987D-DBE5-4FDB-8EEF-E96EB521187D}" dt="2022-09-14T14:29:44.470" v="811" actId="14100"/>
          <ac:cxnSpMkLst>
            <pc:docMk/>
            <pc:sldMk cId="1475579372" sldId="316"/>
            <ac:cxnSpMk id="30" creationId="{C84F53BB-DACC-4A7E-8C75-C6CCE449B9A7}"/>
          </ac:cxnSpMkLst>
        </pc:cxnChg>
        <pc:cxnChg chg="mod">
          <ac:chgData name="Олена Жданова" userId="b4dfeb8869f4b06b" providerId="LiveId" clId="{AF12987D-DBE5-4FDB-8EEF-E96EB521187D}" dt="2022-09-14T14:32:45.424" v="845" actId="14100"/>
          <ac:cxnSpMkLst>
            <pc:docMk/>
            <pc:sldMk cId="1475579372" sldId="316"/>
            <ac:cxnSpMk id="5120" creationId="{1A112998-D38B-4F54-B3D8-09E4CB658CB0}"/>
          </ac:cxnSpMkLst>
        </pc:cxnChg>
        <pc:cxnChg chg="mod">
          <ac:chgData name="Олена Жданова" userId="b4dfeb8869f4b06b" providerId="LiveId" clId="{AF12987D-DBE5-4FDB-8EEF-E96EB521187D}" dt="2022-09-14T13:39:02.554" v="237" actId="692"/>
          <ac:cxnSpMkLst>
            <pc:docMk/>
            <pc:sldMk cId="1475579372" sldId="316"/>
            <ac:cxnSpMk id="5123" creationId="{352819AE-2CE8-4659-8B29-25E20C045017}"/>
          </ac:cxnSpMkLst>
        </pc:cxnChg>
        <pc:cxnChg chg="mod">
          <ac:chgData name="Олена Жданова" userId="b4dfeb8869f4b06b" providerId="LiveId" clId="{AF12987D-DBE5-4FDB-8EEF-E96EB521187D}" dt="2022-09-14T14:29:38.473" v="808" actId="14100"/>
          <ac:cxnSpMkLst>
            <pc:docMk/>
            <pc:sldMk cId="1475579372" sldId="316"/>
            <ac:cxnSpMk id="5125" creationId="{1F294D11-2530-4536-B822-F8DD9954C384}"/>
          </ac:cxnSpMkLst>
        </pc:cxnChg>
        <pc:cxnChg chg="mod">
          <ac:chgData name="Олена Жданова" userId="b4dfeb8869f4b06b" providerId="LiveId" clId="{AF12987D-DBE5-4FDB-8EEF-E96EB521187D}" dt="2022-09-14T14:32:39.039" v="842" actId="14100"/>
          <ac:cxnSpMkLst>
            <pc:docMk/>
            <pc:sldMk cId="1475579372" sldId="316"/>
            <ac:cxnSpMk id="5127" creationId="{F86915E5-B295-4C6F-9818-6818A2FEDF9A}"/>
          </ac:cxnSpMkLst>
        </pc:cxnChg>
        <pc:cxnChg chg="mod">
          <ac:chgData name="Олена Жданова" userId="b4dfeb8869f4b06b" providerId="LiveId" clId="{AF12987D-DBE5-4FDB-8EEF-E96EB521187D}" dt="2022-09-14T14:32:34.219" v="840" actId="14100"/>
          <ac:cxnSpMkLst>
            <pc:docMk/>
            <pc:sldMk cId="1475579372" sldId="316"/>
            <ac:cxnSpMk id="5129" creationId="{0F4314F6-D9C2-4241-8498-5DD06F1A5AB1}"/>
          </ac:cxnSpMkLst>
        </pc:cxnChg>
      </pc:sldChg>
      <pc:sldChg chg="addSp delSp modSp mod modAnim">
        <pc:chgData name="Олена Жданова" userId="b4dfeb8869f4b06b" providerId="LiveId" clId="{AF12987D-DBE5-4FDB-8EEF-E96EB521187D}" dt="2022-09-15T11:38:15.902" v="1838"/>
        <pc:sldMkLst>
          <pc:docMk/>
          <pc:sldMk cId="242165774" sldId="317"/>
        </pc:sldMkLst>
        <pc:spChg chg="add mod">
          <ac:chgData name="Олена Жданова" userId="b4dfeb8869f4b06b" providerId="LiveId" clId="{AF12987D-DBE5-4FDB-8EEF-E96EB521187D}" dt="2022-09-14T14:07:03.265" v="449" actId="1076"/>
          <ac:spMkLst>
            <pc:docMk/>
            <pc:sldMk cId="242165774" sldId="317"/>
            <ac:spMk id="4" creationId="{3BC71ED7-0FBB-8DF7-21B3-EDD4D91EBB6E}"/>
          </ac:spMkLst>
        </pc:spChg>
        <pc:spChg chg="add mod">
          <ac:chgData name="Олена Жданова" userId="b4dfeb8869f4b06b" providerId="LiveId" clId="{AF12987D-DBE5-4FDB-8EEF-E96EB521187D}" dt="2022-09-14T14:07:16.382" v="454" actId="1076"/>
          <ac:spMkLst>
            <pc:docMk/>
            <pc:sldMk cId="242165774" sldId="317"/>
            <ac:spMk id="5" creationId="{A98854AC-18AD-8B60-C88E-82AC10FB5A41}"/>
          </ac:spMkLst>
        </pc:spChg>
        <pc:spChg chg="add mod">
          <ac:chgData name="Олена Жданова" userId="b4dfeb8869f4b06b" providerId="LiveId" clId="{AF12987D-DBE5-4FDB-8EEF-E96EB521187D}" dt="2022-09-14T14:07:31.072" v="460" actId="1076"/>
          <ac:spMkLst>
            <pc:docMk/>
            <pc:sldMk cId="242165774" sldId="317"/>
            <ac:spMk id="6" creationId="{7CCDCBB4-EA28-E666-A5B3-2186654EEA55}"/>
          </ac:spMkLst>
        </pc:spChg>
        <pc:spChg chg="add mod">
          <ac:chgData name="Олена Жданова" userId="b4dfeb8869f4b06b" providerId="LiveId" clId="{AF12987D-DBE5-4FDB-8EEF-E96EB521187D}" dt="2022-09-14T14:07:44.494" v="463" actId="113"/>
          <ac:spMkLst>
            <pc:docMk/>
            <pc:sldMk cId="242165774" sldId="317"/>
            <ac:spMk id="9" creationId="{07EDDEBD-7929-7CDB-1100-39234AD04369}"/>
          </ac:spMkLst>
        </pc:spChg>
        <pc:spChg chg="mod">
          <ac:chgData name="Олена Жданова" userId="b4dfeb8869f4b06b" providerId="LiveId" clId="{AF12987D-DBE5-4FDB-8EEF-E96EB521187D}" dt="2022-09-14T14:23:45.655" v="747" actId="404"/>
          <ac:spMkLst>
            <pc:docMk/>
            <pc:sldMk cId="242165774" sldId="317"/>
            <ac:spMk id="10" creationId="{1D17A7FE-55C1-4544-B4FF-6FFA850CD137}"/>
          </ac:spMkLst>
        </pc:spChg>
        <pc:spChg chg="add mod">
          <ac:chgData name="Олена Жданова" userId="b4dfeb8869f4b06b" providerId="LiveId" clId="{AF12987D-DBE5-4FDB-8EEF-E96EB521187D}" dt="2022-09-14T14:07:49.067" v="464" actId="571"/>
          <ac:spMkLst>
            <pc:docMk/>
            <pc:sldMk cId="242165774" sldId="317"/>
            <ac:spMk id="11" creationId="{5073AB44-8EB0-E073-CA61-022B52683406}"/>
          </ac:spMkLst>
        </pc:spChg>
        <pc:spChg chg="add mod">
          <ac:chgData name="Олена Жданова" userId="b4dfeb8869f4b06b" providerId="LiveId" clId="{AF12987D-DBE5-4FDB-8EEF-E96EB521187D}" dt="2022-09-14T14:07:53.880" v="465" actId="571"/>
          <ac:spMkLst>
            <pc:docMk/>
            <pc:sldMk cId="242165774" sldId="317"/>
            <ac:spMk id="12" creationId="{76D04D3C-DCA4-724C-6E2B-8A6CD9E36198}"/>
          </ac:spMkLst>
        </pc:spChg>
        <pc:spChg chg="add mod">
          <ac:chgData name="Олена Жданова" userId="b4dfeb8869f4b06b" providerId="LiveId" clId="{AF12987D-DBE5-4FDB-8EEF-E96EB521187D}" dt="2022-09-14T14:08:26.532" v="475" actId="14100"/>
          <ac:spMkLst>
            <pc:docMk/>
            <pc:sldMk cId="242165774" sldId="317"/>
            <ac:spMk id="13" creationId="{08DF4ECE-0C42-C08A-48EC-DAA4FE5E9092}"/>
          </ac:spMkLst>
        </pc:spChg>
        <pc:spChg chg="add mod">
          <ac:chgData name="Олена Жданова" userId="b4dfeb8869f4b06b" providerId="LiveId" clId="{AF12987D-DBE5-4FDB-8EEF-E96EB521187D}" dt="2022-09-15T09:14:17.976" v="1726" actId="1076"/>
          <ac:spMkLst>
            <pc:docMk/>
            <pc:sldMk cId="242165774" sldId="317"/>
            <ac:spMk id="14" creationId="{FD8CCC52-C288-0204-1AAE-4CEAA5A31D3D}"/>
          </ac:spMkLst>
        </pc:spChg>
        <pc:spChg chg="add mod">
          <ac:chgData name="Олена Жданова" userId="b4dfeb8869f4b06b" providerId="LiveId" clId="{AF12987D-DBE5-4FDB-8EEF-E96EB521187D}" dt="2022-09-15T11:34:25.222" v="1790" actId="20577"/>
          <ac:spMkLst>
            <pc:docMk/>
            <pc:sldMk cId="242165774" sldId="317"/>
            <ac:spMk id="15" creationId="{B988B14B-A8A0-69AC-2DE6-7897026A82E1}"/>
          </ac:spMkLst>
        </pc:spChg>
        <pc:spChg chg="add mod">
          <ac:chgData name="Олена Жданова" userId="b4dfeb8869f4b06b" providerId="LiveId" clId="{AF12987D-DBE5-4FDB-8EEF-E96EB521187D}" dt="2022-09-15T09:14:23.693" v="1727" actId="1076"/>
          <ac:spMkLst>
            <pc:docMk/>
            <pc:sldMk cId="242165774" sldId="317"/>
            <ac:spMk id="16" creationId="{674B373D-AE7D-6B63-5E55-C060706AF66D}"/>
          </ac:spMkLst>
        </pc:spChg>
        <pc:spChg chg="add mod">
          <ac:chgData name="Олена Жданова" userId="b4dfeb8869f4b06b" providerId="LiveId" clId="{AF12987D-DBE5-4FDB-8EEF-E96EB521187D}" dt="2022-09-15T09:14:48.817" v="1734" actId="1036"/>
          <ac:spMkLst>
            <pc:docMk/>
            <pc:sldMk cId="242165774" sldId="317"/>
            <ac:spMk id="17" creationId="{86D97B42-6F17-216F-B917-6028D52ADA32}"/>
          </ac:spMkLst>
        </pc:spChg>
        <pc:spChg chg="add mod">
          <ac:chgData name="Олена Жданова" userId="b4dfeb8869f4b06b" providerId="LiveId" clId="{AF12987D-DBE5-4FDB-8EEF-E96EB521187D}" dt="2022-09-14T14:24:47.346" v="770" actId="1076"/>
          <ac:spMkLst>
            <pc:docMk/>
            <pc:sldMk cId="242165774" sldId="317"/>
            <ac:spMk id="18" creationId="{7C064085-54EC-2503-0F7B-21ADD1BBED80}"/>
          </ac:spMkLst>
        </pc:spChg>
        <pc:spChg chg="add mod">
          <ac:chgData name="Олена Жданова" userId="b4dfeb8869f4b06b" providerId="LiveId" clId="{AF12987D-DBE5-4FDB-8EEF-E96EB521187D}" dt="2022-09-14T14:17:40.972" v="613" actId="1076"/>
          <ac:spMkLst>
            <pc:docMk/>
            <pc:sldMk cId="242165774" sldId="317"/>
            <ac:spMk id="19" creationId="{88A06FED-D713-ADB7-FD89-C5D0BED1AE71}"/>
          </ac:spMkLst>
        </pc:spChg>
        <pc:spChg chg="add mod">
          <ac:chgData name="Олена Жданова" userId="b4dfeb8869f4b06b" providerId="LiveId" clId="{AF12987D-DBE5-4FDB-8EEF-E96EB521187D}" dt="2022-09-14T14:18:02.701" v="616" actId="1076"/>
          <ac:spMkLst>
            <pc:docMk/>
            <pc:sldMk cId="242165774" sldId="317"/>
            <ac:spMk id="21" creationId="{BEE00F6D-A7DF-E5C2-2006-59E7D91A727B}"/>
          </ac:spMkLst>
        </pc:spChg>
        <pc:spChg chg="add mod">
          <ac:chgData name="Олена Жданова" userId="b4dfeb8869f4b06b" providerId="LiveId" clId="{AF12987D-DBE5-4FDB-8EEF-E96EB521187D}" dt="2022-09-15T11:36:15.143" v="1796" actId="14100"/>
          <ac:spMkLst>
            <pc:docMk/>
            <pc:sldMk cId="242165774" sldId="317"/>
            <ac:spMk id="25" creationId="{6289F7A1-61B7-8E91-36DC-DBC47DBEEFBD}"/>
          </ac:spMkLst>
        </pc:spChg>
        <pc:spChg chg="add mod">
          <ac:chgData name="Олена Жданова" userId="b4dfeb8869f4b06b" providerId="LiveId" clId="{AF12987D-DBE5-4FDB-8EEF-E96EB521187D}" dt="2022-09-14T14:25:33.994" v="775" actId="1076"/>
          <ac:spMkLst>
            <pc:docMk/>
            <pc:sldMk cId="242165774" sldId="317"/>
            <ac:spMk id="26" creationId="{7AE27122-BF16-606D-E537-1DFFACC9C981}"/>
          </ac:spMkLst>
        </pc:spChg>
        <pc:spChg chg="add mod">
          <ac:chgData name="Олена Жданова" userId="b4dfeb8869f4b06b" providerId="LiveId" clId="{AF12987D-DBE5-4FDB-8EEF-E96EB521187D}" dt="2022-09-15T09:14:48.817" v="1734" actId="1036"/>
          <ac:spMkLst>
            <pc:docMk/>
            <pc:sldMk cId="242165774" sldId="317"/>
            <ac:spMk id="27" creationId="{D1D2AECA-4CBC-2C2A-61A5-5DB66A704EE6}"/>
          </ac:spMkLst>
        </pc:spChg>
        <pc:spChg chg="add mod">
          <ac:chgData name="Олена Жданова" userId="b4dfeb8869f4b06b" providerId="LiveId" clId="{AF12987D-DBE5-4FDB-8EEF-E96EB521187D}" dt="2022-09-15T09:14:48.817" v="1734" actId="1036"/>
          <ac:spMkLst>
            <pc:docMk/>
            <pc:sldMk cId="242165774" sldId="317"/>
            <ac:spMk id="28" creationId="{9A12CFC7-8262-A333-2D8F-574E25D12F25}"/>
          </ac:spMkLst>
        </pc:spChg>
        <pc:spChg chg="add mod">
          <ac:chgData name="Олена Жданова" userId="b4dfeb8869f4b06b" providerId="LiveId" clId="{AF12987D-DBE5-4FDB-8EEF-E96EB521187D}" dt="2022-09-15T09:14:48.817" v="1734" actId="1036"/>
          <ac:spMkLst>
            <pc:docMk/>
            <pc:sldMk cId="242165774" sldId="317"/>
            <ac:spMk id="29" creationId="{54B5E8D6-F9EB-BBBE-CAF5-4A9586ED2040}"/>
          </ac:spMkLst>
        </pc:spChg>
        <pc:spChg chg="add mod">
          <ac:chgData name="Олена Жданова" userId="b4dfeb8869f4b06b" providerId="LiveId" clId="{AF12987D-DBE5-4FDB-8EEF-E96EB521187D}" dt="2022-09-14T14:44:03.240" v="997" actId="1076"/>
          <ac:spMkLst>
            <pc:docMk/>
            <pc:sldMk cId="242165774" sldId="317"/>
            <ac:spMk id="33" creationId="{084B6F5A-F5D6-4628-6E35-0B2A0038BC5A}"/>
          </ac:spMkLst>
        </pc:spChg>
        <pc:spChg chg="add del mod">
          <ac:chgData name="Олена Жданова" userId="b4dfeb8869f4b06b" providerId="LiveId" clId="{AF12987D-DBE5-4FDB-8EEF-E96EB521187D}" dt="2022-09-15T11:36:27.539" v="1800" actId="478"/>
          <ac:spMkLst>
            <pc:docMk/>
            <pc:sldMk cId="242165774" sldId="317"/>
            <ac:spMk id="35" creationId="{6ABD1373-A42F-1319-668A-16EB1D2A50DD}"/>
          </ac:spMkLst>
        </pc:spChg>
        <pc:spChg chg="add del mod">
          <ac:chgData name="Олена Жданова" userId="b4dfeb8869f4b06b" providerId="LiveId" clId="{AF12987D-DBE5-4FDB-8EEF-E96EB521187D}" dt="2022-09-15T11:37:44.974" v="1826"/>
          <ac:spMkLst>
            <pc:docMk/>
            <pc:sldMk cId="242165774" sldId="317"/>
            <ac:spMk id="36" creationId="{CC049690-652E-B876-F54E-8D12B739774D}"/>
          </ac:spMkLst>
        </pc:spChg>
        <pc:spChg chg="add mod">
          <ac:chgData name="Олена Жданова" userId="b4dfeb8869f4b06b" providerId="LiveId" clId="{AF12987D-DBE5-4FDB-8EEF-E96EB521187D}" dt="2022-09-15T11:37:43.633" v="1824" actId="20577"/>
          <ac:spMkLst>
            <pc:docMk/>
            <pc:sldMk cId="242165774" sldId="317"/>
            <ac:spMk id="38" creationId="{CC6A756C-8606-37EE-1792-FFF870743347}"/>
          </ac:spMkLst>
        </pc:spChg>
        <pc:graphicFrameChg chg="add mod">
          <ac:chgData name="Олена Жданова" userId="b4dfeb8869f4b06b" providerId="LiveId" clId="{AF12987D-DBE5-4FDB-8EEF-E96EB521187D}" dt="2022-09-14T18:49:42.344" v="1292" actId="1076"/>
          <ac:graphicFrameMkLst>
            <pc:docMk/>
            <pc:sldMk cId="242165774" sldId="317"/>
            <ac:graphicFrameMk id="20" creationId="{06DD38D7-0C9C-E789-0D0E-CAE18B10A6A2}"/>
          </ac:graphicFrameMkLst>
        </pc:graphicFrameChg>
        <pc:graphicFrameChg chg="add mod">
          <ac:chgData name="Олена Жданова" userId="b4dfeb8869f4b06b" providerId="LiveId" clId="{AF12987D-DBE5-4FDB-8EEF-E96EB521187D}" dt="2022-09-14T18:49:38.781" v="1291" actId="1076"/>
          <ac:graphicFrameMkLst>
            <pc:docMk/>
            <pc:sldMk cId="242165774" sldId="317"/>
            <ac:graphicFrameMk id="22" creationId="{C829C4A2-5C37-ED37-40E4-C7EC366487CD}"/>
          </ac:graphicFrameMkLst>
        </pc:graphicFrameChg>
        <pc:picChg chg="add mod">
          <ac:chgData name="Олена Жданова" userId="b4dfeb8869f4b06b" providerId="LiveId" clId="{AF12987D-DBE5-4FDB-8EEF-E96EB521187D}" dt="2022-09-15T09:14:28.550" v="1728" actId="14100"/>
          <ac:picMkLst>
            <pc:docMk/>
            <pc:sldMk cId="242165774" sldId="317"/>
            <ac:picMk id="3" creationId="{DC696069-F62F-B893-16CD-0B1C3AE65D7B}"/>
          </ac:picMkLst>
        </pc:picChg>
        <pc:cxnChg chg="add mod">
          <ac:chgData name="Олена Жданова" userId="b4dfeb8869f4b06b" providerId="LiveId" clId="{AF12987D-DBE5-4FDB-8EEF-E96EB521187D}" dt="2022-09-15T09:14:48.817" v="1734" actId="1036"/>
          <ac:cxnSpMkLst>
            <pc:docMk/>
            <pc:sldMk cId="242165774" sldId="317"/>
            <ac:cxnSpMk id="24" creationId="{1B4B7A81-25BF-4C07-237E-D4AB6075DB75}"/>
          </ac:cxnSpMkLst>
        </pc:cxnChg>
        <pc:cxnChg chg="add mod">
          <ac:chgData name="Олена Жданова" userId="b4dfeb8869f4b06b" providerId="LiveId" clId="{AF12987D-DBE5-4FDB-8EEF-E96EB521187D}" dt="2022-09-14T14:26:04.972" v="779" actId="571"/>
          <ac:cxnSpMkLst>
            <pc:docMk/>
            <pc:sldMk cId="242165774" sldId="317"/>
            <ac:cxnSpMk id="30" creationId="{BA0B581F-81C2-2B9E-E9CA-4185F41FFD39}"/>
          </ac:cxnSpMkLst>
        </pc:cxnChg>
        <pc:cxnChg chg="add mod">
          <ac:chgData name="Олена Жданова" userId="b4dfeb8869f4b06b" providerId="LiveId" clId="{AF12987D-DBE5-4FDB-8EEF-E96EB521187D}" dt="2022-09-15T09:14:48.817" v="1734" actId="1036"/>
          <ac:cxnSpMkLst>
            <pc:docMk/>
            <pc:sldMk cId="242165774" sldId="317"/>
            <ac:cxnSpMk id="31" creationId="{AB6B2EEE-9D90-F349-44D1-7C2EFC3C6B73}"/>
          </ac:cxnSpMkLst>
        </pc:cxnChg>
      </pc:sldChg>
      <pc:sldChg chg="addSp delSp modSp mod delAnim modAnim">
        <pc:chgData name="Олена Жданова" userId="b4dfeb8869f4b06b" providerId="LiveId" clId="{AF12987D-DBE5-4FDB-8EEF-E96EB521187D}" dt="2022-09-14T18:48:07.446" v="1288"/>
        <pc:sldMkLst>
          <pc:docMk/>
          <pc:sldMk cId="3908782718" sldId="320"/>
        </pc:sldMkLst>
        <pc:spChg chg="del">
          <ac:chgData name="Олена Жданова" userId="b4dfeb8869f4b06b" providerId="LiveId" clId="{AF12987D-DBE5-4FDB-8EEF-E96EB521187D}" dt="2022-09-14T14:34:35.025" v="870" actId="478"/>
          <ac:spMkLst>
            <pc:docMk/>
            <pc:sldMk cId="3908782718" sldId="320"/>
            <ac:spMk id="3" creationId="{B29738C6-84B4-450C-8C7C-967072A0C1CB}"/>
          </ac:spMkLst>
        </pc:spChg>
        <pc:spChg chg="del">
          <ac:chgData name="Олена Жданова" userId="b4dfeb8869f4b06b" providerId="LiveId" clId="{AF12987D-DBE5-4FDB-8EEF-E96EB521187D}" dt="2022-09-14T14:34:38.454" v="871" actId="478"/>
          <ac:spMkLst>
            <pc:docMk/>
            <pc:sldMk cId="3908782718" sldId="320"/>
            <ac:spMk id="4" creationId="{86C7DA54-E8A7-4446-94B3-A53EB26B0F35}"/>
          </ac:spMkLst>
        </pc:spChg>
        <pc:spChg chg="add del mod">
          <ac:chgData name="Олена Жданова" userId="b4dfeb8869f4b06b" providerId="LiveId" clId="{AF12987D-DBE5-4FDB-8EEF-E96EB521187D}" dt="2022-09-14T14:34:40.233" v="872" actId="478"/>
          <ac:spMkLst>
            <pc:docMk/>
            <pc:sldMk cId="3908782718" sldId="320"/>
            <ac:spMk id="5" creationId="{DA165727-9629-1081-3C2E-AEF4DB1A33BB}"/>
          </ac:spMkLst>
        </pc:spChg>
        <pc:spChg chg="del">
          <ac:chgData name="Олена Жданова" userId="b4dfeb8869f4b06b" providerId="LiveId" clId="{AF12987D-DBE5-4FDB-8EEF-E96EB521187D}" dt="2022-09-14T14:34:35.025" v="870" actId="478"/>
          <ac:spMkLst>
            <pc:docMk/>
            <pc:sldMk cId="3908782718" sldId="320"/>
            <ac:spMk id="6" creationId="{D96A3CD3-9E49-43D5-88F4-CCC1FEE153C7}"/>
          </ac:spMkLst>
        </pc:spChg>
        <pc:spChg chg="add mod">
          <ac:chgData name="Олена Жданова" userId="b4dfeb8869f4b06b" providerId="LiveId" clId="{AF12987D-DBE5-4FDB-8EEF-E96EB521187D}" dt="2022-09-14T14:41:53.637" v="994" actId="1036"/>
          <ac:spMkLst>
            <pc:docMk/>
            <pc:sldMk cId="3908782718" sldId="320"/>
            <ac:spMk id="9" creationId="{82406A46-FE21-9F23-3092-B3EF85FD0EC3}"/>
          </ac:spMkLst>
        </pc:spChg>
        <pc:spChg chg="add mod">
          <ac:chgData name="Олена Жданова" userId="b4dfeb8869f4b06b" providerId="LiveId" clId="{AF12987D-DBE5-4FDB-8EEF-E96EB521187D}" dt="2022-09-14T14:41:53.637" v="994" actId="1036"/>
          <ac:spMkLst>
            <pc:docMk/>
            <pc:sldMk cId="3908782718" sldId="320"/>
            <ac:spMk id="10" creationId="{B647117A-8FAA-49CC-AD62-97B19E386F2B}"/>
          </ac:spMkLst>
        </pc:spChg>
        <pc:spChg chg="mod">
          <ac:chgData name="Олена Жданова" userId="b4dfeb8869f4b06b" providerId="LiveId" clId="{AF12987D-DBE5-4FDB-8EEF-E96EB521187D}" dt="2022-09-14T18:45:09.177" v="1253" actId="207"/>
          <ac:spMkLst>
            <pc:docMk/>
            <pc:sldMk cId="3908782718" sldId="320"/>
            <ac:spMk id="11" creationId="{F6CC0B27-7101-412C-BF9A-0BA561383DA8}"/>
          </ac:spMkLst>
        </pc:spChg>
        <pc:spChg chg="add mod">
          <ac:chgData name="Олена Жданова" userId="b4dfeb8869f4b06b" providerId="LiveId" clId="{AF12987D-DBE5-4FDB-8EEF-E96EB521187D}" dt="2022-09-14T14:41:53.637" v="994" actId="1036"/>
          <ac:spMkLst>
            <pc:docMk/>
            <pc:sldMk cId="3908782718" sldId="320"/>
            <ac:spMk id="12" creationId="{99E80148-35C3-4872-E594-FED263D94F51}"/>
          </ac:spMkLst>
        </pc:spChg>
        <pc:spChg chg="add mod">
          <ac:chgData name="Олена Жданова" userId="b4dfeb8869f4b06b" providerId="LiveId" clId="{AF12987D-DBE5-4FDB-8EEF-E96EB521187D}" dt="2022-09-14T14:41:53.637" v="994" actId="1036"/>
          <ac:spMkLst>
            <pc:docMk/>
            <pc:sldMk cId="3908782718" sldId="320"/>
            <ac:spMk id="13" creationId="{7DAE7E4A-24D9-EBF3-748F-B2CBFE2D76A6}"/>
          </ac:spMkLst>
        </pc:spChg>
        <pc:spChg chg="add mod">
          <ac:chgData name="Олена Жданова" userId="b4dfeb8869f4b06b" providerId="LiveId" clId="{AF12987D-DBE5-4FDB-8EEF-E96EB521187D}" dt="2022-09-14T14:40:48.170" v="988" actId="207"/>
          <ac:spMkLst>
            <pc:docMk/>
            <pc:sldMk cId="3908782718" sldId="320"/>
            <ac:spMk id="16" creationId="{EB0A852C-4AFC-01A5-A2AE-1082DD057AC4}"/>
          </ac:spMkLst>
        </pc:spChg>
        <pc:spChg chg="add mod">
          <ac:chgData name="Олена Жданова" userId="b4dfeb8869f4b06b" providerId="LiveId" clId="{AF12987D-DBE5-4FDB-8EEF-E96EB521187D}" dt="2022-09-14T13:54:56.306" v="410" actId="20577"/>
          <ac:spMkLst>
            <pc:docMk/>
            <pc:sldMk cId="3908782718" sldId="320"/>
            <ac:spMk id="17" creationId="{09E30B2F-2F80-06E4-72C7-76D8553EE767}"/>
          </ac:spMkLst>
        </pc:spChg>
        <pc:spChg chg="add mod">
          <ac:chgData name="Олена Жданова" userId="b4dfeb8869f4b06b" providerId="LiveId" clId="{AF12987D-DBE5-4FDB-8EEF-E96EB521187D}" dt="2022-09-14T14:34:41.729" v="873"/>
          <ac:spMkLst>
            <pc:docMk/>
            <pc:sldMk cId="3908782718" sldId="320"/>
            <ac:spMk id="18" creationId="{0CEC69CF-BEB9-9A45-2CA1-7625AF5D6A1D}"/>
          </ac:spMkLst>
        </pc:spChg>
        <pc:spChg chg="add mod">
          <ac:chgData name="Олена Жданова" userId="b4dfeb8869f4b06b" providerId="LiveId" clId="{AF12987D-DBE5-4FDB-8EEF-E96EB521187D}" dt="2022-09-14T14:40:48.170" v="988" actId="207"/>
          <ac:spMkLst>
            <pc:docMk/>
            <pc:sldMk cId="3908782718" sldId="320"/>
            <ac:spMk id="19" creationId="{7857E3D1-EE04-39B0-86FE-2E3BFC029804}"/>
          </ac:spMkLst>
        </pc:spChg>
        <pc:spChg chg="add mod">
          <ac:chgData name="Олена Жданова" userId="b4dfeb8869f4b06b" providerId="LiveId" clId="{AF12987D-DBE5-4FDB-8EEF-E96EB521187D}" dt="2022-09-14T14:34:41.729" v="873"/>
          <ac:spMkLst>
            <pc:docMk/>
            <pc:sldMk cId="3908782718" sldId="320"/>
            <ac:spMk id="20" creationId="{75F9CB36-186F-D411-D3BB-2E4E1D532F65}"/>
          </ac:spMkLst>
        </pc:spChg>
        <pc:spChg chg="add mod">
          <ac:chgData name="Олена Жданова" userId="b4dfeb8869f4b06b" providerId="LiveId" clId="{AF12987D-DBE5-4FDB-8EEF-E96EB521187D}" dt="2022-09-14T14:40:48.170" v="988" actId="207"/>
          <ac:spMkLst>
            <pc:docMk/>
            <pc:sldMk cId="3908782718" sldId="320"/>
            <ac:spMk id="21" creationId="{2A598707-D9C6-0605-EF86-7C9CF72D1218}"/>
          </ac:spMkLst>
        </pc:spChg>
        <pc:spChg chg="add mod">
          <ac:chgData name="Олена Жданова" userId="b4dfeb8869f4b06b" providerId="LiveId" clId="{AF12987D-DBE5-4FDB-8EEF-E96EB521187D}" dt="2022-09-14T14:41:53.637" v="994" actId="1036"/>
          <ac:spMkLst>
            <pc:docMk/>
            <pc:sldMk cId="3908782718" sldId="320"/>
            <ac:spMk id="22" creationId="{9D6918CB-5CC9-EFF0-513D-196DE05994ED}"/>
          </ac:spMkLst>
        </pc:spChg>
        <pc:spChg chg="add mod">
          <ac:chgData name="Олена Жданова" userId="b4dfeb8869f4b06b" providerId="LiveId" clId="{AF12987D-DBE5-4FDB-8EEF-E96EB521187D}" dt="2022-09-14T14:41:53.637" v="994" actId="1036"/>
          <ac:spMkLst>
            <pc:docMk/>
            <pc:sldMk cId="3908782718" sldId="320"/>
            <ac:spMk id="23" creationId="{FA5609BF-66FB-62C0-EFA3-91F7DCE95098}"/>
          </ac:spMkLst>
        </pc:spChg>
        <pc:spChg chg="add mod">
          <ac:chgData name="Олена Жданова" userId="b4dfeb8869f4b06b" providerId="LiveId" clId="{AF12987D-DBE5-4FDB-8EEF-E96EB521187D}" dt="2022-09-14T14:41:53.637" v="994" actId="1036"/>
          <ac:spMkLst>
            <pc:docMk/>
            <pc:sldMk cId="3908782718" sldId="320"/>
            <ac:spMk id="24" creationId="{98BCD8AF-F5AD-8F99-C1AB-908BB68302D5}"/>
          </ac:spMkLst>
        </pc:spChg>
        <pc:spChg chg="add mod">
          <ac:chgData name="Олена Жданова" userId="b4dfeb8869f4b06b" providerId="LiveId" clId="{AF12987D-DBE5-4FDB-8EEF-E96EB521187D}" dt="2022-09-14T14:41:53.637" v="994" actId="1036"/>
          <ac:spMkLst>
            <pc:docMk/>
            <pc:sldMk cId="3908782718" sldId="320"/>
            <ac:spMk id="25" creationId="{28FDC9B8-DD47-8BEE-D5B8-5E58401F6F54}"/>
          </ac:spMkLst>
        </pc:spChg>
        <pc:spChg chg="add mod">
          <ac:chgData name="Олена Жданова" userId="b4dfeb8869f4b06b" providerId="LiveId" clId="{AF12987D-DBE5-4FDB-8EEF-E96EB521187D}" dt="2022-09-14T14:38:08.780" v="922" actId="1076"/>
          <ac:spMkLst>
            <pc:docMk/>
            <pc:sldMk cId="3908782718" sldId="320"/>
            <ac:spMk id="26" creationId="{097B8680-CB4A-2A78-BB1E-F5E75FF39D84}"/>
          </ac:spMkLst>
        </pc:spChg>
        <pc:spChg chg="add mod">
          <ac:chgData name="Олена Жданова" userId="b4dfeb8869f4b06b" providerId="LiveId" clId="{AF12987D-DBE5-4FDB-8EEF-E96EB521187D}" dt="2022-09-14T18:47:42.150" v="1277" actId="20577"/>
          <ac:spMkLst>
            <pc:docMk/>
            <pc:sldMk cId="3908782718" sldId="320"/>
            <ac:spMk id="27" creationId="{3F43A674-05DB-4B16-EF18-C3B3928D006C}"/>
          </ac:spMkLst>
        </pc:spChg>
        <pc:picChg chg="add del mod">
          <ac:chgData name="Олена Жданова" userId="b4dfeb8869f4b06b" providerId="LiveId" clId="{AF12987D-DBE5-4FDB-8EEF-E96EB521187D}" dt="2022-09-14T13:49:28.355" v="333" actId="478"/>
          <ac:picMkLst>
            <pc:docMk/>
            <pc:sldMk cId="3908782718" sldId="320"/>
            <ac:picMk id="8" creationId="{F5819B29-D9A1-5ECB-F37A-6BF670825F2E}"/>
          </ac:picMkLst>
        </pc:picChg>
        <pc:picChg chg="add mod">
          <ac:chgData name="Олена Жданова" userId="b4dfeb8869f4b06b" providerId="LiveId" clId="{AF12987D-DBE5-4FDB-8EEF-E96EB521187D}" dt="2022-09-14T13:53:35.165" v="380" actId="1076"/>
          <ac:picMkLst>
            <pc:docMk/>
            <pc:sldMk cId="3908782718" sldId="320"/>
            <ac:picMk id="15" creationId="{FDCBEFAB-0089-64EB-7704-54EACCF82281}"/>
          </ac:picMkLst>
        </pc:picChg>
      </pc:sldChg>
      <pc:sldChg chg="modSp mod">
        <pc:chgData name="Олена Жданова" userId="b4dfeb8869f4b06b" providerId="LiveId" clId="{AF12987D-DBE5-4FDB-8EEF-E96EB521187D}" dt="2022-09-15T07:09:59.959" v="1477" actId="20577"/>
        <pc:sldMkLst>
          <pc:docMk/>
          <pc:sldMk cId="1470347193" sldId="321"/>
        </pc:sldMkLst>
        <pc:spChg chg="mod">
          <ac:chgData name="Олена Жданова" userId="b4dfeb8869f4b06b" providerId="LiveId" clId="{AF12987D-DBE5-4FDB-8EEF-E96EB521187D}" dt="2022-09-15T07:09:59.959" v="1477" actId="20577"/>
          <ac:spMkLst>
            <pc:docMk/>
            <pc:sldMk cId="1470347193" sldId="321"/>
            <ac:spMk id="3" creationId="{1976B307-4DFE-4E66-8CB2-D4E3E86929D8}"/>
          </ac:spMkLst>
        </pc:spChg>
        <pc:spChg chg="mod">
          <ac:chgData name="Олена Жданова" userId="b4dfeb8869f4b06b" providerId="LiveId" clId="{AF12987D-DBE5-4FDB-8EEF-E96EB521187D}" dt="2022-09-14T18:56:42.884" v="1344" actId="1076"/>
          <ac:spMkLst>
            <pc:docMk/>
            <pc:sldMk cId="1470347193" sldId="321"/>
            <ac:spMk id="16" creationId="{19DF199C-AE2F-45C2-A054-3FFA9892E801}"/>
          </ac:spMkLst>
        </pc:spChg>
        <pc:spChg chg="mod">
          <ac:chgData name="Олена Жданова" userId="b4dfeb8869f4b06b" providerId="LiveId" clId="{AF12987D-DBE5-4FDB-8EEF-E96EB521187D}" dt="2022-09-14T18:54:05.950" v="1300" actId="207"/>
          <ac:spMkLst>
            <pc:docMk/>
            <pc:sldMk cId="1470347193" sldId="321"/>
            <ac:spMk id="20" creationId="{03F1C5EC-2A89-46D5-B9A7-B30802063BC3}"/>
          </ac:spMkLst>
        </pc:spChg>
      </pc:sldChg>
      <pc:sldChg chg="addSp modSp mod modNotesTx">
        <pc:chgData name="Олена Жданова" userId="b4dfeb8869f4b06b" providerId="LiveId" clId="{AF12987D-DBE5-4FDB-8EEF-E96EB521187D}" dt="2022-09-14T18:57:17.410" v="1348" actId="20577"/>
        <pc:sldMkLst>
          <pc:docMk/>
          <pc:sldMk cId="1742017809" sldId="322"/>
        </pc:sldMkLst>
        <pc:spChg chg="add mod">
          <ac:chgData name="Олена Жданова" userId="b4dfeb8869f4b06b" providerId="LiveId" clId="{AF12987D-DBE5-4FDB-8EEF-E96EB521187D}" dt="2022-09-14T18:57:17.410" v="1348" actId="20577"/>
          <ac:spMkLst>
            <pc:docMk/>
            <pc:sldMk cId="1742017809" sldId="322"/>
            <ac:spMk id="2" creationId="{032991CF-08D4-48DF-8C41-29D4DB9344AF}"/>
          </ac:spMkLst>
        </pc:spChg>
      </pc:sldChg>
      <pc:sldChg chg="addSp modSp mod modNotesTx">
        <pc:chgData name="Олена Жданова" userId="b4dfeb8869f4b06b" providerId="LiveId" clId="{AF12987D-DBE5-4FDB-8EEF-E96EB521187D}" dt="2022-09-14T18:58:40.071" v="1369" actId="6549"/>
        <pc:sldMkLst>
          <pc:docMk/>
          <pc:sldMk cId="2975494369" sldId="323"/>
        </pc:sldMkLst>
        <pc:spChg chg="add mod">
          <ac:chgData name="Олена Жданова" userId="b4dfeb8869f4b06b" providerId="LiveId" clId="{AF12987D-DBE5-4FDB-8EEF-E96EB521187D}" dt="2022-09-14T18:57:51.556" v="1354" actId="1076"/>
          <ac:spMkLst>
            <pc:docMk/>
            <pc:sldMk cId="2975494369" sldId="323"/>
            <ac:spMk id="2" creationId="{310F7EBF-4CC8-7359-3C92-05034BD8C23C}"/>
          </ac:spMkLst>
        </pc:spChg>
      </pc:sldChg>
      <pc:sldChg chg="addSp delSp modSp mod modAnim">
        <pc:chgData name="Олена Жданова" userId="b4dfeb8869f4b06b" providerId="LiveId" clId="{AF12987D-DBE5-4FDB-8EEF-E96EB521187D}" dt="2022-09-14T18:45:02.881" v="1252" actId="207"/>
        <pc:sldMkLst>
          <pc:docMk/>
          <pc:sldMk cId="2743466703" sldId="325"/>
        </pc:sldMkLst>
        <pc:spChg chg="add mod">
          <ac:chgData name="Олена Жданова" userId="b4dfeb8869f4b06b" providerId="LiveId" clId="{AF12987D-DBE5-4FDB-8EEF-E96EB521187D}" dt="2022-09-14T14:35:08.538" v="875"/>
          <ac:spMkLst>
            <pc:docMk/>
            <pc:sldMk cId="2743466703" sldId="325"/>
            <ac:spMk id="2" creationId="{4E2F41E7-6BB3-CBC7-3963-FD25AC092688}"/>
          </ac:spMkLst>
        </pc:spChg>
        <pc:spChg chg="mod">
          <ac:chgData name="Олена Жданова" userId="b4dfeb8869f4b06b" providerId="LiveId" clId="{AF12987D-DBE5-4FDB-8EEF-E96EB521187D}" dt="2022-09-14T18:45:02.881" v="1252" actId="207"/>
          <ac:spMkLst>
            <pc:docMk/>
            <pc:sldMk cId="2743466703" sldId="325"/>
            <ac:spMk id="3" creationId="{3F4F1764-9784-4D56-837C-36DFAACBBDBF}"/>
          </ac:spMkLst>
        </pc:spChg>
        <pc:spChg chg="mod">
          <ac:chgData name="Олена Жданова" userId="b4dfeb8869f4b06b" providerId="LiveId" clId="{AF12987D-DBE5-4FDB-8EEF-E96EB521187D}" dt="2022-09-14T14:41:19.129" v="991" actId="207"/>
          <ac:spMkLst>
            <pc:docMk/>
            <pc:sldMk cId="2743466703" sldId="325"/>
            <ac:spMk id="4" creationId="{93131664-9E91-475F-BE54-262EB5EFB5DD}"/>
          </ac:spMkLst>
        </pc:spChg>
        <pc:spChg chg="del">
          <ac:chgData name="Олена Жданова" userId="b4dfeb8869f4b06b" providerId="LiveId" clId="{AF12987D-DBE5-4FDB-8EEF-E96EB521187D}" dt="2022-09-14T14:35:07.175" v="874" actId="478"/>
          <ac:spMkLst>
            <pc:docMk/>
            <pc:sldMk cId="2743466703" sldId="325"/>
            <ac:spMk id="6" creationId="{4160DFF1-A30C-4D1B-A427-9E041CF4AAC5}"/>
          </ac:spMkLst>
        </pc:spChg>
      </pc:sldChg>
      <pc:sldChg chg="ord">
        <pc:chgData name="Олена Жданова" userId="b4dfeb8869f4b06b" providerId="LiveId" clId="{AF12987D-DBE5-4FDB-8EEF-E96EB521187D}" dt="2022-09-15T07:03:07.518" v="1449"/>
        <pc:sldMkLst>
          <pc:docMk/>
          <pc:sldMk cId="1000221538" sldId="327"/>
        </pc:sldMkLst>
      </pc:sldChg>
      <pc:sldChg chg="addSp delSp modSp mod delAnim modAnim">
        <pc:chgData name="Олена Жданова" userId="b4dfeb8869f4b06b" providerId="LiveId" clId="{AF12987D-DBE5-4FDB-8EEF-E96EB521187D}" dt="2022-09-15T05:28:56.913" v="1417" actId="20577"/>
        <pc:sldMkLst>
          <pc:docMk/>
          <pc:sldMk cId="3167466811" sldId="329"/>
        </pc:sldMkLst>
        <pc:spChg chg="mod">
          <ac:chgData name="Олена Жданова" userId="b4dfeb8869f4b06b" providerId="LiveId" clId="{AF12987D-DBE5-4FDB-8EEF-E96EB521187D}" dt="2022-09-15T05:28:08.246" v="1407" actId="20577"/>
          <ac:spMkLst>
            <pc:docMk/>
            <pc:sldMk cId="3167466811" sldId="329"/>
            <ac:spMk id="3" creationId="{7A786325-8281-450A-A49E-306918597392}"/>
          </ac:spMkLst>
        </pc:spChg>
        <pc:spChg chg="del">
          <ac:chgData name="Олена Жданова" userId="b4dfeb8869f4b06b" providerId="LiveId" clId="{AF12987D-DBE5-4FDB-8EEF-E96EB521187D}" dt="2022-09-15T05:28:33.465" v="1408" actId="478"/>
          <ac:spMkLst>
            <pc:docMk/>
            <pc:sldMk cId="3167466811" sldId="329"/>
            <ac:spMk id="5" creationId="{88345175-95F1-4F93-B920-5CF837D0E39F}"/>
          </ac:spMkLst>
        </pc:spChg>
        <pc:spChg chg="del">
          <ac:chgData name="Олена Жданова" userId="b4dfeb8869f4b06b" providerId="LiveId" clId="{AF12987D-DBE5-4FDB-8EEF-E96EB521187D}" dt="2022-09-15T05:28:35.276" v="1409" actId="478"/>
          <ac:spMkLst>
            <pc:docMk/>
            <pc:sldMk cId="3167466811" sldId="329"/>
            <ac:spMk id="8" creationId="{845D06E9-2DA7-4F27-A3F9-5521E83F4CD9}"/>
          </ac:spMkLst>
        </pc:spChg>
        <pc:spChg chg="add mod">
          <ac:chgData name="Олена Жданова" userId="b4dfeb8869f4b06b" providerId="LiveId" clId="{AF12987D-DBE5-4FDB-8EEF-E96EB521187D}" dt="2022-09-15T05:28:56.913" v="1417" actId="20577"/>
          <ac:spMkLst>
            <pc:docMk/>
            <pc:sldMk cId="3167466811" sldId="329"/>
            <ac:spMk id="9" creationId="{02F55A57-B1C8-B81F-F19E-CD4C7E47DF32}"/>
          </ac:spMkLst>
        </pc:spChg>
        <pc:spChg chg="del">
          <ac:chgData name="Олена Жданова" userId="b4dfeb8869f4b06b" providerId="LiveId" clId="{AF12987D-DBE5-4FDB-8EEF-E96EB521187D}" dt="2022-09-15T05:28:36.581" v="1410" actId="478"/>
          <ac:spMkLst>
            <pc:docMk/>
            <pc:sldMk cId="3167466811" sldId="329"/>
            <ac:spMk id="10" creationId="{8CD56D42-6813-425A-B024-817A03B596E2}"/>
          </ac:spMkLst>
        </pc:spChg>
      </pc:sldChg>
      <pc:sldChg chg="modSp mod modAnim">
        <pc:chgData name="Олена Жданова" userId="b4dfeb8869f4b06b" providerId="LiveId" clId="{AF12987D-DBE5-4FDB-8EEF-E96EB521187D}" dt="2022-09-14T18:05:44.761" v="1037" actId="14100"/>
        <pc:sldMkLst>
          <pc:docMk/>
          <pc:sldMk cId="435043516" sldId="337"/>
        </pc:sldMkLst>
        <pc:spChg chg="mod">
          <ac:chgData name="Олена Жданова" userId="b4dfeb8869f4b06b" providerId="LiveId" clId="{AF12987D-DBE5-4FDB-8EEF-E96EB521187D}" dt="2022-09-14T18:05:44.761" v="1037" actId="14100"/>
          <ac:spMkLst>
            <pc:docMk/>
            <pc:sldMk cId="435043516" sldId="337"/>
            <ac:spMk id="19" creationId="{654145E8-465D-498A-804C-899C77E6515A}"/>
          </ac:spMkLst>
        </pc:spChg>
      </pc:sldChg>
      <pc:sldChg chg="modSp mod">
        <pc:chgData name="Олена Жданова" userId="b4dfeb8869f4b06b" providerId="LiveId" clId="{AF12987D-DBE5-4FDB-8EEF-E96EB521187D}" dt="2022-09-14T18:02:22.666" v="1008" actId="20577"/>
        <pc:sldMkLst>
          <pc:docMk/>
          <pc:sldMk cId="1469896736" sldId="338"/>
        </pc:sldMkLst>
        <pc:spChg chg="mod">
          <ac:chgData name="Олена Жданова" userId="b4dfeb8869f4b06b" providerId="LiveId" clId="{AF12987D-DBE5-4FDB-8EEF-E96EB521187D}" dt="2022-09-14T18:02:22.666" v="1008" actId="20577"/>
          <ac:spMkLst>
            <pc:docMk/>
            <pc:sldMk cId="1469896736" sldId="338"/>
            <ac:spMk id="2" creationId="{1A7F91FB-964A-4F84-ABA6-602476FC1C77}"/>
          </ac:spMkLst>
        </pc:spChg>
      </pc:sldChg>
      <pc:sldChg chg="addSp delSp mod">
        <pc:chgData name="Олена Жданова" userId="b4dfeb8869f4b06b" providerId="LiveId" clId="{AF12987D-DBE5-4FDB-8EEF-E96EB521187D}" dt="2022-09-14T18:21:34.138" v="1056" actId="22"/>
        <pc:sldMkLst>
          <pc:docMk/>
          <pc:sldMk cId="3411208522" sldId="340"/>
        </pc:sldMkLst>
        <pc:picChg chg="add del">
          <ac:chgData name="Олена Жданова" userId="b4dfeb8869f4b06b" providerId="LiveId" clId="{AF12987D-DBE5-4FDB-8EEF-E96EB521187D}" dt="2022-09-14T18:21:34.138" v="1056" actId="22"/>
          <ac:picMkLst>
            <pc:docMk/>
            <pc:sldMk cId="3411208522" sldId="340"/>
            <ac:picMk id="5" creationId="{B7019180-F6EF-9335-4EA2-B207648136E3}"/>
          </ac:picMkLst>
        </pc:picChg>
      </pc:sldChg>
      <pc:sldChg chg="modSp add mod">
        <pc:chgData name="Олена Жданова" userId="b4dfeb8869f4b06b" providerId="LiveId" clId="{AF12987D-DBE5-4FDB-8EEF-E96EB521187D}" dt="2022-09-14T18:04:42.511" v="1030" actId="113"/>
        <pc:sldMkLst>
          <pc:docMk/>
          <pc:sldMk cId="3999742116" sldId="341"/>
        </pc:sldMkLst>
        <pc:spChg chg="mod">
          <ac:chgData name="Олена Жданова" userId="b4dfeb8869f4b06b" providerId="LiveId" clId="{AF12987D-DBE5-4FDB-8EEF-E96EB521187D}" dt="2022-09-12T09:02:04.475" v="22" actId="207"/>
          <ac:spMkLst>
            <pc:docMk/>
            <pc:sldMk cId="3999742116" sldId="341"/>
            <ac:spMk id="3" creationId="{86799663-0097-407A-8FA0-6E2893D43F8A}"/>
          </ac:spMkLst>
        </pc:spChg>
        <pc:spChg chg="mod">
          <ac:chgData name="Олена Жданова" userId="b4dfeb8869f4b06b" providerId="LiveId" clId="{AF12987D-DBE5-4FDB-8EEF-E96EB521187D}" dt="2022-09-14T18:04:42.511" v="1030" actId="113"/>
          <ac:spMkLst>
            <pc:docMk/>
            <pc:sldMk cId="3999742116" sldId="341"/>
            <ac:spMk id="4" creationId="{F0BF5BA5-F0C8-4CE9-A9E4-F2185DFDD43C}"/>
          </ac:spMkLst>
        </pc:spChg>
        <pc:spChg chg="mod">
          <ac:chgData name="Олена Жданова" userId="b4dfeb8869f4b06b" providerId="LiveId" clId="{AF12987D-DBE5-4FDB-8EEF-E96EB521187D}" dt="2022-09-14T18:04:42.511" v="1030" actId="113"/>
          <ac:spMkLst>
            <pc:docMk/>
            <pc:sldMk cId="3999742116" sldId="341"/>
            <ac:spMk id="7" creationId="{407AE3F2-EC3A-44B0-893C-814F883CA453}"/>
          </ac:spMkLst>
        </pc:spChg>
        <pc:spChg chg="mod">
          <ac:chgData name="Олена Жданова" userId="b4dfeb8869f4b06b" providerId="LiveId" clId="{AF12987D-DBE5-4FDB-8EEF-E96EB521187D}" dt="2022-09-14T18:04:42.511" v="1030" actId="113"/>
          <ac:spMkLst>
            <pc:docMk/>
            <pc:sldMk cId="3999742116" sldId="341"/>
            <ac:spMk id="8" creationId="{7A2AFBB6-D2C4-4B64-BA20-2654FADB07BA}"/>
          </ac:spMkLst>
        </pc:spChg>
      </pc:sldChg>
      <pc:sldChg chg="add del">
        <pc:chgData name="Олена Жданова" userId="b4dfeb8869f4b06b" providerId="LiveId" clId="{AF12987D-DBE5-4FDB-8EEF-E96EB521187D}" dt="2022-09-14T18:07:44.162" v="1054" actId="47"/>
        <pc:sldMkLst>
          <pc:docMk/>
          <pc:sldMk cId="3002076075" sldId="342"/>
        </pc:sldMkLst>
      </pc:sldChg>
      <pc:sldChg chg="addSp modSp add del mod modAnim">
        <pc:chgData name="Олена Жданова" userId="b4dfeb8869f4b06b" providerId="LiveId" clId="{AF12987D-DBE5-4FDB-8EEF-E96EB521187D}" dt="2022-09-12T09:08:55.482" v="53" actId="47"/>
        <pc:sldMkLst>
          <pc:docMk/>
          <pc:sldMk cId="3201773480" sldId="342"/>
        </pc:sldMkLst>
        <pc:spChg chg="mod">
          <ac:chgData name="Олена Жданова" userId="b4dfeb8869f4b06b" providerId="LiveId" clId="{AF12987D-DBE5-4FDB-8EEF-E96EB521187D}" dt="2022-09-12T09:04:07.824" v="29" actId="113"/>
          <ac:spMkLst>
            <pc:docMk/>
            <pc:sldMk cId="3201773480" sldId="342"/>
            <ac:spMk id="3" creationId="{86799663-0097-407A-8FA0-6E2893D43F8A}"/>
          </ac:spMkLst>
        </pc:spChg>
        <pc:spChg chg="add mod">
          <ac:chgData name="Олена Жданова" userId="b4dfeb8869f4b06b" providerId="LiveId" clId="{AF12987D-DBE5-4FDB-8EEF-E96EB521187D}" dt="2022-09-12T09:05:11.395" v="46" actId="20577"/>
          <ac:spMkLst>
            <pc:docMk/>
            <pc:sldMk cId="3201773480" sldId="342"/>
            <ac:spMk id="8" creationId="{7A0EE53E-3A42-1105-C8A0-C4A74B67CF5C}"/>
          </ac:spMkLst>
        </pc:spChg>
      </pc:sldChg>
      <pc:sldChg chg="addSp delSp modSp add mod delAnim modAnim">
        <pc:chgData name="Олена Жданова" userId="b4dfeb8869f4b06b" providerId="LiveId" clId="{AF12987D-DBE5-4FDB-8EEF-E96EB521187D}" dt="2022-09-14T14:42:26.677" v="996" actId="1038"/>
        <pc:sldMkLst>
          <pc:docMk/>
          <pc:sldMk cId="2813444466" sldId="343"/>
        </pc:sldMkLst>
        <pc:spChg chg="add mod">
          <ac:chgData name="Олена Жданова" userId="b4dfeb8869f4b06b" providerId="LiveId" clId="{AF12987D-DBE5-4FDB-8EEF-E96EB521187D}" dt="2022-09-14T14:40:56.485" v="989" actId="207"/>
          <ac:spMkLst>
            <pc:docMk/>
            <pc:sldMk cId="2813444466" sldId="343"/>
            <ac:spMk id="2" creationId="{14D436F1-079A-9C29-F518-75EF1FFA1AA3}"/>
          </ac:spMkLst>
        </pc:spChg>
        <pc:spChg chg="mod">
          <ac:chgData name="Олена Жданова" userId="b4dfeb8869f4b06b" providerId="LiveId" clId="{AF12987D-DBE5-4FDB-8EEF-E96EB521187D}" dt="2022-09-14T14:34:16.200" v="868" actId="1076"/>
          <ac:spMkLst>
            <pc:docMk/>
            <pc:sldMk cId="2813444466" sldId="343"/>
            <ac:spMk id="3" creationId="{B29738C6-84B4-450C-8C7C-967072A0C1CB}"/>
          </ac:spMkLst>
        </pc:spChg>
        <pc:spChg chg="mod">
          <ac:chgData name="Олена Жданова" userId="b4dfeb8869f4b06b" providerId="LiveId" clId="{AF12987D-DBE5-4FDB-8EEF-E96EB521187D}" dt="2022-09-14T14:40:56.485" v="989" actId="207"/>
          <ac:spMkLst>
            <pc:docMk/>
            <pc:sldMk cId="2813444466" sldId="343"/>
            <ac:spMk id="4" creationId="{86C7DA54-E8A7-4446-94B3-A53EB26B0F35}"/>
          </ac:spMkLst>
        </pc:spChg>
        <pc:spChg chg="del">
          <ac:chgData name="Олена Жданова" userId="b4dfeb8869f4b06b" providerId="LiveId" clId="{AF12987D-DBE5-4FDB-8EEF-E96EB521187D}" dt="2022-09-14T13:56:55.319" v="438" actId="478"/>
          <ac:spMkLst>
            <pc:docMk/>
            <pc:sldMk cId="2813444466" sldId="343"/>
            <ac:spMk id="5" creationId="{DA165727-9629-1081-3C2E-AEF4DB1A33BB}"/>
          </ac:spMkLst>
        </pc:spChg>
        <pc:spChg chg="mod">
          <ac:chgData name="Олена Жданова" userId="b4dfeb8869f4b06b" providerId="LiveId" clId="{AF12987D-DBE5-4FDB-8EEF-E96EB521187D}" dt="2022-09-14T14:34:09.939" v="866" actId="1076"/>
          <ac:spMkLst>
            <pc:docMk/>
            <pc:sldMk cId="2813444466" sldId="343"/>
            <ac:spMk id="6" creationId="{D96A3CD3-9E49-43D5-88F4-CCC1FEE153C7}"/>
          </ac:spMkLst>
        </pc:spChg>
        <pc:spChg chg="add mod">
          <ac:chgData name="Олена Жданова" userId="b4dfeb8869f4b06b" providerId="LiveId" clId="{AF12987D-DBE5-4FDB-8EEF-E96EB521187D}" dt="2022-09-14T14:38:20.027" v="923"/>
          <ac:spMkLst>
            <pc:docMk/>
            <pc:sldMk cId="2813444466" sldId="343"/>
            <ac:spMk id="7" creationId="{77BFEFBB-4E02-D546-4181-583014A5545C}"/>
          </ac:spMkLst>
        </pc:spChg>
        <pc:spChg chg="add mod">
          <ac:chgData name="Олена Жданова" userId="b4dfeb8869f4b06b" providerId="LiveId" clId="{AF12987D-DBE5-4FDB-8EEF-E96EB521187D}" dt="2022-09-14T14:42:26.677" v="996" actId="1038"/>
          <ac:spMkLst>
            <pc:docMk/>
            <pc:sldMk cId="2813444466" sldId="343"/>
            <ac:spMk id="8" creationId="{7D0DE7F0-D625-0597-7202-56C9C90EFD11}"/>
          </ac:spMkLst>
        </pc:spChg>
        <pc:spChg chg="del">
          <ac:chgData name="Олена Жданова" userId="b4dfeb8869f4b06b" providerId="LiveId" clId="{AF12987D-DBE5-4FDB-8EEF-E96EB521187D}" dt="2022-09-14T13:56:03.870" v="417" actId="478"/>
          <ac:spMkLst>
            <pc:docMk/>
            <pc:sldMk cId="2813444466" sldId="343"/>
            <ac:spMk id="9" creationId="{82406A46-FE21-9F23-3092-B3EF85FD0EC3}"/>
          </ac:spMkLst>
        </pc:spChg>
        <pc:spChg chg="del">
          <ac:chgData name="Олена Жданова" userId="b4dfeb8869f4b06b" providerId="LiveId" clId="{AF12987D-DBE5-4FDB-8EEF-E96EB521187D}" dt="2022-09-14T13:56:03.870" v="417" actId="478"/>
          <ac:spMkLst>
            <pc:docMk/>
            <pc:sldMk cId="2813444466" sldId="343"/>
            <ac:spMk id="10" creationId="{B647117A-8FAA-49CC-AD62-97B19E386F2B}"/>
          </ac:spMkLst>
        </pc:spChg>
        <pc:spChg chg="del">
          <ac:chgData name="Олена Жданова" userId="b4dfeb8869f4b06b" providerId="LiveId" clId="{AF12987D-DBE5-4FDB-8EEF-E96EB521187D}" dt="2022-09-14T13:56:03.870" v="417" actId="478"/>
          <ac:spMkLst>
            <pc:docMk/>
            <pc:sldMk cId="2813444466" sldId="343"/>
            <ac:spMk id="12" creationId="{99E80148-35C3-4872-E594-FED263D94F51}"/>
          </ac:spMkLst>
        </pc:spChg>
        <pc:spChg chg="del">
          <ac:chgData name="Олена Жданова" userId="b4dfeb8869f4b06b" providerId="LiveId" clId="{AF12987D-DBE5-4FDB-8EEF-E96EB521187D}" dt="2022-09-14T13:56:03.870" v="417" actId="478"/>
          <ac:spMkLst>
            <pc:docMk/>
            <pc:sldMk cId="2813444466" sldId="343"/>
            <ac:spMk id="13" creationId="{7DAE7E4A-24D9-EBF3-748F-B2CBFE2D76A6}"/>
          </ac:spMkLst>
        </pc:spChg>
        <pc:spChg chg="add mod">
          <ac:chgData name="Олена Жданова" userId="b4dfeb8869f4b06b" providerId="LiveId" clId="{AF12987D-DBE5-4FDB-8EEF-E96EB521187D}" dt="2022-09-14T14:42:26.677" v="996" actId="1038"/>
          <ac:spMkLst>
            <pc:docMk/>
            <pc:sldMk cId="2813444466" sldId="343"/>
            <ac:spMk id="14" creationId="{6D9CB732-A3D4-4425-676A-561EAF16881E}"/>
          </ac:spMkLst>
        </pc:spChg>
        <pc:spChg chg="del">
          <ac:chgData name="Олена Жданова" userId="b4dfeb8869f4b06b" providerId="LiveId" clId="{AF12987D-DBE5-4FDB-8EEF-E96EB521187D}" dt="2022-09-14T13:56:03.870" v="417" actId="478"/>
          <ac:spMkLst>
            <pc:docMk/>
            <pc:sldMk cId="2813444466" sldId="343"/>
            <ac:spMk id="16" creationId="{EB0A852C-4AFC-01A5-A2AE-1082DD057AC4}"/>
          </ac:spMkLst>
        </pc:spChg>
        <pc:spChg chg="del">
          <ac:chgData name="Олена Жданова" userId="b4dfeb8869f4b06b" providerId="LiveId" clId="{AF12987D-DBE5-4FDB-8EEF-E96EB521187D}" dt="2022-09-14T13:56:03.870" v="417" actId="478"/>
          <ac:spMkLst>
            <pc:docMk/>
            <pc:sldMk cId="2813444466" sldId="343"/>
            <ac:spMk id="17" creationId="{09E30B2F-2F80-06E4-72C7-76D8553EE767}"/>
          </ac:spMkLst>
        </pc:spChg>
        <pc:spChg chg="add mod">
          <ac:chgData name="Олена Жданова" userId="b4dfeb8869f4b06b" providerId="LiveId" clId="{AF12987D-DBE5-4FDB-8EEF-E96EB521187D}" dt="2022-09-14T14:42:26.677" v="996" actId="1038"/>
          <ac:spMkLst>
            <pc:docMk/>
            <pc:sldMk cId="2813444466" sldId="343"/>
            <ac:spMk id="18" creationId="{B8EC5F02-077A-F2D5-D697-065B5AD24D54}"/>
          </ac:spMkLst>
        </pc:spChg>
        <pc:spChg chg="add mod">
          <ac:chgData name="Олена Жданова" userId="b4dfeb8869f4b06b" providerId="LiveId" clId="{AF12987D-DBE5-4FDB-8EEF-E96EB521187D}" dt="2022-09-14T14:42:26.677" v="996" actId="1038"/>
          <ac:spMkLst>
            <pc:docMk/>
            <pc:sldMk cId="2813444466" sldId="343"/>
            <ac:spMk id="19" creationId="{93DDA287-4C16-B2FB-06DF-8B82BC5850F1}"/>
          </ac:spMkLst>
        </pc:spChg>
        <pc:spChg chg="add mod">
          <ac:chgData name="Олена Жданова" userId="b4dfeb8869f4b06b" providerId="LiveId" clId="{AF12987D-DBE5-4FDB-8EEF-E96EB521187D}" dt="2022-09-14T14:42:26.677" v="996" actId="1038"/>
          <ac:spMkLst>
            <pc:docMk/>
            <pc:sldMk cId="2813444466" sldId="343"/>
            <ac:spMk id="20" creationId="{BD233889-3A25-E094-F797-2BE5D698EEC3}"/>
          </ac:spMkLst>
        </pc:spChg>
        <pc:spChg chg="add mod">
          <ac:chgData name="Олена Жданова" userId="b4dfeb8869f4b06b" providerId="LiveId" clId="{AF12987D-DBE5-4FDB-8EEF-E96EB521187D}" dt="2022-09-14T14:42:26.677" v="996" actId="1038"/>
          <ac:spMkLst>
            <pc:docMk/>
            <pc:sldMk cId="2813444466" sldId="343"/>
            <ac:spMk id="21" creationId="{E1E4EB53-D534-83FD-054F-ED0BCBC2D1A6}"/>
          </ac:spMkLst>
        </pc:spChg>
        <pc:spChg chg="add mod">
          <ac:chgData name="Олена Жданова" userId="b4dfeb8869f4b06b" providerId="LiveId" clId="{AF12987D-DBE5-4FDB-8EEF-E96EB521187D}" dt="2022-09-14T14:42:26.677" v="996" actId="1038"/>
          <ac:spMkLst>
            <pc:docMk/>
            <pc:sldMk cId="2813444466" sldId="343"/>
            <ac:spMk id="22" creationId="{E3BA2D48-D0BD-FFC9-0DCB-98290442D70D}"/>
          </ac:spMkLst>
        </pc:spChg>
        <pc:spChg chg="add mod">
          <ac:chgData name="Олена Жданова" userId="b4dfeb8869f4b06b" providerId="LiveId" clId="{AF12987D-DBE5-4FDB-8EEF-E96EB521187D}" dt="2022-09-14T14:42:26.677" v="996" actId="1038"/>
          <ac:spMkLst>
            <pc:docMk/>
            <pc:sldMk cId="2813444466" sldId="343"/>
            <ac:spMk id="23" creationId="{71FA46E2-3EA1-D3B1-4200-C76EC11C79D1}"/>
          </ac:spMkLst>
        </pc:spChg>
        <pc:picChg chg="del">
          <ac:chgData name="Олена Жданова" userId="b4dfeb8869f4b06b" providerId="LiveId" clId="{AF12987D-DBE5-4FDB-8EEF-E96EB521187D}" dt="2022-09-14T13:56:03.870" v="417" actId="478"/>
          <ac:picMkLst>
            <pc:docMk/>
            <pc:sldMk cId="2813444466" sldId="343"/>
            <ac:picMk id="15" creationId="{FDCBEFAB-0089-64EB-7704-54EACCF82281}"/>
          </ac:picMkLst>
        </pc:picChg>
      </pc:sldChg>
      <pc:sldChg chg="addSp delSp modSp new mod ord">
        <pc:chgData name="Олена Жданова" userId="b4dfeb8869f4b06b" providerId="LiveId" clId="{AF12987D-DBE5-4FDB-8EEF-E96EB521187D}" dt="2022-09-15T11:30:54.672" v="1786" actId="20577"/>
        <pc:sldMkLst>
          <pc:docMk/>
          <pc:sldMk cId="4271423072" sldId="344"/>
        </pc:sldMkLst>
        <pc:spChg chg="mod">
          <ac:chgData name="Олена Жданова" userId="b4dfeb8869f4b06b" providerId="LiveId" clId="{AF12987D-DBE5-4FDB-8EEF-E96EB521187D}" dt="2022-09-15T11:30:54.672" v="1786" actId="20577"/>
          <ac:spMkLst>
            <pc:docMk/>
            <pc:sldMk cId="4271423072" sldId="344"/>
            <ac:spMk id="2" creationId="{9096E858-9402-6A2F-3199-4FCE9A22AB13}"/>
          </ac:spMkLst>
        </pc:spChg>
        <pc:spChg chg="del">
          <ac:chgData name="Олена Жданова" userId="b4dfeb8869f4b06b" providerId="LiveId" clId="{AF12987D-DBE5-4FDB-8EEF-E96EB521187D}" dt="2022-09-14T18:21:41.708" v="1060" actId="22"/>
          <ac:spMkLst>
            <pc:docMk/>
            <pc:sldMk cId="4271423072" sldId="344"/>
            <ac:spMk id="3" creationId="{6CA15FA6-6712-2B9A-7673-0A6C941E5156}"/>
          </ac:spMkLst>
        </pc:spChg>
        <pc:spChg chg="add del mod">
          <ac:chgData name="Олена Жданова" userId="b4dfeb8869f4b06b" providerId="LiveId" clId="{AF12987D-DBE5-4FDB-8EEF-E96EB521187D}" dt="2022-09-15T11:30:44.590" v="1764"/>
          <ac:spMkLst>
            <pc:docMk/>
            <pc:sldMk cId="4271423072" sldId="344"/>
            <ac:spMk id="6" creationId="{F94B50D1-70AC-8408-EB15-8E42F301A565}"/>
          </ac:spMkLst>
        </pc:spChg>
        <pc:picChg chg="add mod ord">
          <ac:chgData name="Олена Жданова" userId="b4dfeb8869f4b06b" providerId="LiveId" clId="{AF12987D-DBE5-4FDB-8EEF-E96EB521187D}" dt="2022-09-15T11:30:02.129" v="1744" actId="14100"/>
          <ac:picMkLst>
            <pc:docMk/>
            <pc:sldMk cId="4271423072" sldId="344"/>
            <ac:picMk id="5" creationId="{29CDCBC1-78AC-7C5E-66C0-343344F23640}"/>
          </ac:picMkLst>
        </pc:picChg>
      </pc:sldChg>
      <pc:sldChg chg="addSp delSp modSp add mod modAnim">
        <pc:chgData name="Олена Жданова" userId="b4dfeb8869f4b06b" providerId="LiveId" clId="{AF12987D-DBE5-4FDB-8EEF-E96EB521187D}" dt="2022-09-14T18:43:13.722" v="1249" actId="20577"/>
        <pc:sldMkLst>
          <pc:docMk/>
          <pc:sldMk cId="257738858" sldId="345"/>
        </pc:sldMkLst>
        <pc:spChg chg="mod">
          <ac:chgData name="Олена Жданова" userId="b4dfeb8869f4b06b" providerId="LiveId" clId="{AF12987D-DBE5-4FDB-8EEF-E96EB521187D}" dt="2022-09-14T18:39:10.392" v="1207" actId="14100"/>
          <ac:spMkLst>
            <pc:docMk/>
            <pc:sldMk cId="257738858" sldId="345"/>
            <ac:spMk id="3" creationId="{86799663-0097-407A-8FA0-6E2893D43F8A}"/>
          </ac:spMkLst>
        </pc:spChg>
        <pc:spChg chg="add mod">
          <ac:chgData name="Олена Жданова" userId="b4dfeb8869f4b06b" providerId="LiveId" clId="{AF12987D-DBE5-4FDB-8EEF-E96EB521187D}" dt="2022-09-14T18:36:28.606" v="1143"/>
          <ac:spMkLst>
            <pc:docMk/>
            <pc:sldMk cId="257738858" sldId="345"/>
            <ac:spMk id="5" creationId="{E7E4B213-0DC1-75D1-5895-44328617057E}"/>
          </ac:spMkLst>
        </pc:spChg>
        <pc:spChg chg="mod">
          <ac:chgData name="Олена Жданова" userId="b4dfeb8869f4b06b" providerId="LiveId" clId="{AF12987D-DBE5-4FDB-8EEF-E96EB521187D}" dt="2022-09-14T18:42:05.207" v="1238" actId="20577"/>
          <ac:spMkLst>
            <pc:docMk/>
            <pc:sldMk cId="257738858" sldId="345"/>
            <ac:spMk id="10" creationId="{3B3EC6DF-06B0-4BDA-B152-57BFE2E91C20}"/>
          </ac:spMkLst>
        </pc:spChg>
        <pc:spChg chg="add mod">
          <ac:chgData name="Олена Жданова" userId="b4dfeb8869f4b06b" providerId="LiveId" clId="{AF12987D-DBE5-4FDB-8EEF-E96EB521187D}" dt="2022-09-14T18:40:19.718" v="1225" actId="20577"/>
          <ac:spMkLst>
            <pc:docMk/>
            <pc:sldMk cId="257738858" sldId="345"/>
            <ac:spMk id="11" creationId="{9216FB28-5BC3-8C31-7612-6C13E1AEF973}"/>
          </ac:spMkLst>
        </pc:spChg>
        <pc:spChg chg="add mod">
          <ac:chgData name="Олена Жданова" userId="b4dfeb8869f4b06b" providerId="LiveId" clId="{AF12987D-DBE5-4FDB-8EEF-E96EB521187D}" dt="2022-09-14T18:38:00.192" v="1199" actId="20577"/>
          <ac:spMkLst>
            <pc:docMk/>
            <pc:sldMk cId="257738858" sldId="345"/>
            <ac:spMk id="13" creationId="{B45C368B-7CF9-E04A-B9AF-E1FA12680105}"/>
          </ac:spMkLst>
        </pc:spChg>
        <pc:spChg chg="add mod">
          <ac:chgData name="Олена Жданова" userId="b4dfeb8869f4b06b" providerId="LiveId" clId="{AF12987D-DBE5-4FDB-8EEF-E96EB521187D}" dt="2022-09-14T18:40:46.885" v="1228" actId="20577"/>
          <ac:spMkLst>
            <pc:docMk/>
            <pc:sldMk cId="257738858" sldId="345"/>
            <ac:spMk id="14" creationId="{7BE9F34F-981B-2EC0-6DF9-EA49F9FC43FF}"/>
          </ac:spMkLst>
        </pc:spChg>
        <pc:spChg chg="add mod">
          <ac:chgData name="Олена Жданова" userId="b4dfeb8869f4b06b" providerId="LiveId" clId="{AF12987D-DBE5-4FDB-8EEF-E96EB521187D}" dt="2022-09-14T18:40:50.098" v="1229" actId="20577"/>
          <ac:spMkLst>
            <pc:docMk/>
            <pc:sldMk cId="257738858" sldId="345"/>
            <ac:spMk id="15" creationId="{65FFF46A-0B0D-98E6-1039-9DB71BBB6C55}"/>
          </ac:spMkLst>
        </pc:spChg>
        <pc:spChg chg="add mod">
          <ac:chgData name="Олена Жданова" userId="b4dfeb8869f4b06b" providerId="LiveId" clId="{AF12987D-DBE5-4FDB-8EEF-E96EB521187D}" dt="2022-09-14T18:43:13.722" v="1249" actId="20577"/>
          <ac:spMkLst>
            <pc:docMk/>
            <pc:sldMk cId="257738858" sldId="345"/>
            <ac:spMk id="16" creationId="{B2F1887B-8196-468E-0A76-6FC75C4C555D}"/>
          </ac:spMkLst>
        </pc:spChg>
        <pc:spChg chg="del">
          <ac:chgData name="Олена Жданова" userId="b4dfeb8869f4b06b" providerId="LiveId" clId="{AF12987D-DBE5-4FDB-8EEF-E96EB521187D}" dt="2022-09-14T18:34:57.945" v="1134" actId="478"/>
          <ac:spMkLst>
            <pc:docMk/>
            <pc:sldMk cId="257738858" sldId="345"/>
            <ac:spMk id="23" creationId="{FF2F1BB2-67B2-461C-A522-D59B066D7943}"/>
          </ac:spMkLst>
        </pc:spChg>
        <pc:graphicFrameChg chg="mod modGraphic">
          <ac:chgData name="Олена Жданова" userId="b4dfeb8869f4b06b" providerId="LiveId" clId="{AF12987D-DBE5-4FDB-8EEF-E96EB521187D}" dt="2022-09-14T18:36:12.161" v="1141" actId="207"/>
          <ac:graphicFrameMkLst>
            <pc:docMk/>
            <pc:sldMk cId="257738858" sldId="345"/>
            <ac:graphicFrameMk id="4" creationId="{7EA5A040-5495-4311-8EBF-32098DE2344F}"/>
          </ac:graphicFrameMkLst>
        </pc:graphicFrameChg>
      </pc:sldChg>
      <pc:sldChg chg="modSp add mod">
        <pc:chgData name="Олена Жданова" userId="b4dfeb8869f4b06b" providerId="LiveId" clId="{AF12987D-DBE5-4FDB-8EEF-E96EB521187D}" dt="2022-09-15T05:31:16.150" v="1446" actId="113"/>
        <pc:sldMkLst>
          <pc:docMk/>
          <pc:sldMk cId="1180640908" sldId="346"/>
        </pc:sldMkLst>
        <pc:spChg chg="mod">
          <ac:chgData name="Олена Жданова" userId="b4dfeb8869f4b06b" providerId="LiveId" clId="{AF12987D-DBE5-4FDB-8EEF-E96EB521187D}" dt="2022-09-15T05:31:16.150" v="1446" actId="113"/>
          <ac:spMkLst>
            <pc:docMk/>
            <pc:sldMk cId="1180640908" sldId="346"/>
            <ac:spMk id="3" creationId="{7A786325-8281-450A-A49E-306918597392}"/>
          </ac:spMkLst>
        </pc:spChg>
      </pc:sldChg>
      <pc:sldChg chg="addSp delSp modSp new mod">
        <pc:chgData name="Олена Жданова" userId="b4dfeb8869f4b06b" providerId="LiveId" clId="{AF12987D-DBE5-4FDB-8EEF-E96EB521187D}" dt="2022-09-15T05:31:02.882" v="1441" actId="20577"/>
        <pc:sldMkLst>
          <pc:docMk/>
          <pc:sldMk cId="2637591633" sldId="347"/>
        </pc:sldMkLst>
        <pc:spChg chg="del">
          <ac:chgData name="Олена Жданова" userId="b4dfeb8869f4b06b" providerId="LiveId" clId="{AF12987D-DBE5-4FDB-8EEF-E96EB521187D}" dt="2022-09-15T05:29:57.168" v="1424" actId="478"/>
          <ac:spMkLst>
            <pc:docMk/>
            <pc:sldMk cId="2637591633" sldId="347"/>
            <ac:spMk id="2" creationId="{809A2F6A-0044-8195-B812-405FCC18F130}"/>
          </ac:spMkLst>
        </pc:spChg>
        <pc:spChg chg="del mod">
          <ac:chgData name="Олена Жданова" userId="b4dfeb8869f4b06b" providerId="LiveId" clId="{AF12987D-DBE5-4FDB-8EEF-E96EB521187D}" dt="2022-09-15T05:29:53.365" v="1422"/>
          <ac:spMkLst>
            <pc:docMk/>
            <pc:sldMk cId="2637591633" sldId="347"/>
            <ac:spMk id="3" creationId="{4F2AA3CB-90A9-FF73-81E1-7C01316F1656}"/>
          </ac:spMkLst>
        </pc:spChg>
        <pc:spChg chg="add del mod">
          <ac:chgData name="Олена Жданова" userId="b4dfeb8869f4b06b" providerId="LiveId" clId="{AF12987D-DBE5-4FDB-8EEF-E96EB521187D}" dt="2022-09-15T05:29:59.014" v="1425" actId="478"/>
          <ac:spMkLst>
            <pc:docMk/>
            <pc:sldMk cId="2637591633" sldId="347"/>
            <ac:spMk id="4" creationId="{4732312C-005A-3BD4-6F5A-12FEDD9466BE}"/>
          </ac:spMkLst>
        </pc:spChg>
        <pc:spChg chg="add del mod">
          <ac:chgData name="Олена Жданова" userId="b4dfeb8869f4b06b" providerId="LiveId" clId="{AF12987D-DBE5-4FDB-8EEF-E96EB521187D}" dt="2022-09-15T05:30:01.347" v="1426" actId="478"/>
          <ac:spMkLst>
            <pc:docMk/>
            <pc:sldMk cId="2637591633" sldId="347"/>
            <ac:spMk id="6" creationId="{DF857720-35A7-3F74-F423-419B44AEB8CD}"/>
          </ac:spMkLst>
        </pc:spChg>
        <pc:spChg chg="add mod">
          <ac:chgData name="Олена Жданова" userId="b4dfeb8869f4b06b" providerId="LiveId" clId="{AF12987D-DBE5-4FDB-8EEF-E96EB521187D}" dt="2022-09-15T05:30:03.198" v="1427"/>
          <ac:spMkLst>
            <pc:docMk/>
            <pc:sldMk cId="2637591633" sldId="347"/>
            <ac:spMk id="7" creationId="{DA9B99F7-7D39-BC00-E382-9B3E1CD64A39}"/>
          </ac:spMkLst>
        </pc:spChg>
        <pc:spChg chg="add mod">
          <ac:chgData name="Олена Жданова" userId="b4dfeb8869f4b06b" providerId="LiveId" clId="{AF12987D-DBE5-4FDB-8EEF-E96EB521187D}" dt="2022-09-15T05:31:02.882" v="1441" actId="20577"/>
          <ac:spMkLst>
            <pc:docMk/>
            <pc:sldMk cId="2637591633" sldId="347"/>
            <ac:spMk id="9" creationId="{F904F046-5E79-28D1-1C40-C081DF178181}"/>
          </ac:spMkLst>
        </pc:spChg>
        <pc:graphicFrameChg chg="add mod">
          <ac:chgData name="Олена Жданова" userId="b4dfeb8869f4b06b" providerId="LiveId" clId="{AF12987D-DBE5-4FDB-8EEF-E96EB521187D}" dt="2022-09-15T05:30:27.464" v="1429" actId="1076"/>
          <ac:graphicFrameMkLst>
            <pc:docMk/>
            <pc:sldMk cId="2637591633" sldId="347"/>
            <ac:graphicFrameMk id="8" creationId="{1517DC90-2B3F-9956-68E6-D8601C9461D2}"/>
          </ac:graphicFrameMkLst>
        </pc:graphicFrameChg>
      </pc:sldChg>
      <pc:sldChg chg="addSp delSp modSp new mod">
        <pc:chgData name="Олена Жданова" userId="b4dfeb8869f4b06b" providerId="LiveId" clId="{AF12987D-DBE5-4FDB-8EEF-E96EB521187D}" dt="2022-09-15T07:05:09.687" v="1454" actId="1076"/>
        <pc:sldMkLst>
          <pc:docMk/>
          <pc:sldMk cId="2950954827" sldId="348"/>
        </pc:sldMkLst>
        <pc:spChg chg="del">
          <ac:chgData name="Олена Жданова" userId="b4dfeb8869f4b06b" providerId="LiveId" clId="{AF12987D-DBE5-4FDB-8EEF-E96EB521187D}" dt="2022-09-15T07:05:00.622" v="1451" actId="22"/>
          <ac:spMkLst>
            <pc:docMk/>
            <pc:sldMk cId="2950954827" sldId="348"/>
            <ac:spMk id="3" creationId="{CDC9AC7A-28E8-226A-76AD-00EECEF7E912}"/>
          </ac:spMkLst>
        </pc:spChg>
        <pc:picChg chg="add mod ord">
          <ac:chgData name="Олена Жданова" userId="b4dfeb8869f4b06b" providerId="LiveId" clId="{AF12987D-DBE5-4FDB-8EEF-E96EB521187D}" dt="2022-09-15T07:05:09.687" v="1454" actId="1076"/>
          <ac:picMkLst>
            <pc:docMk/>
            <pc:sldMk cId="2950954827" sldId="348"/>
            <ac:picMk id="5" creationId="{952D7DB3-C8FC-8FDD-905D-243F1E4CC3CA}"/>
          </ac:picMkLst>
        </pc:picChg>
      </pc:sldChg>
      <pc:sldChg chg="addSp modSp new mod">
        <pc:chgData name="Олена Жданова" userId="b4dfeb8869f4b06b" providerId="LiveId" clId="{AF12987D-DBE5-4FDB-8EEF-E96EB521187D}" dt="2022-09-15T07:06:03.176" v="1459" actId="14100"/>
        <pc:sldMkLst>
          <pc:docMk/>
          <pc:sldMk cId="1015833515" sldId="349"/>
        </pc:sldMkLst>
        <pc:picChg chg="add mod">
          <ac:chgData name="Олена Жданова" userId="b4dfeb8869f4b06b" providerId="LiveId" clId="{AF12987D-DBE5-4FDB-8EEF-E96EB521187D}" dt="2022-09-15T07:06:03.176" v="1459" actId="14100"/>
          <ac:picMkLst>
            <pc:docMk/>
            <pc:sldMk cId="1015833515" sldId="349"/>
            <ac:picMk id="5" creationId="{F77DF1DF-E9C5-5EBE-D882-2BDAB7E0EEE9}"/>
          </ac:picMkLst>
        </pc:picChg>
      </pc:sldChg>
      <pc:sldChg chg="new del">
        <pc:chgData name="Олена Жданова" userId="b4dfeb8869f4b06b" providerId="LiveId" clId="{AF12987D-DBE5-4FDB-8EEF-E96EB521187D}" dt="2022-09-15T11:31:31.512" v="1787" actId="47"/>
        <pc:sldMkLst>
          <pc:docMk/>
          <pc:sldMk cId="906953252" sldId="350"/>
        </pc:sldMkLst>
      </pc:sldChg>
      <pc:sldChg chg="add del">
        <pc:chgData name="Олена Жданова" userId="b4dfeb8869f4b06b" providerId="LiveId" clId="{AF12987D-DBE5-4FDB-8EEF-E96EB521187D}" dt="2022-09-15T11:31:32.816" v="1788" actId="47"/>
        <pc:sldMkLst>
          <pc:docMk/>
          <pc:sldMk cId="943726135" sldId="351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2-09-15T10:48:10.3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065 3288 595 0,'-6'-6'796'16,"6"3"-248"-16,-7-3-177 0,3 3-69 0,4 0-4 16,-2 0 15-16,-2 0 12 15,4 3 16 1,-4-3 44-16,-2 12 659 15,4-6-820-15,-2 6-45 0,-1 0-35 0,3 0-24 16,-2 0-19-16,4 3-19 0,0 0-14 31,0 0-13 1,37 150 29-32,-30-141-143 15,3 3-75-15,0-3-152 0,3-1-163 0,-3 5-225 16,0-4-150-16,3 0-185 15,-3-3 10-15,0-4 141 16,-5 5 282-16,-3-4 225 0</inkml:trace>
  <inkml:trace contextRef="#ctx0" brushRef="#br0" timeOffset="1145.22">1422 1956 209 0,'6'-21'693'0,"-6"11"-527"15,4-1-60-15,-4 5-28 0,0-3-10 16,5 6 11-16,-5-4 30 0,0 2 31 0,2 2 19 15,-2 0-4-15,-2 0-8 16,2 0 11-16,-5 3 38 0,5 3 39 0,-4 0 8 31,-2 3-13-31,-4 18 138 0,8-9-218 0,-7 3-10 0,3 0-6 16,0 3-10-16,2 2-11 0,2-1-14 16,-6 2-13-16,6 2-17 0,-3-1-15 15,3-4-18-15,-2 3-11 0,4-3-8 0,-4 0-8 16,4 0-4-16,0-4-7 0,4 2-3 15,-4-2-12-15,0-1-57 0,4-4-81 16,-2 0-118-16,-2-3-135 0,0-1-135 16,0-1-213-16,0-4-45 0,0-3 71 15,0-3 250-15</inkml:trace>
  <inkml:trace contextRef="#ctx0" brushRef="#br0" timeOffset="2261.9">1205 1812 644 0,'-2'-9'669'0,"-6"0"-230"16,6 0-152-16,-4-1-78 0,1 5-22 15,-1-1-13-15,0 4-10 0,-2-2-28 0,1 1-22 16,1 3-6-16,2 0 9 0,-6 0 13 15,4 7 21-15,-1 1 28 0,-3 7 33 16,4 3 30-16,-4 3 15 0,3 3 3 16,1 0-22-16,-2 0-33 0,2 5 3 15,-1 2-5 1,3-1-11-16,-8 75 118 0,8-69-248 16,4 0-7-16,0 5-6 0,0-1 0 0,4-2-3 15,-2 5 3-15,2-4-5 0,2 0-2 16,5-3-4-16,-1-3 1 15,0-1 3-15,3 2 0 0,-3-4-4 0,7-1-1 16,-1-1-2-16,5-1 3 0,0-4-6 16,1 2-1-16,5-4-3 0,2-3 5 0,-2 0-2 15,4-7-4-15,-2 5-4 0,4-7-2 0,4 0-103 16,-4-3-42-16,4-3-31 16,3 0 87-16,-3-6 32 0,0 0 24 0,2-3 11 15,-1 0 8-15,-5-3 5 0,4-3 7 16,-4 0 0-16,0-4 1 0,0 1-3 15,0 1 1-15,-2-1 0 0,-2-3-2 0,-2-3 5 16,0 3 1-16,0-6 3 0,-5-1-2 16,5-1 0-16,-6-1-4 0,-2-3-3 15,1-3 2-15,1 0 0 0,-5 3 0 16,1-6-1-16,-5 3-1 0,3 0-1 16,-3-1-1-16,-1-2-2 15,-1 4-2-15,0-1 0 0,1-3 2 16,-5 2 1-1,6-59 24-15,-12 64-17 0,0-4 7 16,0 0 0-16,-6-1-7 0,0 5-5 16,0-1 0-16,-5 0 1 0,1 0 2 0,-7 3 0 15,1 0-1-15,-5 0 3 0,-2 3 2 16,1 0 9-16,-5 3 6 0,-4 0 2 16,4 3-5-16,-6 0-6 0,4 3-7 0,-2-1 0 15,4 5 0-15,-2 2 1 16,4 0-2-16,3 2-6 0,-5 2-4 15,4-1 2-15,2 3 2 0,-1 0 1 0,-5 3-3 0,4 0-4 16,-4 3-2-16,-4 0-6 0,2 6-2 16,-4 3-1-16,-4 3 3 0,-2 0-2 15,-3 2-1-15,3 5-2 0,2-1-2 16,-2 0-8-16,5 3-23 16,1 3-34-16,2-3-47 0,5 2-48 0,3 2-38 15,6-4-25-15,1 0-21 0,1-3-60 16,9 0-94-16,0-4-106 0,6-2-48 15,4 1-11 1,2-4 6-16,5 0 10 0,1-3 25 16,9-6-30-16,-5 0-50 0,7-6 28 0,4-3 146 0</inkml:trace>
  <inkml:trace contextRef="#ctx0" brushRef="#br0" timeOffset="3355.67">1875 1596 205 0,'8'-7'293'0,"-6"5"-23"0,2-4-59 16,-4 3-74-16,0 0-52 0,0-4-29 15,0 5-17-15,0-1-7 0,0 2 2 16,0-4 4-16,0 1 4 0,-4-1 1 15,4 2-9-15,0 0-6 0,-2 0-3 16,-2 0 5-16,4-1 10 0,-4-1 17 16,4 2 15-16,-2 0 18 0,2 0 24 15,0 3 17-15,-4-6 15 0,4 6-2 0,0-3 8 16,-2 0 6-16,2 3 2 0,-5 0-21 16,5-3-36-16,0 3-41 0,0 0-22 15,0 0-12-15,0 0 2 0,5 0 5 0,-3 0 9 16,2 0 11-16,2 0 3 15,0 0-2-15,0 0-1 0,5 0 3 16,-1-3 9-16,5 3 5 0,-3 0 0 0,4 0-11 16,1 0-7-16,4-4-7 0,-3 4 6 15,7 0 4-15,-2 0 2 0,4-2-11 16,2-1-13-16,2-3 5 0,2 3 7 0,0 0 11 16,0-1-9-16,0-1-14 0,2 2-14 15,-2-4-9-15,2 5 4 16,7-4-2-16,-3 3 5 0,-2-3-1 15,7 2 14-15,-5-1 44 0,4 2 27 16,1 0 8 0,-3 0-39-16,42-6 12 0,-40 3-46 0,0 3-6 15,1-1-9-15,-1-1-10 0,-3 2-3 16,3-3-5-16,0 3 0 16,5-1 4-16,-3 2 10 0,5-1 5 0,-2 0-3 15,1 0-6-15,1 1-6 0,-1-5 0 0,3 4-5 16,-2-3 1-16,-5 3-1 0,3-1-1 15,1-1-4-15,1-1-1 0,-3 3 2 16,7 0 3 0,-4-1 5-1,53-1 11 1,0-1 8-16,-3 2 2 0,46-7-13 16,-98 8-14-16,2 0-1 0,-1-1 1 15,1 2 5-15,4-1 5 0,-1-3 4 16,1 6-1-16,0-3-2 0,-3 0-2 15,1 3-1-15,-2 0-7 16,-5 0 2-16,5-3 0 0,-3 3-2 16,3 0-2-16,-2-3-1 0,1 3-1 0,1 0 1 15,4-3 3-15,-5 3 5 0,1 0-2 16,3 0-3-16,-5 0-4 0,6 0 1 16,-9 0 1-16,5 0-4 0,2 0 2 15,-7 0-1-15,5 0 2 16,-3 0 1-16,52 3-1 15,-49 0 4-15,4-3 4 0,-7 3 0 0,7 0-7 16,-4 0-3-16,-1 3-1 0,-1-1-4 16,-3 2 2-16,5-4 1 0,-7 3 8 15,5-1-1-15,-5 2-3 0,1-1-2 16,1 0 5-16,3 0 4 0,-5 0 7 16,3-1 1-16,-3 2-2 15,4 2-1-15,-3-2-4 16,-1-5-1-16,1 4-2 15,80 9 4-15,-85-9 5 0,0-3 7 16,5 3 4-16,-1 0-1 0,1 0 4 16,-1 0 4-16,4 0 2 0,-1-3-8 15,-3 2-6-15,1 2-10 0,3-4-3 16,-3 3-4-16,-1-1-2 0,-4-1-4 16,1-1-3-16,1 3-8 0,-8-4-48 0,-6 5-153 15,0-4-253-15,-11 0-289 0,-5 3-321 16,-9 0-53-16,-8-3 151 15,-11 3 375-15,-10 3 236 0</inkml:trace>
  <inkml:trace contextRef="#ctx0" brushRef="#br0" timeOffset="4577.85">2115 2853 344 0,'-7'0'399'0,"-5"0"-130"0,2 3-97 15,3-3-51-15,-3 0-26 0,4 0-10 16,-2 0-15-16,6 3-18 0,-3-3-21 16,3 0-10-16,2 0 6 0,0-3 13 15,2 3 22-15,3 0 13 0,5-3 16 16,-4 3 12-16,4 0 17 16,3-3 13-16,3 3 18 0,1-4 11 0,-1 4 1 15,5 0-20-15,0-2-25 0,2 2-27 16,-1 0-12-16,5 0-12 0,0 0 2 15,0-3 2-15,6 3-4 0,0 0-14 16,4 0-19-16,7-3 0 0,-1 0 0 0,3 3 9 16,5-3 11-16,-1 0 9 15,-1-1 5-15,5 2-7 0,-4-1 2 16,6 0-5-16,2-3-10 0,-3 3-15 16,9-3-10-16,0 3-5 15,5-3 10-15,5 0 10 0,-2-3 5 0,5 3-7 16,-3 0-12-16,3 0-7 0,-7 0-5 0,0-1-1 15,7 2-1-15,-5 2 4 0,3-4 1 16,-3 5-5-16,2-1 7 0,-3 0-5 16,1 0-1-16,-2 0-19 15,1-4 2-15,1 2-1 0,2 2 1 16,3-4 6-16,-1 2 1 0,-5-1 5 0,1 0-5 16,-2 0-1-16,1 0 0 15,-5 3 1-15,-2-3 0 16,2 0 0-16,-2 0-2 0,2-1 2 0,0 2 1 15,-2-4 5-15,0 2 0 0,-2-1-2 16,3 2-5-16,-3-3-3 0,0 3 3 16,-3-1 23-16,1 2 18 15,2-1 54-15,129-12 211 16,-127 15-260-16,-4-3-31 0,2 0-5 0,2 3-1 16,-4-3 8-16,0 0-4 15,0 3 8-15,-1 0 7 0,6 0 4 16,1 0-6-16,-6-4 0 0,4 5 3 15,-4-1 5-15,-4 0 3 0,-3 3-8 16,1-3-10-16,-4 3-7 16,-1-4 3-16,-1 4-12 0,-3-2-2 0,-1-1-8 15,3 0 6-15,-8 3 0 0,-1-3-16 16,-1 3-91-16,-10-3-163 0,-5-4-193 16,-5 2-167-16,-11 2-111 0,-6-6-143 15,-6 0 44-15,-11-6 144 0,-14 3 270 16</inkml:trace>
  <inkml:trace contextRef="#ctx0" brushRef="#br0" timeOffset="5843.61">7353 1494 162 0,'0'0'190'0,"0"0"-59"0,0 0-52 16,0 0-28-16,0 0-7 15,0 0 24-15,-5 0 40 31,5 0 16-31,0 0 144 0,0-3-250 0,0 3-10 16,5 0-2-16,-5 0-2 0,2 0 1 0,2 0-5 16,2-3-7-16,-2 3-8 0,2-3-10 15,5 3-10-15,-5 0-5 0,0-3 3 16,2 3 6-16,-1-3 12 16,3-1 4-16,-4 4 5 0,4-2 6 0,1-1 1 15,1 3 0-15,-2-3-16 0,3 0-37 16,-3-1-58-16,5 4-74 15,-7-2-65-15,6-1-3 0</inkml:trace>
  <inkml:trace contextRef="#ctx0" brushRef="#br0" timeOffset="6372">7826 1521 336 0,'10'3'259'0,"-4"0"-23"15,-3-3-33-15,1 3-39 16,0-1-31-16,-2-2-13 0,-2 0 0 16,0 4 7-16,0-4 16 0,0 0 17 0,0 0 17 15,0 0-1-15,0 0-17 0,0 0-33 16,0 0-36-16,0 0-17 0,0 3-1 15,0-3 7-15,4 3 0 0,0 0-1 16,-2 3 3-16,4-4-1 16,5 8 1-16,-5-5 0 0,4 8 7 0,1-1 3 15,3 3-4-15,-1 2-6 0,-1 2-12 16,2 2-4-16,3 0-7 0,-5 3 2 16,3-3 3-16,1 3 4 0,-3-4 13 15,1 5 9-15,-1-4 17 0,1 6 9 16,3 21 154-1,-7-24-189-15,-4 2 0 0,4 2 42 16,-3-1 34-16,-1-3-39 0,-2 3-23 16,-2-4-14-16,-2 5-5 15,0-1-5-15,0 0-9 0,-2-3-10 0,-2 3-6 16,-2-3-14-16,2 0-10 16,-3 2-13-16,1-1-8 0,2-4-9 0,-2 0-34 15,0 0-92-15,-5-3-163 0,5-3-207 16,-4 3-199-16,-1-7-164 0,-5 5-118 15,-1-7 68-15,1 0 203 0,-11-7 276 0</inkml:trace>
  <inkml:trace contextRef="#ctx0" brushRef="#br0" timeOffset="7376.09">4893 1392 101 0,'-9'-3'312'31,"7"3"-27"-16,-24-3 327-15,19 3-571 16,3-4 1-16,2 4 7 0,-2 0 7 16,4 0 8-16,-4-2 4 0,4-1 4 0,-2 3 0 15,-2 0-5 17,0-3 38-32,-3 9 127 15,7-4-121-15,-6 8 138 0,6-4-99 0,-4 3 11 16,4 0-2-16,-2 3-14 0,2-1-20 15,-4 5-21-15,4-1-11 0,-2 6-14 16,-7 50 124-16,9-44-141 16,-2 4 2-16,-2-1-4 0,4 2 2 15,-2 2-2 17,-2 35 95-32,-2 111 412 15,2-144-419-15,4 0-46 0,0 2-25 16,0 2-20-16,-6 41 10 15,6-42-45-15,0 3-5 16,0 35-11-16,0-37-8 16,6 23 10-1,-6-36-1 1,10 45 2 0,0-18-40-16,-3-15-499 0,-3-30 91 15,-8 0-145-15,-1-3-118 0,-1 0-155 16,-6-3 36-1,-21-3-269 17</inkml:trace>
  <inkml:trace contextRef="#ctx0" brushRef="#br0" timeOffset="8230.33">3092 1614 459 0,'-4'-6'191'15,"4"3"-18"1,-2-6 88-16,-6-6-84 0,8 12-135 16,-2-3-1-16,2 0 5 0,-4 2 4 15,4-1 6-15,0-1 10 0,-2 3 9 16,-3-3 4-16,5 3 5 0,0 0-3 0,0-1-9 15,0 4-18 1,-4-2 11 0,4 2 51-16,0 2 65 0,0 2 31 0,0 2 0 0,0 5-10 15,0 4-13-15,-2 6-18 0,2 4-22 0,0 7-4 16,-4 4 2-16,4 7 13 0,0 2 2 16,0 3 10-16,0 2 40 0,4 2 17 15,-4 5-15-15,6 0-53 0,-6 5-37 16,7-1-16-16,-1 2-17 0,2-3-8 15,-2-1-13-15,1-7-13 0,-3-1-8 0,2-6 1 16,0-3-1-16,-2-3-7 0,2 0-12 16,1-7-9-16,-3 2-8 0,0-1-3 15,-2-7-1-15,2 2-2 16,-2-4-3-16,2 0-3 0,-4-3-16 0,4-4-15 16,-4 2-32-16,2-4-69 0,-2-3-129 15,5 0-151-15,-5-3-148 0,6-4-114 0,0-1-135 16,0-4-92-16,9-9 62 0,1 0 204 15,1-3 245-15</inkml:trace>
  <inkml:trace contextRef="#ctx0" brushRef="#br0" timeOffset="9292.29">6652 1194 495 0,'0'0'757'31,"-2"-3"-196"-15,-13 3 647-16,11 3-1127 0,2-1 10 0,-2 5-53 31,-2 11 0-31,0 14 193 0,1-7-120 0,3 2-19 0,-2 9 30 16,0 3 23-1,-2 6 14-15,6 5-7 0,-6 2-8 0,6 5 33 16,0 0 26-16,-4 0 6 0,4 0-49 15,4 41 77 1,-4-52-135 0,4-4-15-1,8 144 249-15,-6-124-241 0,-1-31-53 0,-5-5-2 16,2-1-6-16,-2-1-3 47,4-3-5-32,-4 63 31-15,0-42-128 16,0-27-258-16,0-12-75 16,0 0-254-16,4-6-220 0,-2-6-215 15,2-6 48-15,6-3 200 0,3-9 327 16,3-3 200-16</inkml:trace>
  <inkml:trace contextRef="#ctx0" brushRef="#br0" timeOffset="10310.25">8026 786 90 0,'3'0'308'0,"-3"0"-8"15,0 0-70 1,4 0-14-16,-2 0 58 0,-2 0-185 16,0 0 69-16,0 0-71 0,0 0-5 15,0 0-13-15,0 0-20 0,0 0 3 16,0 0 28-16,0 3 48 0,0 0 31 0,0 3 11 15,-2-1-8-15,-2 2-13 16,4 2-5 0,0 0-11-1,-7 12 106-15,14 42 172 16,-1-48-352-16,8 11 55 16,-8-13-58-16,21 8 31 0,-16-12-59 0,5 0-6 15,1 0-2-15,3-3-5 0,-1 0-1 16,2-6-1-16,-5 3 2 0,7 0-3 15,-2-6 2-15,-1 3 1 16,-1-3 8-16,2-3 1 0,1 0 6 16,-5 2 8-1,20-10 88 1,-16 2-3-16,34-24 395 16,-44 24-445-16,-1 0 3 0,-4 0-8 0,1 0-5 15,1 0 3-15,-6 0 4 16,4 0 3-16,-2-9 61 15,-4 9-83-15,0-9 23 0,-4 12-40 16,4-3-2-16,-6 3-1 0,4 0 1 0,-2 0 5 16,-3 0-3-16,-1 0-5 0,2 0-1 15,0 3-1-15,0 0-6 0,-1 0-8 16,-1-1-5-16,2 5-1 0,-4-1-1 0,-3 3-1 16,3 0 0 15,-23 5 2-31,-27 18 2 0,37-12-5 15,-24 14-3-15,26-14-1 16,-18 12 2 0,-9 17-1-16,36-28-4 0,1 3-11 15,5-3-32-15,0 2-90 0,2-1-206 16,4 2-359-16,0 0-449 16,0-1-161-16,4 9-536 0,-4-15 1414 15</inkml:trace>
  <inkml:trace contextRef="#ctx0" brushRef="#br0" timeOffset="14610.07">1143 989 540 0,'0'-5'509'0,"-4"-1"-87"15,4 4-136-15,-4-2-92 0,2-2-63 16,2 3-24-16,-4 0-9 0,2 0 5 15,-3-1-3-15,1 2-3 0,2-1-5 0,-2 0-9 16,4 0-7-16,-4 3-6 0,2-3-3 16,2 3-7-16,0-3-7 0,-4 3-10 15,4 0-8-15,0 0-2 0,0 0 9 0,0 0 13 16,4 0 14-16,2 0 6 0,-2 0-2 531</inkml:trace>
  <inkml:trace contextRef="#ctx0" brushRef="#br0" timeOffset="14650.97">1129 936 3587 0,'10'3'75'0</inkml:trace>
  <inkml:trace contextRef="#ctx0" brushRef="#br0" timeOffset="15054.14">1782 789 691 0,'-50'18'1793'31,"1"1"-1443"-31,38-11-302 0,1 4-28 0,8-6-17 16,-6 2-5-16,1-2-21 0,1 4-39 0,0 2-55 16,-2-4-66-16,2 5-80 0,-1-1-96 15,1-1-120-15,-4-1-43 0,6 1 56 16,-3 2 145-16</inkml:trace>
  <inkml:trace contextRef="#ctx0" brushRef="#br0" timeOffset="15876.72">1521 1245 92 0,'-2'6'707'0,"2"-4"107"0,-4 2-275 16,2-1-208-16,-2 0-125 0,0-3-74 0,2 0-49 16,-2 0-25-16,2-3-3 15,-3 0 6-15,5 3 7 0,-4-4 13 16,4 2 13-16,0-4 165 0,0 3-88 0,0 3 11 15,-2-3-13-15,2 3-31 0,2 0-22 0,-2 0 0 16,0 0 16-16,4 0 16 0,3 0 2 16,-3 0 0-16,6 0-10 0,-2 0 14 15,7 0-3-15,-3 0-4 0,9 0-34 16,-5-3-26-16,7-1-18 16,2 2-18-16,-2-1-10 15,33-5 18-15,8-5-20 16,-27 3-24-16,39-4 15 0,-36 8-20 0,1-3-4 0,-2 0-3 15,5 0-1-15,-5-1-2 0,2 2-1 16,-2 3 1 0,1-5 0-16,34-3-9 0,-41 5 7 0,0 2 6 0,-6-1-1 15,2 5-1-15,-2-4 0 0,-6 3-2 0,-5 1 1 16,1-2 0-16,-3 1 2 0,-1 0 21 0,-7 0 29 16,4 3 17-16,-4-3-9 0,-6 3-19 15,0-3-15-15,-2-1-11 16,-14 2-4-1,1-1-8-15,-67 0 7 16,55 3-11-16,-37 3 4 0,29-3-1 0,-3 0-7 16,1 0 1-16,-2 0 4 0,6-3 4 15,-4 3 1-15,3 0-3 0,3 0 1 16,5-3-3-16,-1 3 0 0,4 0-2 16,-16 0 12-16,22 0-1 15,3-3 0-15,-9 3-2 16,17 0-9-16,-5 0-4 15,16 0 4-15,1 0-1 0,27 0 4 0,-10 0 1 16,3 0-3-16,12 0 3 0,1-3-3 0,4 0 1 16,1 0-4-16,3 0-1 0,-1 3 1 15,3-3 0-15,3 3-1 0,-2 0 4 0,-1-3 1 16,5 3 0-16,0 0 2 16,-5-4 2-16,1 4 0 0,-7 0-4 0,1-2-2 15,-7 2 0-15,23-3-3 0,-37 3 5 16,-1 0-1-16,-5 0 4 0,-3-3 16 15,-3 3 25-15,-3 0 20 0,0 0-2 0,-6 0-15 0,-2 0-17 16,-2 0-10-16,-6 0-3 0,0 3-5 16,-7 0 0-16,-1-1-6 0,-7 2 2 15,-4 2 4-15,0 0 1 0,-6 0-3 0,0 3-4 16,2 3-4-16,-8-3-7 16,6 3-3-16,-37 15-4 31,36-15-6-31,-100 51-889 15,111-54 288-15,7 2-118 0,-1-4-235 0,-3 2-121 16,3 0 0-16,-4-3 356 0,3 3 286 16</inkml:trace>
  <inkml:trace contextRef="#ctx0" brushRef="#br0" timeOffset="16307.78">1478 1164 543 0,'4'-9'854'0,"-4"3"-165"0,4-4-269 0,-2 5-159 15,-2-1-100-15,0 0-61 16,4 3-33-16,-4 0 10 0,0 0 33 0,5 3 42 15,-5 0 36-15,-5 3 45 0,1 7 61 0,-8-2 47 16,2 4 16-16,-3 0-3 0,-1 0-41 16,-3 3-51-16,-6 3-74 0,3 0-57 93,-3 0-28-77,-4 0-23-16,-126 228 485 0,192-253-622 16,9-4-57-1,2-1-108-15,5-3-201 0,74-24-1338 16,-57 18 541-16,4-6 108 0,5-3 209 0,6 3 348 0,-4-3 215 16</inkml:trace>
  <inkml:trace contextRef="#ctx0" brushRef="#br0" timeOffset="17053.21">3049 891 164 0,'0'-3'181'0,"0"3"35"16,0 0 14-16,0-3-7 0,0 3-21 15,0 0-37-15,0 0-20 32,0 0-8-17,4-3 599-15,-2 3-615 0,-2 0 11 0,4 0 11 16,2 0 10-16,1 0-4 15,-3-3-8-15,8 3-9 0,-1 0-5 0,5-3-9 0,1 3-2 16,3 0 2-16,9 0 13 0,6 0 5 16,5-3 0-16,3 3-24 0,7-3-27 15,3 3-26-15,3-4-22 0,2 2-14 16,2 2-11-16,0-4-8 0,6 4-3 16,0-2-17-1,-2-1 16-15,60-3 24 16,-68 6-16-16,-6-3 8 0,41 0 114 15,-58 3-49-15,0-4-33 0,17 4 4 0,-34-2 2 16,1 2 63-16,-3 0 36 0,-4-3-16 16,-3 3-49-16,-7-3-34 0,0 0-20 15,-11 1-17-15,1-5-8 16,-7 4-4-16,-3 0-12 16,-3-3 3-16,-6 2 5 0,-2-1 11 0,-6 2-3 15,4 0-6-15,-4 0 3 16,3-3 5-16,1 6 4 0,7-6-2 0,-1 6-3 15,4-3-3-15,6 0-5 0,1 3-3 16,6 0-2-16,-3-2-2 0,9 2-1 16,2 0 0-16,4 0 2 0,8 2 1 0,7-2-3 15,10-2 0-15,12 2 6 0,4-4 1 16,7 1-1-16,4 3-4 0,-5-3 0 16,3 3 3-16,-2 0 0 0,-7 0 0 15,3 3-1-15,-5 0 1 0,-8 1 1 0,0-2 4 16,-6 4-2-16,-4 0 2 0,-3 0 2 15,-7 0 5-15,-3 0 1 0,-4 3-3 16,-2 0-5-16,-8 0-9 16,-2 2-29-16,-4 2-101 0,-7-5-142 0,-6 5-191 15,1-4-167-15,-9 0-162 0,-7 3-147 16,3-6 42-16,-8 4 175 16,2-8 281-16</inkml:trace>
  <inkml:trace contextRef="#ctx0" brushRef="#br0" timeOffset="17379.11">3456 879 282 0,'-16'-3'675'0,"-53"0"933"0,51 3-1372 16,3 3 6-16,-3 3 8 0,-3 0-2 15,0 2 26-15,5 2 28 0,-3 3 51 16,1-5-10-16,-1 4-40 0,5-3-80 16,-3 3-62-16,5 0-42 0,1-3-31 0,5 3-6 15,0-3-9-15,2 3-5 0,4 0-14 16,4-3-8-16,4 2-11 0,7-1-8 16,7 3-13-16,5-8-5 0,10-2-4 0,7 0 0 15,5-3-7-15,11-3-9 16,0-3-34-16,6-3-93 15,1 0-173-15,3-3-217 0,66-3-1077 16,-65 6 598-16,-1 0 65 0,0-3 192 16,3 3 290-16</inkml:trace>
  <inkml:trace contextRef="#ctx0" brushRef="#br0" timeOffset="18095.91">5345 792 2464 0,'0'0'223'0,"0"-3"1"0,0 3-18 0,0 0-40 0,0 0-41 32,5-3-26-1,83 0 643-31,173 3 249 15,-207 3-953 1,126 0 28-16,-114-3-62 0,0 0 2 16,-8 0-3-16,2 0-1 0,-5 0 2 15,-1 0-3 1,-4 0-2-16,70-6-5 31,-93 6 3-15,66-3 537 15,-166-8-329-31,26 7-161 0,24 1-26 0,6 3-4 16,1-3-3-16,6 3-8 0,-1-3-6 15,5 3 0-15,10 0 4 0,2 0 0 0,7 0-2 16,7 0-1-16,7 0 2 0,2-3 0 16,8 3-2-16,-4 0-2 0,5-3 4 15,-5 3-2 1,0 0 7-16,21 3 4 0,-32-3-12 15,-5 0 2-15,10 0 22 16,-23 3-4-16,-4-3-3 0,-4 3-2 0,-7 0-1 0,-11 0-5 16,-5 1-14-16,-2-2-12 0,-8 4-23 15,-1-3-33-15,-5 0-71 16,4 0-134-16,-9 0-176 0,3 0-167 0,-9 0-105 16,0 0-99-16,5-3-84 15,1 3 62-15,-2-3 198 0,5-3 251 0</inkml:trace>
  <inkml:trace contextRef="#ctx0" brushRef="#br0" timeOffset="18447.33">5509 714 117 0,'-6'-6'650'0,"-1"3"56"15,3 0-247-15,-2 0-173 0,2 0-114 16,4 0-44-16,0 3 17 15,0-4 50-15,4 4 49 0,-4 4 37 0,0-1 66 16,0 0 83-16,-4 3 16 0,2-1-54 16,-6 5-112-16,-5 3-72 15,3-2-43-15,-7 1-27 0,-3 3-16 16,1 0-15-16,-24 18 78 16,18-18-103-16,2 0-5 0,0 0-8 0,3 0-12 15,-3 0-11-15,6-3-15 0,3 1-4 16,1-2 1-16,3 1 3 0,4-1-1 15,0 2-5-15,6 2-6 0,2 0-6 16,4-3-8-16,8 0-3 0,9 3-3 16,4-4-7-16,10-1-20 0,7-4-42 15,5 1-65-15,7-7-105 16,4 0-171 0,64-7-947-16,-4 1-447 15,16 0 62-15,-69 2 1220 0,3 2 204 0</inkml:trace>
  <inkml:trace contextRef="#ctx0" brushRef="#br0" timeOffset="19071.61">6976 919 170 0,'-8'-4'487'0,"2"1"-101"0,-4 3-122 16,3-3-63-16,1 3-26 15,2-3-5-15,2 3 18 0,-2-3 29 16,-2 3 38-16,6-3 23 0,-4 3 0 16,1 0-20-16,-1-4-24 0,0 4-24 15,4 0-37-15,0 0-43 0,0 0 23 0,4 0 68 16,3 0 50-16,7 0-16 0,-2 4-65 15,11-1-36-15,2-3-28 0,4 3-23 16,4 3-24-16,4-3-20 0,2 1-15 16,5-2-13-16,3 1-9 0,-1 0-7 15,1 0-5-15,3-1-1 0,-2 2-1 16,-3-4 0-16,3 3-4 16,-9 0-3-16,4-3-1 0,-6 3-1 15,-3-3 1 1,-1 3-1-16,16-3-2 0,-28 3 8 15,-5-3 28-15,-1 2 55 0,-7-2 40 0,2 0 3 0,-5 0-32 16,-10 0-34-16,-1 0-21 0,-4-2-16 16,-9-1-9-16,-8 3 1 0,-4-3 11 15,-2 0 9-15,4 3 0 0,3-3-3 0,1 3-4 16,6-3-4-16,5 3-10 16,1 0-11-16,3 0-8 0,6-4 0 0,4 4 0 15,10 0 2 1,5 0 1-16,30-2-5 0,-14 2-1 15,2-3-1-15,29 3-2 0,-31 0 5 16,-4 0 1-16,-4 0 2 0,-3 0-1 0,-7 0 1 16,3 0-2-16,-5 0-3 0,-7 0-12 15,2 0-47-15,-10 0-74 0,-2 3-138 16,-7-1-184-16,-7-2-264 16,-7 0-234-16,-6 4-202 0,-11-4 62 15,-3 0 228-15,-3-4 335 0,1-1 206 16</inkml:trace>
  <inkml:trace contextRef="#ctx0" brushRef="#br0" timeOffset="19415.36">7080 801 341 0,'-4'-3'812'0,"4"0"-24"15,0 0-287-15,-5 0-196 0,5 3-103 16,-2 0-33-16,-2 3 17 0,-2 3 59 15,-4 3 86-15,-3 0 93 0,-1 3 59 16,-9 3-25-16,2 0-76 0,-1 3-108 16,-5-3-61-16,4 0-40 0,-4 3-18 15,4-3-19 1,-34 24 203-16,44-24-238 0,3-6-7 0,4 3-4 0,2 0-6 16,4 0-2-16,10 0-10 0,2 0-14 15,13-3-15-15,4 0-11 16,8 0-12-16,3-6-12 0,3 3-8 0,4-3-9 15,-1-3-16-15,1 0-55 0,-1 0-80 16,1-3-103-16,-3 0-142 0,-1 0-230 16,-3 0-169-16,1-4-148 0,-6 2-143 0,-4-1-21 15,-4 0 167-15,0-3 364 0,-4-1 227 0</inkml:trace>
  <inkml:trace contextRef="#ctx0" brushRef="#br0" timeOffset="19684.2">7741 858 832 0,'11'-6'1036'16,"-1"0"-280"0,11-3 22-16,-9 6-599 0,-2-3-70 0,1 4-25 15,1 2 36-15,2 0 70 0,3 0 102 16,4 2 47-16,-3 1 33 0,-1 3-48 0,4 0-56 16,-1 3-72-16,-1-1-44 0,6-2-33 0,-7 4-23 15,3-4-13-15,-5 3-9 16,1-4-6-16,-3 2-7 15,-1-4-3-15,-3 3 1 16,13 3 196-16,-19-3-154 0,-2-6-21 0,-4 3-28 16,-2-1-22-16,-6 2-22 0,-3-1-24 15,-8 0-50-15,-1 3-60 0,-5-1-90 0,0-1-211 16,-6 2-257-16,-4 0-327 0,-3 1-225 16,3-2 1-16,-2 1 248 0,2 0 380 0,4-3 234 15</inkml:trace>
  <inkml:trace contextRef="#ctx0" brushRef="#br0" timeOffset="43139.53">7931 3354 413 0,'0'-12'567'16,"-6"-6"-206"-16,0 0-128 0,0 0-47 15,-5 0 21 1,5-3 75-16,-4 5 63 0,0 1 22 0,3 1-10 15,1 2-2-15,-2 2-4 0,2 2 17 16,-1-1-43-16,3 3-61 0,2 0-97 16,-2 6-51-16,0 0-17 0,2 3-5 15,2 6-13-15,0 3-23 16,0 3-20-16,2 3-15 0,2 0-8 0,2 0-4 16,-2 3-4-16,-1-3-5 15,1 3-6-15,2 0 2 0,2-3-18 16,-6 0-59-16,4-3-134 0,3 3-171 15,-7-6-163-15,4 0-118 0,-2-3-76 16,2 0-113-16,0-7 36 0,3 2 134 16,-3-4 264-16</inkml:trace>
  <inkml:trace contextRef="#ctx0" brushRef="#br0" timeOffset="47990.93">13572 2504 308 0,'0'-2'215'16,"2"2"30"-16,-2 0-44 0,0 0-62 16,0 0-46-16,0 0-27 15,0 0-15-15,0-3-10 0,0 3-3 16,0 0 0-16,0-3 2 0,0 0 18 0,0-1 17 15,5 4 22-15,-5-2 20 0,0-1 16 16,0 3 4-16,0-3-4 0,0 0-7 16,0 3-1-16,0-3 4 15,0 3 6-15,0-3-2 0,0-1-4 16,0 2-7-16,0-1-4 0,0 3-12 16,0-3-10-16,0 3-6 0,0 0-1 15,0 0 0-15,0 0-1 0,0-3-5 16,-5 3-7-1,5 0-5-15,0 0 69 0,0 0-62 0,0 0 7 16,0 0 16-16,0 0 53 0,5 0 24 16,-5 0 1-16,0 0-43 0,0-3-30 0,0 3-20 15,0 0-16-15,0 0-13 0,0 0-8 16,0 0-11-16,0 0-7 16,0 0-7-16,0 0-3 0,0 0-2 15,0 0-4-15,0 0-4 0,0 0-5 16,0 0 1-16,0 0-2 0,0 0-1 15,0 0 0 1,0 0 2-16,0 0 1 0,0 0 4 0,0 0 4 16,0 0 4-16,0 0 5 0,0 0-4 15,0 0-2-15,0 0-5 16,0 0-1-16,0 0 1 0,0 0 2 0,0 0-2 16,0 0-5-16,0 0-6 0,0 0 1 15,0 3 5-15,0-3 14 16,0 3 13-16,0-3 9 0,0 3-2 15,0 2 0 1,0 2-4-16,4 7 27 0,-4-4-42 0,0 2-5 0,2-3-2 16,-2 3-5-16,0 0 0 0,4 0-2 15,-4 0 0-15,0 0-2 0,0 0 0 16,0 3 3-16,0-4 2 0,0 2-1 16,0 2 0-16,0-3-4 0,0 0 0 15,0 0-1-15,0 0-1 16,-4 0 0-16,4-3-1 0,0 0-3 15,0-1-1-15,0-1 0 0,0-1 5 0,0 0-1 16,0 0 0-16,0-3 1 0,0 0 5 16,0 0 3-16,0-1-5 0,0-2-2 15,4 0-4-15,-4-2 0 16,2-1 0-16,2 0 1 16,0-3-1-16,-2-3-2 0,2-4 0 15,1 5-1-15,-3-5 2 0,4-2-1 0,-2 4 1 16,0-4-1-16,-2-1 0 15,2-1 0-15,-2-2-1 0,3 5 0 0,-1-8 1 16,-4 5-1-16,2-2-1 0,-2 2-4 16,0-1 5-16,0 0-2 0,0 3 1 15,0 0 0-15,0 0 3 0,-2-1 3 16,2 5-2-16,0-1-1 0,0 3-1 0,0 0 1 16,-4 0-2-16,4 2 2 15,0 2 2-15,0 2-2 0,0 0-1 16,0 3 5-16,0 3 6 0,0 5 13 15,-5 5 6-15,3 5 7 0,2 3 0 16,-4 9 7-16,2 0 0 0,-2 6 3 16,0 2-9-16,-2-2 0 0,4 4 0 15,-3-2-1-15,-1-2-1 0,2 0 1 16,0-2-6-16,2-4 2 16,-2 0-1-16,2-3 3 0,-2-3-4 0,4-3-6 15,0 0-5-15,-5-3-3 16,5-3 1-16,0-3 3 0,0-1 2 15,0-5-2-15,-2 4-4 0,4-7-9 16,-2-6-2-16,0-3-1 0,5-4 0 16,-1-5-1-16,-2-2-1 0,2-7-3 15,2 0 0-15,0-6 0 0,-2 0-1 0,3-3-1 16,-1-3 0-16,4-3-2 16,-6 0 2-16,3 3-3 15,-1-3 3-15,2 0-2 0,-2 0 0 16,-4 3 3-16,2 3 4 0,3 3 3 0,-7 0-5 15,6 5 0-15,-6 4-1 0,4 0 1 16,-4 4-2-16,4-2 0 0,-2 8 3 16,-2-1 1-16,0 3-1 15,0 0-2-15,0 3 1 0,0 6 1 16,-2 3 1-16,-2 5-1 0,0 11-2 0,-4 8 3 16,-1 3 5-16,3 3 5 15,0 8 1-15,0-1 3 0,-5 2-2 16,7 0 0-1,-12 72 35-15,16-78-30 0,-7-3 4 16,3-4 2-16,4 2 0 0,-6-5 3 0,6-1-1 16,-6-1-1-16,6-3-4 15,0-3-4-15,0 0-4 0,-4 0-2 16,4-6-1-16,0 0 2 16,0 0-1-16,0-3 1 0,0 6 19 15,0-9-12-15,0-3 2 0,0 3 0 16,0-3-2-16,0 0-2 0,0-1-2 15,0 2-2-15,0-1-3 0,0-3-1 16,0 0-1-16,0 0-5 16,0 3-4-16,0-3-1 0,0 0 0 15,4 0 1-15,-2 0-3 16,6 0 0-16,3 0 2 0,1-3 2 0,9-4 4 16,1 2-2-16,5-1 1 0,2 0-3 15,8-3 1-15,1 3-1 0,1-4-1 16,-2 5-1-16,2 2 0 0,3-4 0 15,-7 2 0-15,2 2 0 0,-4 0-1 16,-2 0 1-16,-4 3 0 0,-4 0 1 16,-7 0 2-16,1-3 6 0,-3 3 21 15,-1 0 22-15,-7 0 13 16,0 0-10-16,-6 0-12 0,0 3-16 0,-6-3-27 16,-4 3 0-16,-3-3 0 0,-3 3 0 15,-5-3 0-15,-2 3 0 0,-4 0 0 16,-4-1 0-16,-2 2 0 0,-6-1 0 15,2 0 0-15,-7-3 0 16,5 3 0-16,6-1 0 0,0-2 0 0,2 4 0 16,4-4 0-16,4 0 0 15,7 0 0-15,-1 2 0 0,3-2 0 0,1 0 0 16,7 0 0-16,0 0 0 16,2 0 0-16,10 0 0 0,0 0 0 0,11 4 0 15,4-4 0-15,1-4 0 16,11 4 0-16,5 0 0 0,-1 0 0 0,2 0 0 15,-2-2 0-15,2-2 0 0,-1 4 0 16,-5 0 0-16,-6-2 0 0,0 2 0 16,-5 0 0-16,-5-3 0 0,-1 3 0 15,-1 0 0-15,-3 0 0 0,-1 0 0 16,-5-3 0-16,2 3 0 0,-2 0 0 16,-6-7-39-1,6 5-63-15,-6-4-8 0,0 0 2 0,0-1 7 16,0-1 8-16,0-1 7 0,-6 0 2 15,6-1 4-15,-4 2 8 0,-2-7 15 0,0 2 15 16,2 2 12-16,1-4 12 0,-1-3 6 16,-2 0 7-1,2-3 1-15,-2 3 3 0,2 0 1 0,2-3 0 16,-3 3 0-16,1 0-1 0,2-3 0 16,-2 6 0-16,4-1 2 0,-2 1 1 15,-2 4 3-15,4 1 1 0,-4 2-1 16,4 2-1-16,0-1 7 0,-2 5 13 15,-2 4 16-15,4 5 11 16,0 5 10-16,0 6 11 0,-2 6 10 16,-3 6 5-16,1 48 78 15,2-33-91-15,-2 3 2 0,4 3 0 0,0-7-3 16,0 5-12-16,0-7-8 0,0 0-35 16,0-4-18-16,6 2 0 0,-6-8 0 15,4-1 0-15,1-5 0 0,-3 2 0 16,4-4 0-16,-6-6 0 0,4 0 0 15,0-3 0 1,-2-4 0-16,-2-1 0 0,4-1 0 0,-4 0 0 16,2-9 0-16,2 0 0 15,1-7 0-15,1-4 0 0,0-4 0 0,0-12 0 16,5-6 0 0,-5-9 0-16,4-9 0 0,0-9 0 0,-3-6 0 15,3 3 0-15,-4 3 0 0,-2 9 0 0,2 2 0 16,-6 13 0-16,0 7 0 15,0 5 0-15,0 3 0 0,0 6 0 0,0 3 0 16,-2 6 0 0,-2 3 0-16,0 9 0 15,-12 48 0-15,9-25 0 0,1 2 0 0,2 5 0 16,-2 0 0-16,2 0 0 0,-2 3 0 16,3-3 0-16,-5-3 0 0,6-3-123 15,-2-3-206-15,4-3-107 16,0-3-230-16,0 0-318 0,6-3-407 15,2 0-66-15,-1-10 227 0,9 2 465 16,5-5 296-16</inkml:trace>
  <inkml:trace contextRef="#ctx0" brushRef="#br0" timeOffset="49141.76">16956 2747 305 0,'-4'0'377'0,"4"4"-78"16,-4-4-96-16,2 0-55 16,-2 0-28-16,4 0-9 0,-4 0-3 0,2 0 5 15,2 0 10-15,-5 0 19 0,5 0 39 16,0-4 39-16,0 4 31 15,0 0 1-15,0 0-10 0,-2 0-18 0,2 0-4 16,-4 0 12-16,4 0 30 16,-4 0 49-16,4 7 6 0,-6-4-30 0,4 0-61 15,-6 5-40-15,1 2-24 0,-3 1-18 16,4 4-16-16,-5 4-10 0,1-1-7 16,2 6-11-16,0 0-6 15,1 0-1-15,1 0 1 16,2 0-3-16,2 3-5 0,-2-4 0 0,8 5-4 0,-2-1-4 15,2 0-9-15,7 0-4 16,-5 0-5-16,6-3-4 0,3 2-3 16,-3-5-6-16,5 4-7 15,-1-4-3-15,5 0 0 0,1-3 1 16,-1-3-6-16,6-1-1 0,-4-1-2 16,8-1-3-16,-4-3-2 0,2-3-1 15,-3-3 6-15,8 0 2 31,-3-6 2-31,90-25 78 0,-89 20-81 0,-4-7 6 16,-1 0 6-16,-2-4 4 0,-2 2 2 16,0-4-1-16,-1-3-5 0,-1 0-6 15,0-6-6-15,-5 0 2 0,1-3-28 16,-1 0-4-16,-3 0 0 16,-3-3 0-16,0 2 0 0,-3 5 0 0,-3-4 0 15,-4 0 0-15,0-1 0 0,-4 5 0 16,-3-1 0-1,1 0 0-15,-4 0 0 0,-3 3 0 0,-3-3 0 16,-3 6 0-16,1-4 0 0,-3 5 0 16,-2 2 0-16,1 0 0 0,-5 0 0 0,0 3 0 15,-4 3 0-15,4 0 0 16,-2 6 0-16,-2 2 0 0,-2 2 0 16,0 5 0-16,0 0 0 0,0 5 0 15,0 5 0-15,-5 1 0 0,7 2 0 16,-2 2 0-16,4 3-100 0,2 0-217 0,1 0-65 15,-1 6-98-15,4-1-163 16,0 5-259-16,5-1-266 16,1 3-126-16,-10 27-690 0,21-33 1471 15,6 6 201-15</inkml:trace>
  <inkml:trace contextRef="#ctx0" brushRef="#br0" timeOffset="50071.84">19902 2841 277 0,'0'-6'468'0,"0"6"-302"0,4-3-46 0,-8 3-22 16,4-3-14-16,0 3-17 0,0-4-7 16,0 4-6-16,0 0-5 15,0-2-4-15,0 2 1 0,0-3 0 0,0 3 17 16,0 0 18-16,0-3 26 15,0 3 28-15,0 0 40 16,0 0 39-16,0 0 300 0,0 0-248 0,0 0-13 16,-4 0 5-16,4 0 36 15,-2 3 63-15,-5 2 11 0,-1 2-29 0,2 2-66 16,-4 3-47-16,-1 3-36 0,-1 6-27 16,-1 0-22-16,-1 6-17 0,4 0-15 15,-1-1-10-15,3 2-1 0,0-1 0 16,6 3-5-1,-2-6-11-15,4 2-10 16,4 2-7-16,2-4-1 0,0 3 0 0,9-3 0 0,-3 0-5 16,5-3-6-16,5 0-5 0,5-4-6 15,0-1-3-15,6-1-1 32,4-3 0-32,77 0 71 0,-77-12-77 15,-2-3 3-15,3 0 4 16,-1-6 7-16,29-12 65 15,-33 6-48-15,31-25 68 0,-35 14-67 16,2-1-7-16,-2-6-11 0,2-3-11 0,-2-3 3 16,-4 0 1-1,-3 0-39-15,-5-1 0 0,-1 5 0 16,7-34 0-16,-19 2 0 0,-8 35 0 16,-4-1 0-16,-7 0 0 0,-3 2 0 15,-9 5 0-15,-4-1 0 0,-6 2 0 16,-7 2 0-16,-1 5 0 0,-9 2 0 15,0 5 0-15,-1 2 0 0,-5 6 0 16,0 0 0-16,6 6 0 0,0 3-8 16,9 3-281-16,3-1-76 15,5 8-75-15,8-1-171 0,7 3-256 16,1 3-318-16,11 6-153 0,-1 0 125 16,11 6 333-16,4 0 338 15,7 5 211-15</inkml:trace>
  <inkml:trace contextRef="#ctx0" brushRef="#br0" timeOffset="51005.27">23804 3024 356 0,'0'-9'491'0,"0"0"-53"15,-2-1-215-15,-2 2-174 0,0 2-113 16,2-6 54-16,-2 6 25 0,-2-4 23 16,2 2 22-16,-3-1 22 0,1 0 19 15,2-1 23-15,-2 2 25 0,4 2 22 16,-2-3 27-16,-3 3 21 16,-1-1 20-16,2 2 0 0,-4-1 0 15,1 6 3-15,-5-3 40 0,4 3 64 16,-7 3 22-16,-2 6-27 15,-1 3-72-15,-3 3-49 0,-2 6-32 0,2 3-24 16,3 3-17-16,1 5-14 0,5-1-2 16,1 2-6-16,3-4-7 0,6 2-11 15,4 2-8-15,4-4-7 0,8 2-4 16,5-1-7-16,4 0-6 0,1-3-11 16,9-3-12-16,-2-3-12 0,8-3-5 15,-3 0-6-15,3-10-1 16,2 5-2-16,2-10 0 0,-1 2 11 15,3-5 2-15,-4-2 5 0,9-1-2 0,-5-6 6 16,3 0 4-16,-3-6 4 0,5 0-1 16,-5-6-2-16,5-3-1 15,-5 0-3-15,-2-4-9 0,1-1-3 16,-5-4-1-16,-2 0 11 16,-4 0 1-16,-8 3 3 0,0-3 2 15,-7 3 6 1,-6 0-39-16,5-30-20 0,-15 30 0 31,-4 0 0-15,-95-138 0-16,72 143 0 0,-4 5 0 0,2 2 0 15,-8-1 0-15,3 4 0 0,-3 4 0 0,2-1 0 16,-6 6 0-16,4 0 0 0,-7 6 0 16,1 0 0-16,1 6 0 0,-5 0-47 15,-3 6-256-15,-3 3-68 0,-1 3-73 16,-6 3-165-16,-4 6-253 0,-2 3-294 31,-5-1-154-31,-1 5 118 16,-79 35-243-16</inkml:trace>
  <inkml:trace contextRef="#ctx0" brushRef="#br0" timeOffset="53243.26">7679 6603 591 0,'0'0'670'16,"-4"0"-184"-16,4 0-177 15,0 0-96-15,0 2-45 0,-2-2-24 0,2 0-17 16,0 0-10 15,0-5 361-31,2 2-398 0,2-6 81 0,2 5-70 16,1-1 21-16,-3-1 18 0,2 0 12 16,0 0 1-16,2-1-1 0,-1 1-4 0,-1 1-6 15,4-1-15-15,-4-4-9 0,5 2-17 16,-5-1-14-16,4-4-20 0,1 2-12 15,-1-1-7-15,-4-1-5 0,6 2-7 16,-3-1-9-16,-3 0 0 0,6-3-5 16,-1 0 0-1,-5 2 24-15,4-4 24 0,1 2 48 0,-5-3 9 16,4 0 3-16,0 0-32 0,-3 0-28 0,-1-3-20 16,4 0-14-16,-4-4-4 0,5 4-6 15,-7-2-8-15,6-5-4 0,-4 5 2 0,1-1-1 16,-1-1 1-1,2-2-2-15,-2 4-4 0,0-5 8 0,-1 5-4 16,1-4 4-16,0-1-3 0,-2 5 10 16,-2-5-4-16,6 1-3 0,-5 1-8 0,3 1 3 31,-2-1-1-31,2-28 6 16,4 3-2-16,1-4 4 0,-9 32-8 0,2-4-4 15,2-1 4-15,-2 5-5 0,2-1 2 16,-1-1-2-16,1 2 5 0,0-1-5 0,-2 0 3 15,2 2-4-15,1 1 4 0,1-2-2 16,-2 2 4-16,0 0-2 0,-2 0-1 16,3-1-2-16,-1 5 3 0,0-4 0 15,-2 2-1-15,2-2 0 0,0 4 2 16,5-2 4-16,-5-2 2 16,2 0-4-16,5-17-3 15,-3 17 0-15,0 0-1 16,-3-3 4-16,13-18 3 0,-11 23-4 15,1-2-3-15,0 0-4 0,1 4 1 16,-5-2-3-16,4 2 3 0,0-2-3 0,3-2 7 16,-3 4-1-16,-4-2 5 0,5 2 0 15,-1-2-1-15,4 2-1 0,-5-2 1 0,5 2-5 32,-3-4 0-32,11-15-7 0,-9 15 8 15,11-19-1-15,-1 4 3 0,-10 15 2 16,1 4-3-16,-2-2-1 0,5-2-2 15,-3 1 1-15,-1 2 1 0,3-6 3 16,1 3-1-16,4 0-2 0,-5-4-1 16,5 4 0-1,2 1 1-15,-1-1 1 0,-1 0-2 0,2 3 1 16,4-3 0-16,-1 3 2 0,1 0 1 0,-4 0 2 16,4 3-4-16,0-1 1 0,0 1-2 15,0 4 5-15,-1-1-8 0,-3-1 4 16,-2 5-4-16,2-1 7 0,-1 0-2 15,-5 3-1-15,4 0 0 0,-7 0 0 16,-2 0-3 0,21-3 110-16,-26 6-17 15,3 0 93-15,-6-3-84 0,-8 6-77 16,2 0-8-16,-6 0-3 0,-5 3-4 16,-1-3-1-16,-5 3 0 0,-1 0 0 15,-3 2 0-15,-8-1-3 0,2-1 2 0,-2 3-1 16,-2-4-4-16,0 5-4 0,0-1 3 15,0-3 0-15,2 2-3 0,4-1 3 16,0-1 0-16,4 0 2 0,4 0 6 16,1-3-80-1,5 2-28 17,-20 2-122-32,46-8 207 0,7-1 13 0,3 2 1 15,10-4 0-15,11 2 1 0,3-4 2 0,3 2 5 16,-1 5-2-16,3-1-3 0,0 3-1 15,-5 0 0-15,-3 3-3 0,-7-1 0 16,-4 5 3-16,-6-1 6 16,-8 0 14-16,1 3 5 0,-9 3 3 15,1 0-7 17,-8 21 10-32,-64 93-94 0,46-99-56 15,-3-1-128-15,1-5-158 0,3 4-199 16,-1-1-155-16,7-5-207 0,-3 1-52 15,4-2 107-15,0-3 290 0,2 3 240 16</inkml:trace>
  <inkml:trace contextRef="#ctx0" brushRef="#br0" timeOffset="63217.53">13802 4019 120 0,'0'-2'278'0,"-6"-1"-50"0,6 0-77 16,-4 0-59-16,4-1-35 0,-3 2-23 0,-1-1-13 16,4 0-7-16,-4 0-5 15,4 0 0-15,-2 0 6 0,2-1 29 16,-4 2 43-16,4-1 51 0,0 0 42 15,-2 3 6-15,2-3-30 0,-4-1-48 0,4 2-38 16,0 2-17-16,-4-3-10 16,4 3-3-16,-2-3 1 0,2 3 2 0,-5 0-2 15,5 0 0-15,0 0 1 0,0 0 3 16,0-3 0-16,-4 3 2 0,4 0 7 16,0 0 9-16,0 0 17 0,-2 0 8 15,2 0 8-15,0 0-5 0,0 0 2 16,0 0-1-16,0 3 10 0,0-3 4 15,-4 3 7-15,4-3 5 0,-2 3 11 0,2-1 9 16,0 2 21-16,0-1 17 0,-4 0 17 16,4-3 7-16,0 3 1 0,0-1-1 15,0-2-5-15,0 4 15 0,0-1-10 16,0-3-20-16,0 0-53 0,0 3-32 16,-4-3-24-16,4 3-11 0,0-3-10 15,0 0 1-15,0 0-7 16,0 0-2-16,0 3-4 0,0-3-2 31,0 0 0-31,0 0 105 0,0 0-103 0,0 0 6 16,0 0-1-16,0 0 0 15,0 0-1-15,0 0 41 16,0 0-48-16,0 0-5 0,0 0-3 0,0 0-7 0,0 0-7 16,0 0-5-16,0 0-1 0,0 0-1 15,0 0 0-15,0 0-2 0,0 0 2 16,0 0 0-16,0 0 2 0,0 0 2 15,0 0-3-15,0 0 2 16,0 0-2-16,0 0 0 0,0 0-2 0,0 0 3 16,0 0 0-16,0 0 0 0,0 0 0 15,0 0-1-15,0 0 2 0,0 0 1 0,0 0-1 16,0 0-3-16,0 0-1 16,0 0 3-16,0 0-3 0,0 0 1 0,0 0-6 15,0 0 0-15,0 0 1 16,0 0 0-16,0 0-1 0,0 0 1 0,0 0 0 15,0 0 2-15,0 0-3 0,0 0 1 16,0 0 0 0,0 0 2-16,0 0-1 0,0 0 1 0,0 0-2 0,0 0 0 15,-2 0-1-15,2 0 1 0,0 0 1 16,0 0 0-16,0 0 1 0,0 0-3 16,2 0 0-16,-2 0 0 0,0 0 4 0,0 0 3 15,0 0-3-15,0 0-19 0,0-3 6 16,0 3 3-16,0-3 19 0,0 0-5 15,0 3-2-15,0-3-3 16,4-1-1-16,-4 4-1 16,0 0-1-16,0-5 0 15,0 5 0-15,4 0-1 0,-4 0-1 0,0 0 1 16,0 0 4-16,0 0 0 16,0 0 4-16,0 3 2 0,0-1 2 0,-4 2 1 15,4-1-2-15,-4 3-3 0,4 0-2 16,0-4-1-16,-2 5-1 0,-2 1-1 15,2-2-1-15,-3 1 0 0,5-4 1 16,-4 2 1 0,-2 8 2-16,6-10-1 15,-2 6 1-15,-2-6-3 0,4-3-1 0,0 3 3 0,0 0 4 16,0-3 3-16,0 0-1 16,-4 0-3-16,4-3-3 0,4 0-2 0,-4 0-2 15,0-1 0-15,4-1 1 0,-2-4-1 16,-2 2 0-16,6-1 0 0,-2 1-1 15,3-1 0-15,-1-5 1 0,-2 8-2 0,2-4 1 16,0 0-1-16,-2 3 1 16,3-1 0-16,-3 5 0 0,2-1 0 15,-2 3 1-15,-2 0 0 0,2 0 2 0,3 3 1 16,-3 3 2-16,-4 0-1 0,2-1 2 16,-2 2 2-16,0 2-1 0,-2 0 2 15,2 0-2-15,-4-1 0 0,4 2-1 16,-7-1-2-16,3 0 1 0,4-3 0 15,-6 3-2-15,6-3 0 0,-2-4 2 16,-2 4 1-16,4 1 0 0,-4-7 1 16,4 3-1-16,-7-3 1 15,3 0 2-15,2 0 0 0,-2-6 5 16,4 2-9-16,-2-2-2 0,2 1-3 0,-4-5 1 16,4 2-2-16,0-1-1 0,0 0 1 15,4-1 0-15,-4-1 0 0,2 1-1 16,2 2 1-16,-4-1 2 0,6 0-2 15,-6 3 0-15,7 0-4 0,-3 0 3 16,0 0-1-16,-2 3 3 16,4-1 0-16,-2 4 1 15,0 0 1 1,5 25 11-16,-9-19-7 0,0 3-2 16,-2 0 0-16,2-3 1 0,-4 3-1 0,4-1 0 15,-7 2 1-15,3-4 0 16,2-1 0-16,-2 5-1 0,4-7-1 0,-2 3-2 15,-2-4 3-15,4 5-1 0,-4-7 3 16,4 3 1-16,-2-3 2 0,-3 0-1 16,5 0-2-1,0-6 2-15,-4 2-7 0,4-1-1 0,4-1 1 16,-4-4-1-16,0 2 0 0,5-1-1 16,-3 0 0-16,2-3-1 0,0 3-1 15,-2-1 2-15,4 2 0 0,-2-1 1 0,3 3 0 16,-3 0 0-16,-2-1-2 0,2 2-1 15,2 2 2-15,-2 3 1 0,-4 0 0 16,6 0 0-16,-6 3 3 16,0 2 0-16,0 2 4 15,-6 5-1-15,2-3-4 0,2-1 2 16,-2 2 1-16,-2-1-2 0,-1 0 0 0,-1-1 0 0,2-2-1 16,0 4 1-16,2-5-3 0,-3 2 2 15,3-4 1-15,2 3 1 16,-2-3 0-16,2-1 0 0,-2-2 1 15,0 4 1-15,4-4-2 0,-2 0 2 16,-2-4-4-16,4 2 1 0,-2-1-2 16,2 0-2-16,0-3 0 0,0-3 2 0,2 3-1 15,-2-1-2-15,4-1-1 0,-2 2 2 16,2-3-1-16,0 3 1 0,-2 0-2 16,2-1 2-16,-4 5-2 0,2-1 4 15,2 0-1-15,-4 3 1 0,5 0 1 0,-3 0 0 16,-2 3 3-16,4 0 0 0,-4 3-1 15,0 0 0-15,0 3 2 16,-4 0 0-16,2-3 0 0,-3 2 0 16,1 2 0-16,2 2-2 0,-4-3 0 0,2-4 0 15,0 5-2-15,-2-1 2 0,4-3-1 16,-3 0 0-16,1-1-1 0,2-1 2 16,-2-1-2-16,4 0 4 0,-2 0 3 15,-2 0 4-15,4-3 0 0,-4 0-2 16,4 0-1-16,-2 0-3 15,-2-3 0-15,4 3-5 0,0-3 0 16,-5 0-2-16,5 0 0 0,0-1 1 16,0 4 0-16,0-2 0 15,0-1 0-15,0 3-1 16,0-3-5-16,0 0 3 0,0 3 2 0,0-4 0 0,5 4 1 16,-5 0 0-16,0-2 0 0,0 2-1 15,0 0 0-15,0-4 0 0,0 4 1 16,0 0-1-16,0 0 0 15,0 0 1-15,4 0-1 16,-4-2 0-16,0 2-1 0,0 0 1 0,0 0 1 16,0 0-3-16,0 0 1 0,0 0-1 0,2-3 2 15,-2 3 0-15,0 0 1 0,0 0-1 16,0 0 0-16,0 0 1 0,0 0-1 16,0 0-1-16,0 0 1 0,0 0 0 15,0 0 1-15,0 0-1 0,0 0 0 16,0 0 0-16,0 0 1 0,0 0 0 15,0 0 0 1,0 0-1-16,0 0 0 0,0 0 0 0,0-3 0 16,0 3 0-16,0 0 0 0,0 0 0 15,0 0 0-15,4 0 0 0,-4-3-1 16,0 3 1-16,0 0 1 0,0 0 0 0,0-4 0 16,0 4-1-16,0 0-1 0,0 0 1 15,0 0 0-15,0 0 2 0,0 0-2 31,0 0 0-31,4 0-2 0,-4-2 2 0,0 2-1 0,0 0 1 16,0 0 0-16,0 0 0 0,0 0 1 16,0 0-1-16,0 0 1 0,0 0 0 15,0 0-1-15,0 0-1 0,0 0 0 16,0 0 0-16,0 0 1 0,0 0-1 0,0 0 0 16,0 0 0-16,0 0 1 15,0 0 1-15,0 0-1 0,0 0 0 16,0 0 0-16,0 0-1 0,0 0 0 0,0 0 1 15,0 0-1-15,0 0 0 0,0 2 0 16,0-2 1-16,0 0 0 16,0 0 1-16,0 0-1 0,0 0 0 0,0 0 1 15,0 0-1-15,0 0 1 0,0 4-1 16,0-4 2-16,0 0-3 0,0 0 3 16,0 0-2-16,0 0 1 0,0 0-1 15,0 0 1-15,0 0 1 0,0 0-1 16,0 0 1-16,0 0-2 0,0 0 0 15,2-4-1-15,-2 4-1 0,0 0 1 0,0-2 1 16,0 2-1-16,0-3 2 0,0 3-1 16,4 0 1-16,-4-3-1 0,2 3 0 15,-2-3 0-15,0 3 0 0,0-3 1 16,4 3-2-16,-4 0-1 16,0-3 0-16,0 3 1 0,0-4-1 0,0 4 2 15,0 0-1-15,5 0 0 0,-5 0-1 16,0 0 2-16,0 0 0 0,0 0 1 15,0 4 0-15,0-4 0 0,0 3-1 16,0-3 0-16,0 0 0 0,0 3 0 0,0 0 0 16,0-3 0-16,0 3 0 0,0-3 0 15,0 0-1-15,0 3 1 16,0-3 0-16,0 2 1 0,0-2-1 0,0 0 0 16,0 0-1-16,0 4 1 0,0-4 0 15,0 0 1-15,0 0 1 0,0 0 1 16,0 3-2-16,0-3 0 0,0 0-1 15,0 0 1-15,0 0-1 0,0 0 0 16,0 0-2-16,0 0 2 0,0 0 0 0,0-3 1 16,0 3-1-16,0 0 0 0,0 0-1 15,0 0 5-15,0 0-2 0,0 0 0 16,0 0-5-16,0 0 2 0,0 0-1 16,0 0 2-16,0 0-1 0,0 0 3 15,0 0-1-15,0 0 0 0,0 0-4 16,0 0 3-16,0 0-2 15,0 0 1-15,0 0 1 0,0 0 2 0,0 0-3 16,0 0 0-16,0 0 0 0,0 0 1 16,0 0 0-16,0 0 1 0,0 0 1 15,0 0-3-15,0 0-1 0,0 0 1 16,0 0 1-16,0 0 0 0,0 0-1 16,0-4 1-16,0 4 1 0,0 0-1 0,2 0 0 15,-2 0 0-15,0 0 1 0,0 0-1 16,0 0-1-16,0 0 0 15,0 0 1-15,-2 0 0 0,2 0 0 0,0 0 1 16,0 0-1-16,0 0 0 0,0 0 0 16,0 0 0-16,0 0 0 0,2 0 0 15,-2 0-2-15,0 0 1 0,0 0-1 16,0 0 2-16,-2 0 1 0,2 0 0 0,0 0-1 16,0 0 0-16,2 0 0 15,-2 0 0-15,0 0-1 0,0 0 1 16,0 0 0-16,0 0 1 0,0 0-1 0,0 0 0 15,0 0 0-15,0 0 0 0,0 0 0 16,0 0 0-16,0 0-1 16,0 0 1-16,0 0-2 0,0 0 0 0,0 0 1 15,0 0 1-15,0 0 0 0,0 0 0 16,0 0-1-16,0 0 1 0,0 0-2 16,0 0 1-16,-2 0 0 0,2 0 3 15,0 0-2-15,2 0 1 0,-2 0-1 0,0 0 0 16,0 0 2-16,0 0 0 15,0 0-1-15,0 0-2 0,0 0-1 0,0 0 2 16,0 0-2-16,0 0 1 0,0 0-1 16,0 0 1-16,0 0 0 0,0 0 0 15,0 0-1-15,0 0-1 0,0 0 1 16,0 0 0-16,0 0 0 16,0 0 0-16,0 0 2 0,0 0 0 0,0 0-1 15,0 0 1-15,0 0-1 0,0 0 1 16,0 0-1-16,0 0 0 0,0 0 0 15,0 0 1-15,0 0-1 0,0 0 2 0,0 0-1 16,0 0 0-16,0 0-1 0,0 0 1 16,0 0-1-16,0 0 2 15,0 0-1-15,0 0 1 0,0 0-1 16,0 0 1-16,0 0-2 0,0 0 0 0,0 0 1 16,0 0 0-16,0 0 0 0,0 0 0 15,0 0-2-15,0 0 3 0,0 0-1 16,0 0 1-16,0 0 0 0,0 0 1 15,0 0-2-15,0 0 0 0,0 0-2 0,0 0 1 16,0 0 0-16,0 0 1 16,0 0 0-16,0 0 1 0,0 0 0 0,0 0-1 15,0 0-1-15,0 0-1 0,0 0 2 16,0 0 1-16,0 0 0 0,0 0-1 16,0 0 0-16,0 0 2 0,0 0-2 15,0 0 0-15,0-2-1 0,0 2 2 16,0 0 0-16,0 0 0 0,0 0-1 15,0 0 1-15,0 0-2 16,0-3 1-16,0 3-1 0,4 0 1 0,-4 0-1 16,0 0 2-16,0 0-1 0,0-3 0 0,0 3-2 15,0 0 1-15,0 0 0 0,0 0 2 16,0 0 0-16,0 0 0 16,0 0-2-16,0 0 0 0,0 0-1 0,0 0 2 15,0 0-2-15,0 0 4 0,0 0-2 16,0 0 0-16,0 0 0 0,0 0 0 15,0 0 0-15,0 0 0 16,0 0 1-16,0 0 0 0,0 0 0 0,0 0-2 16,0 0 1-16,0 0 3 0,0 0-1 15,0 0-1-15,0 0-4 0,0 0 1 16,0 0 1-16,0 0 2 0,0 0-1 0,0 0 0 16,0 0-2-16,0 0 1 0,0 0-1 15,0 0 4-15,0 0-2 0,0 0 0 16,0 0-1-16,0 0 2 15,0 0-2-15,0 0 1 0,0 0 1 0,0 0 2 16,0 0-2-16,0 0-3 16,0 0 1-16,0 0 0 0,0 0 1 0,0 0-2 15,0 0 1-15,0 0 2 0,0 0 0 16,0 0 0-16,0 0-1 0,0 0 0 16,0 0 0-16,0 0 2 0,0 0-2 15,2 0 0-15,-2-3 0 0,0 3 0 0,0 0 0 16,0-3 0-16,0 3-1 0,0 0 1 15,0 0 0-15,0-3 0 0,4 3-1 16,-4-4 1-16,0 4 0 0,0 0-5 16,0-2 1-16,0 2 1 0,0 0 6 15,0 0 0-15,0-3-1 0,0 3-1 16,0 0-1-16,0 0 0 16,0 0-1-16,0 0 1 0,0 0 0 0,0 0 0 15,0 0 0-15,0 0-1 0,0 0 1 16,0 0 1-16,0 0-1 0,0 0 0 15,0 0-1-15,4 0 0 0,-4 0-1 0,0 0 1 16,0 0 1-16,0 0 0 0,0 0-1 16,0 0 1-16,0 0 0 0,0 0 1 15,0 0-1-15,-4 0 0 16,4 0-1-16,0 0 2 0,0 0-1 16,0 0 0-16,0 0 0 0,0 0 0 0,0 0 0 15,0 0 0-15,0 0 0 0,0 0-13 16,0 0 6-16,0 0 1 0,0 0 16 15,0 0-4-15,0 0-2 0,0 0-2 16,0 0 0-16,0 0-7 0,0 0 4 16,0 0 1-16,0 0 4 0,4 0-2 15,-4 0 0-15,0 0-2 0,0 0 0 16,0 0-1-16,0 0 1 0,0 0 0 16,0 0 0-16,0 0 0 0,0 0-1 0,0 0 1 15,0 0 1-15,0 0-1 0,0 0 0 16,0 0 0-16,0 0 1 0,0 0 0 15,0 0-1-15,0 0-1 0,0 0 0 16,0-3 0-16,0 3 2 0,2 0 0 16,-2 0 0-16,0 0-1 0,0 0-1 15,0 0 1-15,0 0 0 16,0 0 0-16,0-3-1 0,0 3 1 16,0 0-2-16,0 0 1 0,0 0 0 15,0 0 1-15,0 0-1 0,0 0 1 16,0 0-1-16,0 0 1 0,0 0 0 0,0 0-1 15,0 0 1-15,0 0 0 0,0 0 0 16,0 0 0-16,0 0-1 0,0 0-1 16,0 0 2-16,0 0 0 0,0 0 0 15,0 0 0-15,0 3-1 0,0-3 1 16,0 0 0-16,0 0 1 0,4 0-1 16,-4 0 2-16,0 0-2 0,0 0 0 15,0 0 0-15,0 0 0 0,0 0 1 16,0 0-1-16,0 0 0 0,0 0 0 15,0 0 0-15,0 0-1 0,0 0 1 0,0 0 0 16,0 0 0-16,0 0 0 16,0 0-1-16,0 0-1 0,0 0 1 0,0 0 1 15,0 0 2-15,0 0-1 0,0 3-1 16,0-3 1-16,0 0-1 0,0 0 1 16,0 0-2-16,0 0 0 0,0 0 0 15,0 0 2-15,0 0 0 0,0 0 1 16,0 0-2-16,0 0 0 0,0 0-1 15,0 0 0-15,0 0 1 0,0 0 0 16,0 0 0-16,0 0 0 0,0 0 0 16,0 0 0-16,0 0 0 0,0 0 0 15,0 0-1-15,0 0 1 0,0 0-1 0,0 0 2 16,0 0-3-16,0 0 2 0,0 0 0 16,0 0 1-16,0 0-1 0,0 0 1 15,0 0-1-15,0 0-1 0,0 0 0 16,0 0 1-16,0 0 0 0,0 0 1 15,0 0-1-15,0 0 0 0,0 0 0 16,0 0 2-16,0 0-2 0,0 0 0 0,0 0-2 16,0 0 3-16,0 3-1 0,0-3 1 15,0 0-1-15,0 0 0 0,0 0 0 16,0 0 0-16,0 0 0 16,0 0 2-16,0 0 1 0,0 0-1 15,0 0-5-15,0 0 1 0,0 0 1 0,0 0 1 16,0 0 0-16,0 0-1 0,0 0 0 15,0 0 1-15,0 0-1 0,0 0 2 16,0 0-2-16,0 0 1 0,0 0-1 16,0 0 1-16,0 0 0 0,0 0 1 15,0 0-1-15,0 0 1 0,0 0-2 0,0 0 3 16,0 0-2 0,0 0 0-16,0 0 0 0,0 0 1 0,0 0 0 15,0 0 1-15,0 0-3 0,0 0 1 0,0 0 0 16,0 0 0-16,0 0-2 15,0 0 2-15,0 0 0 16,0 0 0-16,0 0 0 0,0 0-1 0,0 0 1 0,0 0 0 16,0 0 0-16,0 0 0 0,0 0 1 15,0 0 0-15,0 0-1 0,0 0 0 16,0 0 0-16,0 0 2 0,0 0-3 16,0 0 1-16,0 0-2 15,0 0 1-15,0 0-2 0,0 0 1 0,0 0 2 0,0 0 1 16,0 0-1-16,0 0 1 0,0 0-1 15,0 0 0-15,0 0-1 0,2 0 0 16,-2 0 1-16,0 0 2 0,0 0 0 16,0 0-1-16,0 0-1 0,0 0 0 15,0 0-1-15,-2 0 1 0,2 0-1 16,0 0 1-16,0 0-1 0,0 0 3 16,0 0-1-16,0 0-1 0,0 0 0 15,0 0 0-15,0 0 0 16,0 0 1-16,0 0-1 0,0 0 0 15,0 0 0-15,0 0 0 0,0 0 0 0,0 0 0 0,0 0 0 16,0 0-1-16,0 0 0 0,0 0 0 16,0 0 0-16,0 0 3 15,0 0-1-15,0 0-1 0,0 0-1 0,0 0 1 16,0 0-2-16,0 0 0 0,0 0 1 16,0 0 1-16,0 0 0 0,0 0 0 15,0 0 0-15,0 0 0 0,0 0 0 16,0 0 0-16,2 0 0 0,-2 0 1 15,4 0-1-15,-4 0 0 0,0 0-1 16,0 0 2-16,5 0-1 16,-5 0 0-16,2 0 0 0,-2 0 0 0,0 0 0 0,0 0 0 15,0 0 1-15,0 0 1 0,0 0 0 16,0 0-1-16,0 0-1 0,0 0 1 16,0 0-1-16,4 0 0 0,-4 0-1 15,0 0 1-15,0 0-1 0,0 0 1 16,0 0 0-16,0-3 0 0,0 3-5 15,0 0 5-15,0 0 0 0,4 0 4 16,-4 0-4-16,0 0 0 0,0 0 0 16,0 0 0-16,0 0 0 15,0 0 0-15,2 0 0 0,-2 0 1 0,0 0-2 16,0 0 1-16,0 0-1 0,0 0 2 0,0 0-1 16,0 0 1-16,0 0-3 0,0 0-1 15,0 0 1-15,0 0 3 16,0 0 0-16,0 0-1 0,-2 0 1 0,2 0 1 15,0 0-2-15,0 0 0 0,0 0 2 16,0 0-1-16,0 0 0 0,0 0-1 16,0 0 0-16,0 0-1 0,0 0 1 15,0 0 0-15,0 0 0 0,0 0 0 16,0 0 0-16,0 0-1 0,-4 0 1 0,4 0-1 16,0 0 1-16,0 0 0 15,0 0 1-15,0 0-1 0,0 0 0 0,0 0 0 16,0 0 1-16,4 0-1 0,-4 0-1 15,0 0 1-15,0 0-1 0,0 0 1 16,0 0 0-16,0 0 0 0,0 0 0 16,0 0 1-16,0 0-1 0,0 0 0 15,0 0-1-15,0 0 1 0,0 0 0 16,0 0 0-16,0 0 0 0,0 0 1 16,0 0 0-16,0 0 2 0,0 0-3 15,0 0-1-15,0 0-2 0,0 0 0 0,0 0 1 16,0 0 2-16,0 0 1 0,0 0 0 15,0 0 0-15,0 0-1 0,0 0 0 16,0 0-1-16,0 0 1 0,0 0 1 16,0 0-1-16,0 0 1 0,0 0-2 15,0 0 1-15,0 0-1 0,0 0 1 16,0 0 0-16,0 0 0 0,0 0 0 16,0 0 0-16,0 0-1 0,0 0 1 15,0 0 0-15,0 0 1 0,0 0-1 16,-4 0 3-16,4 0-2 0,4 0 1 15,-4 0-5-15,0 0 2 0,0 0-1 0,0 0 4 16,0 0-1-16,0 0-1 16,2 0-1-16,-2 0 0 0,0 0 1 15,0 0 0-15,0 0 0 0,0 0 0 0,0 0-1 16,-2 0 2-16,2 0-2 0,0 0 1 16,2 0 0-16,-2 0 2 0,0 0-1 15,0 0-1-15,0 0-1 0,0 0-1 16,-2 0 1-16,2 0 1 0,0 0 0 15,0 0 0-15,0 0 0 0,0 0 1 16,0 0 1-16,0 0-2 0,0 0 0 0,0 0-3 16,0 0 2-16,0 0 1 0,0 0 2 15,0 0 1-15,0 0-4 0,0 0 0 16,0 0 0-16,0 0 1 0,0 0-2 16,0 0 2-16,-4 0 0 0,4 0 0 15,0 0 0-15,0 0 0 0,0 0 0 16,4 0 0-16,-4 0 0 15,0 0-1-15,0 0 0 0,2 0 0 16,-2 0 3-16,0 0-1 0,-2 0 1 0,2 0-2 16,0 0 0-16,0 0 1 0,2 0-1 0,-2 0 1 15,0 0-1-15,0 0 0 0,0 0 0 16,0 0 0-16,0 0 0 0,0 0 0 16,0 0-4-16,0 0 3 15,0 0 0-15,0 0 4 0,0 0-2 0,0 0-1 16,0 0-1-16,0 0 1 0,0 0 0 15,0 0 2-15,-2 0-1 0,2 0-1 16,0 0 0-16,2 0 0 0,-2 0 0 16,-2 0 0-16,2 0-8 0,0 0 6 15,-4 0 0-15,4 0 6 0,4 0-1 16,-4 0-2-16,0 0 1 0,0 0 0 0,0 0-2 16,0 0 1-16,2 0-1 15,-2 0 0-15,0 0-1 0,0 0 1 0,0 0 0 16,0 0 1-16,0 0-1 0,0 0 0 15,0 0 0-15,0 0 0 0,0 0 0 16,0 0 0-16,0 0-1 0,0 0 1 16,0 0 0-16,0 0 1 15,0 0-1-15,0 0 1 0,0 0-2 0,0 0 1 16,0 0-2-16,0 0-1 0,0 0 3 16,0 0 1-16,0 0 1 0,-2 0-1 15,2 0-1-15,0 0-2 0,0 0 0 0,0 0 2 16,0 0 2-16,0 0-1 0,0 0-1 15,0 0 0-15,-4 0-1 0,4 0 1 16,0 0 0-16,0 0 1 0,0 0 0 16,0 0 0-16,0 0-2 0,0 0 1 15,0 0-2-15,0 0 2 0,0 0 0 16,0 0 0 0,0 0 0-16,0 0-1 0,0 0 2 0,4 0-2 15,-4 0 0-15,0 0 0 0,0 0 1 0,0 0 1 16,0 0-1-16,0 0 0 15,0 0 0-15,0 0 0 0,0 0 1 0,0-3-1 16,0 3 1-16,0 0-1 0,0 0 0 16,0 0-1-16,0 0 2 15,0 0-1-15,0 0 0 0,0 0-1 0,-4 0 0 16,4 0 1-16,0 0 0 0,4 0 0 16,-4 0 0-16,0 0 0 0,0 0 0 15,0 0 0-15,0 0 0 0,0 0 1 16,2 0 1-16,-2 0-2 0,0 0 0 15,-2 0-2-15,2 0 1 0,0 0 0 16,0 0 1-16,0 0-2 0,0 0 1 16,0 0 1-16,0 0 1 0,0 0 0 0,0 0-1 15,0 0-1-15,0 0 1 0,0 0 0 16,0 0-1-16,0 0 1 0,0 0 0 16,0 0 1-16,2 0 1 0,-2 0-2 15,0 0-1-15,0 0 0 0,0 0 1 16,0 0 2-16,4 0-1 0,-2 0 0 15,-2 0 0-15,0 0-1 0,0-3 0 16,0 3-1-16,4 0 0 0,-4 0 1 16,0 0 1-16,0-4 0 0,0 4-1 0,0 0 0 15,0 0 2-15,0 0-1 16,0 0 0-16,4 0-1 0,-4 0 0 0,0 0 0 16,0 0-1-16,3 0 1 0,-3 0 0 15,0 0 0-15,0 0 1 0,0 0-1 16,0 0 0-16,0 0 2 0,0 0-1 15,-3 0-1-15,3 0-2 16,3 0 0-16,-3 0 2 0,0 0-2 0,0 0 2 16,-3 0-2-16,3 0 2 0,0 0-1 15,0 0 2-15,0 0-2 0,0 0 2 16,0 0 0-16,0 0 1 0,0 0-2 0,0 0 0 16,0 0-1-16,0 0 0 0,0 0-1 15,0 0 1-15,0 0 0 0,0 0 1 16,0 0 2-1,0 0-2-15,0 0 2 0,3 0-1 0,-3 0-1 16,0 0 0-16,-3 0 0 0,3 0 0 16,0 0 0-16,0 0 1 0,0 0 0 15,0 0-1-15,3 0 0 0,-3 0-1 16,0 0-1-16,0 0 3 0,0 0 0 16,0 0 0-16,0 0-2 0,0 0-1 15,0 0 3-15,0 0-1 0,0 0 1 16,0 0-1-16,0 0 0 0,0 0-2 0,0 0 2 15,0 0-2-15,0 0 3 0,0 0-2 16,0 0 1-16,0 0 0 0,0 0 1 16,0 0 0-16,0-2 0 0,0 2-1 15,0 0 0-15,0 0-2 0,0 0 2 16,0 0-1-16,0 0 2 0,0 0-1 16,0 0 1-16,4 0-1 0,-4 0 0 15,0 0 0-15,0 0 0 0,0 0 0 0,0 0 1 16,0 0-1-16,0 0 0 0,0 0-2 15,0 0 2-15,0 0 0 0,0 0 1 16,0 0-1-16,0 0 0 0,0 0-1 16,0 0 1-16,0 0-1 15,0 0 2-15,0 0-2 0,0 0 1 16,0 0 0-16,0 0 2 0,0 0-2 0,0 0 0 16,0 0-1-16,-4 0 1 0,4 0-1 15,0 0 1-15,0 0 0 0,0 0-10 16,4 0 4-16,-4 0 2 0,0 0 13 15,0 0-2-15,0 0-3 0,0 0-3 16,0 0-1-16,0 0 0 0,0 0 0 0,0 0 0 16,0 0 0-16,0 0-1 15,0 0 2-15,0 0 0 0,0 0 2 16,0 0-3-16,0 0-1 0,0 0-1 16,0 0 2-16,0 0 1 0,0 0 0 0,0 0-1 15,0 0 0-15,0 0 0 0,0 0 0 16,0 0 0-16,-4 0 0 15,4 0 0-15,0 0 0 0,0 0-2 0,4 0 1 16,-4 0 1-16,0 0 0 0,0 0 0 16,0 0 0-16,0 0 0 0,0 0 0 15,0 0 2-15,0 0-2 0,0 0-1 0,0 0 0 16,0 0 1-16,0 0 0 16,0 0 0-16,0 0 1 0,0 0-1 15,0 0 0-15,0 0-1 0,0 0 1 16,-4 0 0-16,4 0 1 0,0 0-1 0,4 0 2 15,-4 0-1-15,0 0-1 0,0 0 0 16,0 0-1-16,0 0 1 0,0 0-1 16,0 0 0-16,0 0 4 0,0 0-2 15,0 0 0-15,0 0-3 0,0 0 2 16,0 0-2-16,0 0 1 0,0 0-1 16,0 0 2-16,0 0 0 0,0 0 2 15,0 0-2-15,0 0-1 0,0 0 0 0,0 0 2 16,0 0-1-16,0 0 0 15,0 0-1-15,0 0 0 0,0 0 3 0,0 0 1 16,0 0-1-16,0 0-3 0,0-4-1 16,0 4 1-16,0 0 1 0,0 0 1 15,0 0 0-15,0 0 0 0,0 0-3 16,0 0 0-16,0 0 0 0,0 0 0 16,0 0 2-16,0 0 3 0,0 0-3 15,0 0 1-15,0 0-2 0,0 0 1 16,0 0 0-16,0 0 0 0,0 0 0 15,0 0 0-15,-4 0 0 0,4 0 1 16,4 0-1-16,-4 0 0 0,0 0-1 16,0 0 1-16,0 0 0 0,0 0 2 0,0 0-1 15,0 0-1-15,0 0-1 0,0 0 1 16,0 0-1-16,0 0 0 0,0 0 1 16,0 0 0-16,0 0 1 0,0 0 0 15,0 0-1-15,0 0 3 0,0 0-3 16,0 0 0-16,0 0 0 0,0 0 0 15,0 0 0-15,0 0 0 0,0 0-1 16,0 0 2-16,0 0-3 0,0 0 0 16,0 0-1-16,0 0 1 0,0 0 0 15,-4 0 2-15,4 0-2 0,0 0 2 0,0 0-2 16,0 0 1-16,0 0-1 0,0 0-1 16,0 0-1-16,0 0-1 0,0 0-1 15,0 0-1-15,0 0 1 0,0 0 1 16,0 0-1-16,0 0-5 0,0 0-11 15,0 0-12-15,0 0-23 0,0 0-33 16,0 0-39-16,0 4-39 0,-7-4-40 16,3 0-70-16,2 2-158 0,-4-2-178 15,2 4-97-15,-2-1 0 0,-5-3-79 16,5 3-154-16,-8 0-13 0,7-3 206 0,-3 2 290 16</inkml:trace>
  <inkml:trace contextRef="#ctx0" brushRef="#br0" timeOffset="70960.98">7838 6527 193 0,'-6'4'483'0,"2"-4"-143"16,2 0-127-16,-2 0-67 16,4-6-35-16,-2 3-10 0,-2-3 11 0,4-3 21 15,0-3 28-15,4 0 29 0,-2-6 24 16,-2 0 15-16,4 0 6 0,-2 0-7 15,2-3-21-15,0-3-32 0,-2-1-32 16,2 2-26-16,3-7-12 16,-1 0-6-16,2 3-1 0,0-7-6 15,1 5-9-15,-1-5 0 0,2 2-3 16,1-2 2-16,3 5-7 0,-6-5 46 0,7 2 23 16,-3-1 8-16,3 0-48 0,-3 0-28 15,3-7-21-15,-3 4-15 0,5 0-7 16,-3-2-5-16,-2-2-8 15,5 4-6 1,-1 0 0-16,-1 0-1 0,-3 0 6 16,-1 4 3-16,1-1 5 0,3 3-6 15,-5 3 0-15,-2-3-9 0,2 6-2 0,1-3-3 16,3 0-2-16,-5 3-1 0,1-1-2 16,0 2 1-16,1-1-1 0,1 0 0 15,2-4 0-15,-3 5-2 0,1-5-30 16,-1-1 13-16,-1 1 7 0,2-1 34 15,3 1-8-15,-5 5-3 0,2-4-6 16,-1 3-1-16,1-3-6 16,3 3 0-16,-3-1-1 0,5 2 1 15,-1-4 0-15,1 3 1 0,-1 0-1 16,5 0 1-16,0 0-3 0,-3-1 3 16,7 2-1-16,-6-1 4 0,5-1-4 0,-1-1-1 15,0 2-2-15,4-4 3 16,0-1 0-16,6-1 0 0,-2 0 1 15,2-3-2-15,4-3 5 0,2 0-5 16,-2 0 4 0,3 0-3-1,102-84 16 1,-84 81-19-16,-31 20 4 0,-4 5 2 0,0 2-1 16,-7 3-2-16,5-3 0 0,-5 6 1 15,1-4 1-15,-3 8 0 0,-1-4 1 16,-1 3 6-16,-2-1 1 0,5 4-2 15,-9-2-1-15,4 2-1 0,1 0-1 16,-5 2-1-16,0-2 1 16,0 0 4-16,3 4 4 0,-7-1 0 15,2 0-1 1,2 0-2-16,-6-1 4 16,4 2 0-16,-2 8 45 0,-2-12-56 0,0 3 2 15,-2-3-2-15,-2 2 0 16,-2-2-1-16,2 0-2 0,-2 4 1 15,-5-4 2-15,1 0 0 0,0 3-2 16,-3-3 1-16,3 0-2 0,-7 0-1 16,1 0 0-16,3 0 0 15,-3-3-1-15,-3-1-2 0,3 4 4 0,-1-2-1 16,1-1-1 0,-1 0 1 15,-33-10 1-31,3-2-2 15,24 7 6-15,11 2 0 0,-3-3 1 0,5 3 10 16,2-1 5-16,-1-1 0 0,3 2-5 16,0-3-1-16,0 3 2 0,2-1 1 15,-3 1-2-15,7 1-4 0,0 2 1 16,3 0-5-16,5-1-4 0,4 2-7 16,5 2 4-16,5 0 1 0,5 0 3 15,4 2-3 1,-2 2 3-16,8-1-4 0,-3 0 2 15,3 2 1-15,2 1 1 16,42 9 11-16,-38-8-4 0,0-1 4 0,-3 0 1 16,-3-4 1-16,-4 5 1 0,-6-4-1 0,-4 0-1 15,-3-1 1 1,-3-2 21 0,-7 4 21-16,7-1 67 0,-13-6-88 0,-8 3-12 15,-2-4-6-15,-5 2-4 0,-5-1-1 16,-7 0-1-16,-2 0-3 0,-8-1-4 15,0-1-1-15,0 5-8 0,-4-3 0 16,-3 0-1-16,-3 0 8 0,4 3-5 16,-3-3-1-16,-1-1 1 0,4 4-2 15,1-2-1-15,5 2 2 0,0-3 1 16,2 3 2-16,9-3 1 0,-1 0-1 16,2-1-2-16,5 4-1 0,-1-2-1 15,7 2 1-15,-1-4-3 0,1 4 1 16,4 0-2-16,6 0 6 0,0-2-2 15,4 2 0 1,8-3 1-16,3 3 1 16,8 0 1-16,4 0 1 0,86 0 5 15,-67 0-5-15,1 3-1 0,3-1-2 16,4 2 1-16,-5-2-1 0,5 2 3 16,-11-1 3-16,1 0-4 15,-7 2-2-15,-8 2 4 0,-2-1 11 16,-7 2 6-16,-7 5 3 0,-3 2-3 15,-10 3-4-15,-10 3 0 0,-7 5 4 16,-10 5 8-16,-6 8 7 0,-6-1 4 16,-4 8-3-1,-50 47 21-15,41-45-36 16,2 0-2-16,1-3-3 0,-1-4-1 0,7 1 1 0,-1-8 5 16,7-1 2-16,4-7 1 0,4-4-1 15,4-1-6-15,7-6-1 0,3-3 4 16,3 0 10-16,2-7 7 15,3 1 2-15,-1 1-3 0,8-7-6 0,4-3-9 16,7-7-6-16,5-1-4 16,1-7-6-16,9-6-3 15,-3-3-2-15,4-6 1 0,0-4-2 16,0 1 0-16,-4-8-3 16,14-46 5-16,-25 48 2 0,-2 3 0 15,-3 6 1-15,-3 2 0 16,-4 5 0-16,0 2 0 0,-4 0 1 0,2 0 1 15,-3 3 2-15,-1 3-1 0,0 0 3 16,-4 0 0-16,4 3 2 0,-5 3 1 16,5 0-1-16,-2 2-1 0,-3 4-4 15,3 1 2-15,-2 5-2 16,-1 3-2-16,-15 20-9 16,9 5 0-16,1 1 1 0,-1 11 2 0,7 5 4 15,-3-1 3-15,3-2-3 16,0 4-3-16,5-7-1 0,-1-6 2 0,6-1-2 15,0-4 1-15,0-7 0 16,0-3 1-16,0 0 3 0,0-6 4 16,4-1 11-16,-4-5 6 0,-4 1 0 15,4-7-7-15,0-3-5 16,0-7-7-16,-4-5-2 16,2-6-4-1,-4-41-4-15,-4-30 4 0,5 37 2 0,-1-2-3 16,2 2-2-16,-2-1-1 15,4 8 0-15,-2 6-1 0,-1 9 2 0,5 3 0 16,-2 6 2-16,-2 6 1 0,4 0-3 16,0 6-1-16,-4 6 1 15,2 3 3-15,2 9-1 0,-4 6 1 32,4 9-1-1,6 258 22-31,-2-225-19 0,0-33-3 15,-2-3 1-15,-2-4 1 0,0 1 1 16,0-2-5-16,5-1-21 0,-5-3-47 16,0-1-81-16,0-1-89 0,4-1-74 15,-2-4-104-15,4-2-153 0,2 4-237 16,5-4-201-16,3 2-158 0,1-2 95 16,3 0 231-16,3 0 324 15,0 0 201-15</inkml:trace>
  <inkml:trace contextRef="#ctx0" brushRef="#br0" timeOffset="72647.64">13806 4080 290 0,'0'2'658'0,"-4"-2"-96"16,4 4-195-16,-4-1-120 0,2-3-61 16,-2 0-20-16,4 3-11 0,-3-3-4 15,-1 0-6-15,0 0-5 0,2 0-6 16,-2 0-3-16,2 0-1 0,-2 0 4 15,4-3-5-15,-4 0-10 0,4-1-17 16,0-2-14-16,4 4 1 0,2-7 10 16,0 0 8-16,2 0 7 0,1 0 22 15,5-4 24-15,-1 5 8 0,3-7-21 0,-1 3-21 16,5-3-19-16,-1 3 17 0,2-4 2 16,1 1-6-16,-1 4-37 0,2-4-26 15,-1 3-11-15,3 0-11 0,-2 3-4 16,0-3-5-16,4 5 4 0,-7 2 1 15,3-1-2-15,4 3-1 0,-4 3 8 0,-3 0 7 16,3 6 10-16,-2 0 2 0,-5 3 10 16,5 3 6-16,-5 0 13 0,-3 6 6 15,1 0 4-15,-1 3 2 0,-7 5 1 16,-2 2 2-16,0 1 1 0,-4 7-2 16,-4-2-5-16,0 2-7 15,-2 0-8-15,-5-3-4 0,-1-1-9 16,-3-2-125-1,-13 31-252-15,7-31 219 16,-18 21 40-16,18-27 59 0,-2 0 2 0,-4-3-2 16,0 0 1-16,-1-4-2 0,-3 2-1 15,2-2-1-15,-2-2 4 0,-3 1-2 16,8-4 5-16,-3-3 3 0,2 0 3 16,2 0-5-16,2-7-4 0,7 4-3 15,-1-2-1-15,1-1 3 0,5 0 0 16,1 0-4-16,0-3-3 0,-1 2-1 15,5-2-3 1,4 4 1-16,2-4 1 0,2 3 2 0,2-3-1 16,9 3 4-1,3 0 2-15,5-3 3 0,2 2 2 0,8-2 1 0,8 0-1 16,4 0 1-16,1 0-1 0,9 0 0 16,1-2 1-1,2 2 1-15,4-3 2 0,0 0-1 0,0 3 2 16,-11-3 3-16,-1 3 4 0,-5-4-1 15,-10 4-2-15,-6 0 1 0,0 0 3 16,-6 0 7-16,-5 0 3 0,-3 0 3 16,1 0-3-16,-5 0-2 0,1 0-6 15,-4 0-3-15,2 0-6 16,-1 0-3-16,-5 0-6 0,2 0 0 0,2 0-6 16,-6 0-1-16,4 0-7 0,-4 0-5 15,4 0-35-15,-4 0-76 0,0-2-101 16,0-1-121-16,0 3-208 0,-4-3-262 15,4 3-273-15,-4 0-164 0,4-3 78 16,-2 3 264-16,2-4 349 16,0 4 219-16</inkml:trace>
  <inkml:trace contextRef="#ctx0" brushRef="#br0" timeOffset="76373.3">16985 4356 230 0,'0'0'233'0,"0"3"-28"0,0-3-26 15,0 0-120-15,0 0-64 0,0 0-48 16,4 0 71-16,-4 0 42 0,2 0 27 16,-2 0 8-16,0-3-16 15,0 3-15-15,4 0-9 0,-4-3-3 16,0 3 0-16,0 0-3 0,5-3 3 16,-5 0-2-16,2 0 5 15,-2-1 6-15,0 2 5 0,0 0 6 16,4 2 10-16,-4-4 18 0,2-3 20 15,-2 5 21-15,0-2 21 16,0 2 24-16,4-1 21 0,-4 0 4 0,0 0-6 16,0-1-23-16,0 4-16 0,0 0-7 15,0 0 6-15,0-2 14 0,0 2 4 16,0-3 42-16,0 3 7 0,0-3-3 16,0 3-56-16,0 0-41 15,0 0-27-15,0 0-24 0,0 0-9 16,0-3-9-16,0 3-5 0,0 0-3 15,0 0-4-15,0 0-1 0,0 0-7 16,0 0-2-16,0 3-4 0,0-3 0 16,0 0-1-16,0 0-2 0,0 0 0 15,0 0-2-15,0 0 0 0,0 0-3 16,0 3 3-16,0-3 0 16,0 0 4-16,0 0-1 0,0 0 3 15,0 0 0-15,0 0 1 0,0 0-6 16,0 0-1-16,0 0-7 0,0 0-1 15,0 0-2-15,0 0 0 0,0 0-3 16,0 0 0-16,0 0 2 0,0 0 1 16,0 0 1-16,0 0-1 0,0 0 5 15,0 0-2-15,0 0 1 16,0 0 1-16,0 0 2 16,0 0 0-16,0-3-3 15,0 3-1-15,0 0 37 0,0 0-45 16,0-3-1-16,0 3-5 0,0 0-2 15,0 0 1-15,0-3 6 0,0 3 9 16,0-3 2-16,0 3 0 16,0 0-3-16,0-4 0 0,0 4 0 0,0 0-1 15,0-2-3-15,0 2-4 16,0 0-2-16,0 0 0 0,0 0-2 16,0 0 2-16,0 0-1 0,0 0-1 15,0 0-2-15,-4 0 0 0,4 0 2 16,0 0 6-16,0 0 1 0,0 2 0 15,0-2 1-15,0 0-2 16,0 0-2-16,0 4-1 0,-2-4-5 16,2 3-2-16,0 0-3 0,0 0-2 15,-4 0 0-15,4 0 0 0,0-1 0 16,0 5-1-16,0-4 1 0,0 0-1 16,0-1-2-16,0 2 1 0,-2-2 0 15,2 2 4-15,0-1-3 0,0 1 1 16,0-4 2-16,0 4-1 0,0-4 3 15,0 0-1-15,0 4 1 0,0-1 4 16,0-3 2-16,0 0 4 0,0 0 0 16,0 3 0-16,0-3 0 0,0 0-3 15,0 0-3-15,0 3-2 16,0-3-1-16,-5 0-1 0,5 0-2 16,0 0-1-16,0 0-2 0,0 0-1 15,0 0 0-15,0 0 0 16,0 0-1-16,0 0-1 0,0 0 0 15,0 0 1-15,0 3 0 0,0-3 1 16,5 3 0-16,-5-1 0 0,0-2-1 16,2 7 2-16,-2-4-3 0,0 0 1 15,0-1-1-15,4 2 1 0,-2 2 2 16,-2 0 0-16,4-3 0 0,0 3-3 16,-2 0 2-16,4-3-1 0,-1 3 0 15,1 0 1-15,-2 0 0 0,2-1 0 16,-2 2 0-16,2-1-1 0,1 0 3 15,-1 0 3-15,2 0 3 0,-2-1 1 16,1 1-3-16,-1 1 7 0,0-4-3 16,4 2 1-16,-6 2-6 0,7-4 1 15,-5 0 0-15,0 0-1 16,0 2-1-16,3-5-1 0,-3 7 1 16,0-7 0-16,-2 3 1 0,2 0 0 15,1-3-3-15,-1 2-1 16,-2-2 1-16,0 0-2 0,-2 4 2 15,2-4-3-15,2 0 2 0,-1 2-1 16,-3-2 1-16,2 0-2 0,2 0 1 16,-2 0 0-16,-2 4 4 0,2-4-2 15,2 0 1-15,1 3-2 0,-3-3 0 16,2 0-1-16,-2 0-1 0,2 0 0 16,1 0 2-16,1 0-1 0,-2 3-4 15,0-3 2-15,0 0 2 16,-1 0 5-16,1 0-3 0,0 0 2 0,-2 0-1 15,6 0 0-15,-8 3 0 0,7-3-2 16,-3 0 3-16,-4 0-1 0,6 0 0 16,-6 0 0-16,3 0 1 15,1 0 0 1,-2 0 1 0,2 0 3-16,0 0 13 15,-6 0-15-15,0 0 2 0,4 0 1 0,-2 0 2 16,-2 0 1-16,0 0 0 0,0 0-1 15,0 0 1-15,0 0 1 0,5 0 0 16,-5 0-3-16,0 2 0 0,0-2 1 16,0 0-2-16,0 0-3 15,0 0-2-15,0 0 0 0,0 0 2 0,0 0-2 16,0 0 1-16,0 0-3 0,0 0 3 16,0 0-5-1,0 0-5-15,0 0 0 16,0 0 10-16,0 0-4 0,0 0-2 15,0 0 0-15,0 0 0 0,0 0 0 16,0 0 0-16,0 0 0 16,0 0 0-16,0 0 0 0,0 0 0 15,0 0 0-15,0 0 0 0,0 0 0 16,0 0 0-16,0 0 0 16,0 0 0-16,0 0 0 0,0 0 0 15,0 0 0-15,0 0 0 0,0 0 0 16,0 0 0-16,0 0 0 0,0 0 0 15,0 0 0-15,0 0 0 0,0 0 0 16,0 0 0-16,0 0 0 0,0 0 0 16,0 0 0-16,0 0 0 0,0 0 0 15,0 0 0-15,0 0 0 0,0 0 0 16,0 0 0-16,4 0 0 16,-4-2 0-16,2 2 0 15,2 0 0-15,-2-3 0 0,2 3 0 0,2-3 0 0,-2 3 0 16,3-3 0-16,-1-1 0 15,-2 2 0-15,2 2 0 0,-2-4 0 16,3 2 0-16,-3 2 0 0,-2-3 0 16,4 0 0-16,-2 3 0 0,0-3 0 15,-2-1 0-15,2 4 0 0,3-2 0 16,-3-1 0-16,-2 0 0 0,2 0 0 16,2 0 0-1,-2 0 0-15,2-6 0 16,-1 6 0-16,-3-4 0 15,2 5 0-15,0-2 0 0,-2-1 0 0,4 2 0 0,-6-4 0 16,4 5 0-16,0-4 0 16,-1 3 0-16,1-3 0 0,-2 2 0 15,-2-1 0-15,4-1 0 0,0 2 0 16,-2-2 0-16,-2 1 0 0,4-1 0 16,-2 0 0-1,2 0 0-15,-4-1 0 0,5 1 0 16,-3 4 0-16,2-11 0 0,-4 11 0 0,0-4 0 15,4 0 0-15,-2 3 0 0,-2-1 0 16,0 0 0-16,4 0 0 0,-2 1 0 16,-2-1 0-16,0 2 0 0,0-2 0 15,4 2 0-15,-4 2 0 0,0-3 0 16,0 0 0-16,0 3 0 16,0-3 0-16,0 3 0 15,0-4 0-15,0 4 0 16,4 0 0-16,-4 0 0 15,0-2 0-15,0 2 0 0,0 0 0 16,0 0 0-16,0 0 0 0,0 0 0 0,0 0 0 16,0 0 0-16,0 0 0 0,0 0 0 15,0 0 0-15,0 0 0 0,0 0 0 16,0 0 0-16,0 0 0 0,0 0 0 16,0 0 0-16,0 0 0 0,0 0 0 15,0-3 0-15,0 3 0 0,0 0 0 16,0 0 0-16,0 0 0 0,0 0 0 15,0 0 0-15,0 0 0 0,0 0 0 16,0 0 0-16,0 0 0 0,0 0 0 16,0 0 0-16,0 0 0 15,0 0 0-15,0 0 0 0,0 0 0 16,0 0 0-16,0 0 0 0,0 0 0 16,0 0 0-16,0 0 0 0,0 0 0 15,0 0 0-15,0 0 0 16,0 0 0-16,0 0 0 0,0 0 0 0,0 0 0 15,0 0 0 1,0 0 0-16,0 0 0 0,0 0 0 0,0 0 0 16,0 0 0-16,0 0 0 0,0 0 0 15,0 0 0-15,0 0 0 0,0 0 0 16,0 0 0-16,0 0 0 0,0 0 0 16,0 0 0-16,0 0 0 15,0 0 0-15,0 0 0 16,0 0 0-16,0 0 0 0,0 0 0 0,0 0 0 15,0 0 0-15,0 0 0 16,0 0 0-16,0 0 0 0,0 0 0 16,0 0 0-16,0 0 0 0,0 0 0 15,0 0 0-15,0 0 0 0,0 0 0 16,0 0 0-16,0 0 0 0,0 0 0 16,0 0 0-16,0 0 0 15,0 0 0 1,0 0 0-16,0 0 0 15,0 0 0-15,0 0 0 0,0 0 0 0,0 0 0 16,0 0 0-16,0 0 0 0,0 0 0 16,0 0 0-16,0 0 0 0,0 0 0 15,0 0 0-15,0 0 0 0,0 0 0 16,0 0 0-16,0 0 0 16,0 0 0-16,0 0 0 0,0 0 0 0,0 0 0 31,0 0 0-31,0 0 0 0,0 0 0 15,0 0 0-15,0 0 0 0,0 0 0 16,0 0 0-16,0 0 0 0,0 0 0 16,0 0 0-16,0 0 0 0,0 0 0 15,0 0 0-15,0 0 0 0,0 0 0 16,0 0 0-16,0 0 0 16,0 0 0-16,0 0 0 0,0 0 0 15,0 0 0-15,0 0 0 0,0 0 0 16,0 0 0-16,0 0 0 0,0-3 0 15,0 3 0-15,0 0 0 16,0 0 0-16,0 0 0 0,0 0 0 16,0 0 0-16,0 0 0 0,0 0 0 15,0 0 0-15,0 0 0 0,0 0 0 16,0 0 0-16,0 0 0 0,-4 0 0 16,4 0 0-16,0 0 0 0,0 0-152 15,0 0-168-15,-4 0-72 16,-2 0-113-16,-4 0-159 0,-7 3-256 0,-10 2-145 15,-6 2-144-15,-12-1 133 0,-15-4 191 16,-15 4 341-16,-5 5 210 0</inkml:trace>
  <inkml:trace contextRef="#ctx0" brushRef="#br0" timeOffset="77328.08">4240 5235 237 0,'2'0'518'16,"-2"3"-157"-16,4-3-142 16,-4 2-87-16,4-2-50 15,-2 0-29 17,2 4-10-32,13 5 773 0,-15-9-595 0,2 0-1 15,-4 2-14-15,4-2-29 0,-2 0-36 16,-2 0-40-16,0 4-34 0,4-2-27 15,-4-2-13-15,2 0-13 0,2 4-6 16,-4-1-3-16,5 0-3 0,-3 0-3 16,-2-3 1-16,4 2-2 0,0-2-2 15,-2 4 0 1,-2-1-2-16,4-3-4 0,-4 0-10 0,2 0-12 16,-2 0-17-16,4 0-13 0,-4 0-12 15,0 0 6-15,0 0 8 16,0-3 8-16,0 3-7 0,0-4-19 0,4 4-18 15,-4-2-15-15,0 2-17 16,0 0-15-16,-4-3-7 0,4 3-2 16,0-3 9-16,0 3 15 0,0-3 24 15,0 3 23-15,0 0 21 0,-4-4 12 16,4 4 6-16,-2 0-10 0,2 0-27 16,0 0-60-16,-4 0-111 0,4-2-124 15,-2 2-24-15,2-4 76 0</inkml:trace>
  <inkml:trace contextRef="#ctx0" brushRef="#br0" timeOffset="81203.3">6085 5016 196 0,'21'0'356'15,"-8"0"-57"-15,3-4-92 0,-6 4-58 16,1 0-23-16,1 0 4 15,-8 0 28-15,2 0 43 0,1-2 31 16,-3 2 3-16,0-3-8 0,-4 3-11 16,-4 0 0-16,4 0-5 0,-6 0-3 15,1 0 6-15,-1 0 21 16,-4 3 28-16,0-3 38 0,-3 0-3 16,3 0-37-16,-7 0-63 0,1 0-42 15,-5 2-28-15,5-2-19 0,-7 0-18 16,2 0-12-16,1 0-13 0,1 0-6 15,-2-2-7-15,-1 2-7 0,-1 0-2 16,2-3-8-16,-2 0 1 0,-1 3-2 16,1-3-4-16,2-1-7 15,-6 2-6-15,5-1-5 0,-5 0-2 0,0 0-3 16,-2 0-1-16,-2 0 6 16,2-1 9-16,-2 2 8 0,2-1 0 0,-2 0-2 15,2 0-4-15,2-1 2 0,-4 2 4 16,4-2 3-16,2 2-3 15,1 2-7-15,-3-3 0 16,4 0-1-16,2 0-1 0,5-1-3 16,-7 2-3-16,7-1-2 0,-5 0-3 0,4 0 3 15,1-1 2-15,-1 2 0 16,1-2 1 15,-65-19 50-31,52 10-44 0,13 8-14 16,1 2 0-16,-1-4 0 15,3-1-3-15,-3 2 0 16,1-1 0-16,-3-1-2 0,-20-5 1 0,18 5 2 16,-3 1 0-16,2 1-2 0,-1-2-1 15,-1 1-3-15,-2-1 1 0,2 1-2 16,-4-1 1-16,1 2 0 0,-3-3-1 16,-2 3 0-1,2 0 2 16,-29-6 0-31,-132-12 55 16,157 21-50-16,0-1 5 0,-5 4-2 0,5-5-1 16,0 5-7-16,-4-3-2 0,4 0 0 15,4 0 2-15,-2 0 1 16,-2-1 0-16,6 2 0 0,-6-1 1 16,6 0 0-16,-2 0 0 0,2-1-2 15,-4 2 0-15,2-2-1 16,2 2 1-16,1 2-2 15,-5-3 1-15,-25-3 6 0,29 2 4 0,0 2-1 16,-2-1 2-16,2 0-3 0,0 0-2 16,-4-1 0-16,6 4-1 0,1-2-3 15,-3 2 0-15,8-4 1 0,-6 4-2 16,7 0 1-16,-3 0 0 0,0-2 1 16,5 2 0-1,-3 0 0-15,-22 2-1 0,24-2-2 16,-5 4 0-16,1-2 0 15,-2 2-2-15,1-1 0 0,-3 0 1 16,-2 2 1-16,2 2 0 0,-6-1-2 0,4 0 1 16,-6 3 0-16,4-3 1 0,-6 3 0 15,2 0 2-15,0-4-2 0,-4 5 3 16,4-1-1-16,0 0-2 0,-1-1-2 16,8 2 1-16,-3-1 0 0,2 0 1 15,0-1-3-15,0-2 4 0,6 4-1 16,-1-1 1-1,-5 0-1-15,-17 9 1 16,1 3-3-16,0-1 10 0,20-7-4 16,0-1-3-16,-2-1-5 0,3 2 2 15,-1-5 1-15,-2 5 1 0,2-1-1 16,-4-1-1-16,5 2 1 0,-1-5 3 0,-4 5 0 16,6-5-1-16,-1 5 0 15,1-5-1-15,-2 5 0 0,7-4-15 16,-5-1 7-16,4 5-1 15,1-5 20-15,-1 5-4 16,1-5 0-16,-1 2-5 0,-14 14-1 16,15-15 0-16,3 5-1 0,-3-1-1 0,1 2-1 15,3-3-1-15,-5 5 1 16,7-2 2-16,-6 4 3 0,5-2-1 0,1 2-1 16,-3-2-5-16,7 4 4 0,-2-2-1 0,2-2-2 15,2 4 1-15,2 0 2 0,4 0 2 16,2 1 2-16,-4 2-1 0,6 0 3 15,4-1-1-15,1-1 0 0,-1 5 1 16,2-6-1 0,5 2 1-1,37 49 6-15,-5-30 2 0,-18-20-3 16,-4-4 2-16,6-1-1 0,0-2-2 0,0 0-2 16,0-2-3-16,1-1 1 0,-1-1-1 15,4-1 0-15,-4-1-2 0,4-3 1 16,-4 3-3-16,0-3 1 0,0 0 2 15,5 0-1-15,-5-3 0 16,4 3-5 15,77 11 7-15,38-2 11-16,-81-11-9 0,-34-2-6 16,-4 2 1-16,33-1 2 0,-33 0-4 15,0 0 0-15,-2-1 0 0,2-2 1 16,0 4-1-16,1-2 2 0,-3 2 0 0,2-4 0 15,0 3-2-15,0-3 2 0,4 3 1 16,-4 0 1-16,0-3-2 0,4 2-2 16,-4-2-3-16,0 0 2 15,1 4 1-15,-1-4 4 16,0 3 0 0,35-3 6-16,25-3-6 15,-60 3-4-15,0 0 1 0,-2-4 2 0,2 4 0 16,0-2-1-16,7 2 1 0,-3-6 0 15,2 3 2-15,-2-1-1 0,0 2-2 16,3-4-2-16,-3 3-2 16,-4 0 0-16,4 0 2 0,-4-1 2 15,0 2 0-15,0-4-2 0,0 3 0 16,1-1 1-16,-3 2-2 0,2-2-1 16,-4 2-1-1,35-4 2 1,-31 6 3-16,58-7 5 0,-58 7-3 0,0 0 0 15,0 0-3-15,-2 0-1 0,-2 0 0 16,4 0 0-16,-2 0 1 0,-2 0-1 16,2 4 0-16,-4-4 0 0,2 3 2 15,-2-3 0-15,4 0 0 0,-3 0 1 16,3 3 1-16,-2-3-2 16,-2 0 0-16,6 3 0 0,-2-3-3 15,-2 0 1-15,2 0 0 0,2 0 2 16,0 0 2-16,1 0-2 15,-1 0 3 1,31 0 1 0,29-6 5-16,-62 3-8 0,-2 3-3 15,2-4 4-15,-4 4-2 0,1-2-2 0,-5-2 3 16,4 2 0-16,0-1 5 0,-4 0 1 16,1 0 1-16,-1-1 1 0,0 2 0 15,-2-4-1-15,-1 3 1 16,-1-3 0-16,2 2-3 0,-1-1-2 15,-1 2 2 1,2-4 2-16,1 5 2 0,22-13 13 16,-24 9-14-16,24-9 7 0,-24 6-10 0,-1 3-2 15,2-3 1-15,-1-1-1 16,-1 4-1-16,-2-2 3 0,3 1 0 16,-3-1 5-16,3 2 1 0,-3-3 1 15,-1 3-4-15,-3-1-1 0,1-1 3 16,-1 2 4-16,3-1 2 0,-5-1 2 15,3 2 0-15,-2-3 1 16,-1 3-4 15,12-7 16-31,14-17 27 0,-31 22-43 0,4 2 1 16,-4-3 2-16,1 0-3 0,1-3-2 16,-2 3-3-16,0-3-3 0,1-1 0 15,1 5-1-15,-2-5 1 0,0 2 0 16,-2-1 1-16,3-1 1 15,-5-2 6-15,2 7 1 0,2-7 5 0,-2 3-4 32,-2 0-2-17,6-12 21-15,-5-4-1 0,1 5-38 16,-4 10 0-16,0 2 0 0,0-1 0 0,0-1 0 16,-4 2 0-16,4-1 0 0,-3-1 0 15,-1 2 0-15,0-1 0 0,2-1 0 16,-2 5 0-16,-2-5 0 0,0-1 0 15,1 5 0-15,-1-4 0 0,2 2 0 16,-2 1 0 0,0-1 0-16,0-1 0 0,-3-1 0 15,3 5 0 1,0-1 0-16,-7-12 0 0,9 12 0 16,-2-1 0-16,-2 2 0 0,2 2 0 0,4-3 0 31,-7 3 0-31,-3-12 0 0,6 12 0 0,2 0 0 15,-3 0 0-15,3 0 0 0,-2 3 0 0,0-1 0 16,2 2 0-16,-3-4 0 16,3 6 0-16,-2-7 0 0,0 7 0 15,2 0-50 1,-2-2-211-16,-5-2-58 0,1 4-54 16,2 0-131-16,-3 0-160 0,-3 0-253 0,4 4-207 15,3-2-116-15,-3-2 146 0,4 4 302 0,-5-1 306 16</inkml:trace>
  <inkml:trace contextRef="#ctx0" brushRef="#br0" timeOffset="83375.55">16853 4203 440 0,'2'0'351'15,"-2"0"-76"-15,0 0-45 0,4 3-16 16,-2-3-21-16,-2 0-42 0,4 0-41 15,-4 0-22-15,4 3-5 0,-4-3-7 16,2 0-4-16,-2 2-1 0,0-2-3 16,5 4-6-16,-3-4-4 0,-2 3-5 15,4-3-2-15,-4 0-8 0,4 3-8 0,-2-3-9 16,-2 3-8 0,0-3-7-16,4 2-4 0,-4-2-2 15,4 0-1-15,-2 4 6 0,-2-2 1 0,4-2 8 16,-4 0 11-16,3 4 6 0,-3-4 10 15,0 3 13-15,0-3 15 0,4 0 16 16,-4 0 7-16,0 0 4 0,4 0 5 16,-4-3 8-16,2-1 6 0,-2 4-1 15,0-2-7-15,4-2 1 0,-4 4 20 0,2-2 41 16,-2-4 45-16,4 3 25 16,-4-3 0-16,6 3 5 0,-6-6-20 0,5 2-27 15,1 2-59-15,-2-5-41 16,-2 2-29-16,6-1-20 0,-6 0-17 15,4 0-7-15,-1-3-7 0,1 2-1 16,0-1-2-16,2-1-1 0,-2 3-4 0,1-3 0 16,-1-1-5-16,2 2 0 0,0-1-1 15,3-1 5-15,-5 2 1 0,4-1 0 0,1 0-3 16,-1 0 1-16,-4-3-2 0,5 6-1 16,-1-3-3-16,2 0 0 15,-1 0-3-15,-1 3 3 16,0-3 2-16,23-18 27 15,-20 17-27-15,1 5 2 0,-1-1-3 0,-3 0 0 16,6-1-2 0,-1 2-3-16,-3 2 0 0,3-3-1 0,-3 0 1 15,1 3 1-15,1-3 0 0,-2 3-2 16,3 0 0-16,-3 3-2 0,-1-3-1 0,3 0 0 16,-1 2 3-16,-1-1 2 0,-2 2 3 15,5 0 1 1,12-3 18-16,-15 3-13 0,3 3 3 0,-3-3-1 15,0 3 3-15,-1-3-3 0,5 3 1 16,-5-3-1-16,3 3 2 0,-2 0 3 16,-1 0 4-16,5 3 2 0,-3-3 6 0,-3 3 2 15,4 0-3-15,-1 0-4 0,1-1 2 16,-1 5 0-16,3-1 4 0,-5 0-7 16,1 3 7-16,3-3 6 0,-3 3 11 15,-2-1 2 1,5 2 7-1,7 14 64 1,12 33-474-16,-28-42 329 0,-6 3 40 0,4-3 11 16,-4 0-4-1,0 2-6-15,0 14 5 16,-4-13-18-16,-2-3-2 0,1-3-6 0,3 3-4 0,-2-3-6 16,-2-1-16-16,6 2-35 15,-4-5-50-15,2 2-50 0,2 2-45 31,-4-3-83-15,10 3-713-16,37 12-2934 16,-22-24 3310-16,6 0 243 0</inkml:trace>
  <inkml:trace contextRef="#ctx0" brushRef="#br0" timeOffset="85758.24">19896 4218 160 0,'0'0'468'0,"0"0"15"15,2 0-65-15,-2 0-103 0,0 0-99 16,0 0-64-16,0 0-29 0,0 0-10 15,0 0-2-15,0 0-2 0,0 3 2 16,0-3-2-16,0 3 3 0,0-3 5 16,0 0 7-16,-2 0 10 0,2 0 22 15,-5 0 34-15,5 0 41 0,0 0 35 0,0 2 14 16,-2-2-5-16,2 4-23 0,-4-4-2 16,4 0-20-16,0 2-26 0,0-2-52 15,0-2-37-15,0 2-23 0,0 0-20 16,0 0-15-16,0 0-16 0,0 0-7 15,0 0-7-15,0-4 0 0,0 4-1 16,0 0-1-16,4-2 3 0,-2 2 6 16,-2-3 2-16,7 0 2 0,-3 3-7 15,0-7-1-15,2 5-2 0,-4-1 1 16,6 0-1-16,-1-3-1 0,-1-1-3 16,0 2-6-16,4 2-2 0,1-6 2 15,-5 3 5-15,4-3 2 0,1 0 3 0,-1 0 1 16,0 0-7-16,-1-4-1 15,1 5-6-15,0-1 5 0,-4-3-6 16,5-1-4-16,-1 2-6 0,-4-1-3 0,5-1 1 31,-5 5 2-31,15-25 18 16,-15 21-4-16,4-18 58 0,-4 20-50 16,-6 2 2-16,0-1-4 0,4 0-2 0,-4-1-5 15,0 2-2-15,5 2-9 0,-5-3 0 16,0 3-2-16,0-3-1 0,2 3 2 15,-2 0 0 1,0-6 17-16,0 9 0 0,0-3 4 0,0-1-2 16,-2 5-2-16,2-1-4 15,0 0-4-15,0 3-3 16,0-3 1-16,-5-1-2 0,5 2-3 0,0-1-1 0,0 3-1 16,0 0-1-16,0-3-2 0,0 3-1 15,0 0 1-15,0-3-1 0,-4 0 0 16,4 3-1-16,0 0 0 0,0 0-1 15,0-3 2-15,0 3-1 0,0 0 1 16,0-4 1-16,0 4-1 0,-2 0-2 0,2 0 1 16,0-2 0-16,0 2 1 0,0 0-4 15,-4-3 1-15,4 3-1 0,0 0 6 16,0-3-2-16,0 3 0 0,0 0 1 16,0-3-1-16,0 3 1 15,-4-4-2-15,4 4 1 0,0 0 0 0,0 0-1 16,0-2 0-16,0 2-2 0,0 0 2 15,0 0-1-15,0-4 1 0,0 4 1 16,0 0 0-16,0 0-1 0,0 0 0 0,0 0 0 16,0 0 2-16,0-2-2 0,0 2 0 15,0 0-2-15,0 0 2 0,0 0-1 16,0 0 2-16,0 0-1 16,0 0-1-16,0 0 0 0,0 0 2 15,0 0-1-15,0 0 5 0,0 0-4 31,0 0-1-31,0-3-2 0,0 3 4 0,0 0-2 0,0 0 9 16,0 0 6-16,0 0 4 16,0 0-4-16,0 0-1 0,0 0-4 0,0 0-2 0,0 0-2 15,0 0-1-15,0-3 0 0,-2 3-2 16,2 0 2-16,0 0 0 0,0-3 0 16,0 3 3-16,0 0 3 0,0-4 2 15,-4 4 1-15,4 0 2 16,0-2 19-1,0 2-17-15,0 0-2 0,0 0-4 0,0 0-2 0,0-3-4 16,0 3 0-16,0 0-3 0,0 3 4 16,0-3-1-16,0 2 4 0,0 2-1 0,-2 2 2 15,-2-1 0-15,4 1 0 16,0 4 2-16,-5-1 4 0,3 0 3 16,-2 6 4-16,2-3 5 0,-2 3 8 15,0 2 7-15,4 2 0 16,-6-1 0-16,2 21 33 15,1-18-71-15,3 21-6 0,0-21 0 0,0 0 0 16,0 0 0-16,0 0 0 0,3 0 0 16,1-1 0-16,2 1 0 15,-2 0 0-15,0 4 0 0,2-4 0 0,-4-3 0 0,7 3 0 16,-3 0 0-16,0-3 0 0,0 2 0 16,-2-3 0-16,3 0 0 0,-1-2 0 15,-2-3 0 1,0 0 0-16,2 8 0 0,-4-7 0 15,-2-7 0-15,0 3 0 16,0 3 0-16,0-6 0 0,-2 0 0 0,-4-3 0 16,-2-1 0-16,0 4 0 15,-7-2 0-15,5-1 0 0,-7-3 0 0,1 3 0 16,-1-3 0-16,-4 0 0 0,5 0 0 16,-7-3 0-16,7 3 0 0,-5 0 0 15,-2-3 0-15,3-1 0 0,3 4 0 16,-6-2-166-16,7-2 25 15,-1 4 56-15,3-2 33 0,-3 2 22 0,5 0 10 16,1-3 8-16,1 3 3 0,4-3 6 16,0 3 3-16,0 0 3 15,1 0 1-15,1 0-1 0,4 0 5 0,0 0 1 16,4 3 6-16,3-3-4 0,3 3 0 16,6-3-4-16,7 2 1 0,2 2-4 15,4-4 1-15,4 2-1 0,4 2 5 47,7-1-2-31,162 18 15-16,-183-18-19 0,2 0 4 0,-7-1 1 15,-1-2 4 1,0 4 5-16,9-1 21 0,-15-3-20 16,-1 0 0-16,0 3-4 0,-3-3-4 0,-1 0-2 15,0 0-1-15,-2 0-3 0,0 0-1 16,-2 0 0-16,3 0 0 15,-3 3 0-15,-2-3-1 0,4 0-1 0,-4 0 0 16,4 0 0-16,-4 0 0 16,2 0 0-16,-2 0 1 0,0 0-1 0,0 0-1 15,0 0 0-15,0 0 0 0,0 0-1 16,4 0 1-16,-4 0-2 16,0 0-2-16,0 0-2 0,0 0-5 15,0 0-2-15,0 0-29 0,0 0-63 16,0-3-102-16,0 3-104 0,0-3-131 15,0-4-190-15,0 5-264 0,0-1-263 16,0-3-125-16,0 0 141 16,0 2 318-16,4-1 318 0</inkml:trace>
  <inkml:trace contextRef="#ctx0" brushRef="#br0" timeOffset="86369.04">23124 4361 274 0,'0'0'180'16,"0"0"-145"-16,0 0-55 0,0 0 10 0,0 0 20 16,0 0 10-16,5 0-4 15,-5-2-7-15,6 2-6 0,-6-3-1 16,4 3 0-16,-2-3 0 0,2 3-2 15,0-3-2-15,-2 0-2 0,2 3-26 16,-2-7-51-16,3 5-84 0</inkml:trace>
  <inkml:trace contextRef="#ctx0" brushRef="#br0" timeOffset="88373.64">23674 4158 168 0,'4'0'254'0,"-4"-4"-8"0,0 4-32 16,0 0-42-16,0 0-45 0,0 0-33 15,0 0-14-15,0 0-5 16,0 0 7-16,-4 0 9 0,4 0 14 16,0 0 9-16,0 0 14 0,-2 0 12 0,2 0 15 15,0 0 22-15,-4-2 21 0,4 2 27 16,0 0 9-16,-6 0-7 0,6 2-21 15,-4-2 5-15,4 0 24 16,0 0 23-16,0 0 44 0,0-2 0 16,0 2-15-16,0 0-58 0,0 0-44 15,0 0-46-15,0-3-44 0,0 3-36 16,4-3-19-16,0-3-6 0,2 3-7 16,-4-3-6-16,6 0 0 15,-1-1-1-15,-1 2 3 0,0-4-1 16,2 2-1-16,1-1 0 0,1-5-1 15,-4 5 1-15,4-4 2 0,1 0 2 16,-5 0-10-16,4-1-3 0,1-2-1 16,-5 1 6-16,4-1-4 15,-4-3-5-15,5 0 3 0,-5 0-5 16,-2 0 0-16,2-3 1 0,1 6 10 0,-3-3 4 16,2 2 0-16,-6 5-1 15,8-1 2-15,-8-1-2 0,2 5 2 0,-2-5-6 16,0 8-3-16,4-5-7 0,-4 8-3 15,2-4 1-15,-2 3-2 0,0 0 0 16,0-4-2-16,0 7 0 16,0-2 1-16,0-1 1 15,5 3 2-15,-5-3-3 16,0 3 1-16,0 0-4 16,0 0 1-16,0 0 1 0,-5 0 0 15,5 0-1-15,0 3 1 0,0-3 2 0,0 3-2 16,-2-1 5-16,2-2-4 0,-4 7 0 15,4-7-1-15,0 6 4 0,-2-6-2 16,2 3 1-16,0 0 0 0,0-1 0 16,0 2 4-16,-4-1 4 0,4 0 6 15,0-3 0 1,0 3 2-16,-4-1 3 0,4-2-1 0,0 4 4 0,0-4-2 16,0 0 3-16,0 2 2 0,0-2 2 15,0 0 0-15,0 0-3 16,0 0-1-16,0 4-3 0,0-4 3 15,0 0-3-15,0 0-2 0,0 0-1 16,0 0 4-16,0 0-2 0,0 3-2 16,0-3-3-16,0 0 0 15,0 0 1-15,0 0-3 0,0 0 0 16,0 0-4-16,0 0 2 0,0 0-1 16,0 0 4-16,0 0-3 0,0 0 0 15,0 0-2-15,0 0 3 0,0 0 0 16,0 0 1-16,0 0-3 0,0 0 5 15,0 0-3-15,0 0-1 0,0 0-8 16,0 0 1-16,0 0 1 0,0 0 0 16,0 0-3-1,0 3 2-15,0-3 0 0,0 0 0 16,0 0-1-16,0 0 2 0,0 0-3 16,0 0-1-16,0 0 2 0,0 0-2 15,0 0 2-15,0 0-3 0,0 0 2 16,0 0-1-16,0 0 0 0,0 0-1 15,0 0 2-15,0 0 0 0,0 0 5 16,0 0 2-16,0 0 0 0,0 0 2 16,0 0 2-1,0 0-2-15,0 0-1 0,0 0-1 32,0 0-1-32,0 0 20 0,0 0-21 0,0 3 1 0,0-3-1 15,0 0 0-15,0 0-2 16,0 0 0-16,0 0 2 0,0 0 0 15,0 0 0-15,0 0 1 0,0 0 2 16,0 0-2-16,0 0 0 0,0 0 1 16,0 0-4-16,0 0 1 0,0 0-1 15,0 0-2 1,0 0 1-16,0 0-2 0,0 0-1 0,0 0 0 16,0 0 1-16,0 0 0 0,0 0 0 15,0 0-1-15,0 0 1 0,0 0 2 16,0 0 2-16,0 0 2 0,0 0 0 15,0 0 1-15,0 0-1 0,0 0-2 16,0 0 0-16,0 0-3 16,0 0-1-16,0 0 0 0,0 0-3 15,0 0 1-15,0 0-1 0,0 0 0 16,0 0-3-16,0 0 1 16,0 0 0-16,0 0 0 0,0 2 1 15,0 2-1-15,-2 2 2 0,2-3 0 16,-4 3 3-16,4 3-3 0,0-3 3 15,0 3 1-15,0 3 7 0,0 0 5 16,-4 3 2-16,4 0 6 0,-3 2 2 16,3 8 2-16,-4-1 0 0,2 3 0 15,-2 0 1-15,4 6-2 0,-4 0-1 16,4 0-2 0,0 3-2-1,0 66 23-15,0-42-32 0,4-33-9 0,-4 0-2 16,0 0-1-16,0-3-1 0,4 0 0 15,-4 0-1-15,2-3 1 0,-2-3 1 16,0 0 1-16,4 0-2 16,-4-3 0-16,0-1 1 0,3-1 2 15,-3-1-3-15,0-3-1 16,0 0 0-16,0-1 0 0,0-2 0 16,0 1 0-16,0-4 0 0,0 0 0 15,0-1 0-15,-7 2 0 0,1-4 0 16,2 0 0-16,-8-4 0 0,-3 4 0 15,-1-5 0-15,-7 2 0 0,0-6 0 16,-4 3 0-16,-4-3 0 0,2 0 0 16,-2 0 0-16,2 0 0 0,-2 0 0 15,9-1 0-15,-1 2 0 0,2 1 0 16,9 5 0-16,-3-4 0 0,5 3 0 16,2-1 0-1,-1 2 0-15,7 2 0 0,2 0 0 16,17 2 0-16,2 2 0 0,7 2 0 0,5-1 0 15,7 2 0-15,5 1 0 0,0 2 0 16,3 1 0-16,1-1 0 16,-1-1 0-16,1 3 0 0,-1-3 0 15,1 3 0-15,-3-3 0 0,-1 0 0 16,-3-1 0-16,-3 2 0 0,-6-5 0 16,-2 2 0-16,-7-1-2 15,-5-3-259-15,4 2-56 0,-7-5-41 16,-6 4-65-16,-3-1-134 15,-5-3-139-15,-5 3-114 0,-11-3-30 0,-7 3-67 16,-10-6-38-16,-6 0 91 16,-15-4 225-16,-10 2 244 0</inkml:trace>
  <inkml:trace contextRef="#ctx0" brushRef="#br0" timeOffset="89623.18">8266 8187 273 0,'-8'-25'256'0,"6"-2"-7"0,-4 4-22 0,-3 1 5 15,3 1 4-15,2 7-23 0,-2-1-62 16,0 2-57-16,-1 5-36 0,3-1-25 16,-2 3-14-16,0 3-6 0,2 3-6 15,-2 3-4-15,-1 3-3 0,3 3-1 16,-2 3 1-16,2 3-5 0,-2 8-10 15,2 2-36-15,2 7-81 16,-5 8-159-16,-1 5-164 0,0 3-38 0,0 9 97 16</inkml:trace>
  <inkml:trace contextRef="#ctx0" brushRef="#br0" timeOffset="91088.23">7718 10514 258 0,'5'10'259'16,"1"-4"-51"-16,0 3-53 0,0-3-131 16,5 3-38-16,-1-1-4 0,-4 1 92 15,4 1 11-15,1-1-17 0,-1-1-8 16,-4-1 1-16,5-1 1 16,-5 2 6-16,0-4-2 0,2 1 4 15,-6-1 10-15,2-2 17 0,3 2 21 16,-3-4 11-1,-2 0 9-15,2 0 5 0,0 0-1 0,-2-4 1 16,4 2 3-16,-6-4 16 0,5-3 15 16,1-3 12-16,-6-1-4 15,4-4-6-15,-4-4-5 0,2-3 3 0,2-3 2 16,-4-3-7-16,4-1-17 0,-2-1 29 16,-2-2 10-16,4-1 0 0,-4-4-42 15,0 3-34 1,2-4-14-16,-2-4-43 0,0-4 1 15,0-3-5-15,-2-6 22 0,2 0-17 0,0-7-12 16,0 1-10-16,-4 1-10 0,4 1-8 16,-2 2-8-16,-2-2 1 0,4 2-2 15,-4 2 0-15,2-3 0 0,-2-1 2 16,4 4-4-16,-2 4-3 0,-2-4-1 16,-1 0-1-16,3 0 0 15,-2 0-3-15,-2 0-1 0,2 0-2 31,4 0 2-15,-6-57 11-16,-1-85-8 16,7 155-3-16,0 2-2 0,0-3 2 0,0 3-1 0,0 0 0 15,-4-3-3-15,4-3 0 16,0 3 3-16,-2-1-2 0,2 2 4 0,-4 2 0 16,4-1 10-16,4 5-7 0,-4-2-6 15,2 2-7-15,-2 4 5 0,4-2 1 16,-1 7-1-16,1-7-1 0,-4 2 3 31,6 2 2-31,-6-1 0 0,4-3-1 0,0 0 0 16,-2 0-1-16,2 0 1 0,-2 2 1 0,3-2-1 15,1 0 2-15,-2 4-3 0,-2-1 0 16,2 3-2-16,2-4 1 0,-2 5 0 16,3-1 1-16,-1 0-2 15,-2-1 1-15,2 1-1 0,0 1 1 16,3-1 1-16,-3 3 0 0,0-3 0 15,0 0-2-15,0 3 1 0,3-3 1 16,-3 3 0-16,4 0 1 0,1-1 3 16,-3 2 0-1,13-31-2-15,-11 26-4 16,2 1-1-16,3 3 2 0,-5-3 1 16,2 3 1-16,-1-3-4 0,1 7 1 0,3-1 1 15,-3 0 2-15,-2 0 3 0,5 3 1 0,-3 0-2 16,-1-3-2-16,5 3-3 0,-3-4 0 15,1 4 1-15,3-2-1 16,-5-1 0-16,2-1 0 0,3 2 4 47,-5 2 2-47,63-96 0 16,-42 69-10-1,-17 24 1-15,40-49 3 16,-35 50 0-16,0 2 3 15,1-1-2-15,42-41-5 16,-41 46 8-16,25-19-2 16,-24 17-1-16,30-17 2 0,-27 19-1 15,4-2 1-15,-2 2 0 16,4-1 2-16,27-18 1 16,-33 21-3-16,4 0-1 15,-8-4 1 1,59-22-6-1,-44 20 9-15,-28 15 0 0,-4 0 0 16,0 3 0-16,3 0-2 0,-3 0 1 16,-4-1 2-16,2 2 1 0,0 2-6 0,-2-4 7 15,-2 4-5-15,4-2-4 0,-4 2-7 16,0 0-15-16,0 0-55 16,-4 2-156-16,2-2-218 0,-2 6-262 15,-2-2-259-15,2-1-123 16,-3 3 103-16,1-4 297 0,0 2 270 15</inkml:trace>
  <inkml:trace contextRef="#ctx0" brushRef="#br0" timeOffset="92899.13">13676 5168 724 0,'2'4'822'0,"2"2"-269"0,-4-3-185 16,4-1-96-16,-8 5-30 0,4-4-2 15,0 0 29-15,0-1 50 16,-4-2 62-16,4 4 33 0,-2-2 5 15,-2-2-58 1,4 0-87-16,-7-2 84 0,7-2-314 0,0 2-13 16,0-4-9-16,0-1-5 0,5-1-6 15,-3-1 4-15,4 0-3 0,4-3 3 16,1 0-6-16,-1 0 4 0,6-4-3 16,1 1 4-16,6 0-5 0,-3 1 3 15,7-1-6-15,-4 2 4 0,4-2-5 0,0 4 3 16,-5-1-3-16,5 0 3 15,0 3-6-15,0 3 1 0,-4-1-7 16,4 1 3-16,-7 4 0 0,7-1 10 0,-8 3-3 16,6 0 1-16,-3 3 2 0,-1-1 5 15,-2 2 6-15,1 2 6 0,3 3 4 16,-6 0 10-16,3 0 11 0,-3 0 14 16,-1 2 13-16,-1 2 12 0,-7-1 8 15,2-1 6-15,1 5-3 16,-7-1-1-16,-2 0-9 0,2 2-9 15,-8 2-12 1,-8 17 49 0,-26 23-2-16,-5-23-73 0,20-14-28 0,0-1-2 15,-8-3-3-15,5 3-1 0,-8 0-2 16,1 0 2-16,-4-1 1 0,4 1 8 0,-4-2 11 16,2-2 12-16,2 2 7 0,2-4 0 15,4-3-4-15,6-1-3 0,3 2-8 16,3-7-3-16,-1 3-6 0,9-3 4 15,-3 2-1-15,10-1-2 16,6 1-26-16,9-8 0 16,5 0 0-16,5 0 0 0,6-2 0 15,6-4 0-15,-2-3 0 0,7 3 0 0,-3-3 0 0,0 0 0 16,3 3 0 0,-3-4 0-16,-2 5 0 0,0-1 0 0,-1 2 0 15,-3-2 0-15,2 4 0 0,-6 2 0 0,-2-3 0 16,-1 0 0-16,-5 3 0 15,-2 3 0-15,-3 0-24 0,-1-3-404 0,-3 0-202 16,3 0-223-16,-3 2-240 0,-2-2-240 16,-3 0 8-16,3 0 208 15,0 0 423-15,1-2 270 0</inkml:trace>
  <inkml:trace contextRef="#ctx0" brushRef="#br0" timeOffset="93971.33">16543 5244 92 0,'-4'3'490'15,"0"0"59"-15,1 0-58 16,-1-1-122-16,2-2-96 0,-2 4-54 15,0-2-33-15,-2 2-19 0,2-1-18 16,2 3-11-16,-3-6-8 0,3 2-2 16,-2 2 14-16,4-4 30 0,0 3 48 15,4-3 79-15,-2 3 57 0,3-3 34 16,5 0-37-16,0-3-65 16,3 0-78-16,42-18 152 0,-34 12-289 0,2-1-15 15,-2-1-1-15,-1-1-3 0,-1-1-4 16,2-1-8-16,1 2-4 0,-5-4-1 15,-1 1-7-15,3-2-10 0,-3 2-6 16,-3-3 8-16,-3 3 14 0,3 2 14 16,-5-2 1-16,-2 1 0 0,0-1-1 15,-2 2 0-15,-2 2 1 16,3-1 3 0,-3-3 42-16,-2 6-57 0,4-1-6 0,-4 2 19 15,0 1-30-15,0 5 3 0,0-1 2 16,0 0-2-1,0 3-4-15,-4 8 4 0,4-1-18 0,-2 5-3 0,-3 3 0 16,5 0-1-16,0 0 1 0,0 6 2 16,0 0 1-16,0 0 2 0,0 6 2 15,0 0 4-15,0-1 3 0,0 5 0 16,5 2-3-16,-5-4-5 0,0 5-3 16,0-4 2-1,0 3-4-15,0-3 2 0,0 0-3 0,-5-3 2 16,5-4-8-16,-6-2 8 0,2 4 8 15,-2-4 13-15,0-3-5 0,-5 0-7 0,1 0-2 16,-2-6-4-16,-3-1 1 0,-1 2-1 0,-1-1-2 16,1-3-1-16,-1-1 0 0,1-1 6 15,-1-1 6-15,-4-4 12 0,5 2 15 16,-1-4 14-16,1 2 20 0,-1-2 16 16,5 0 7-1,-3 0-88-15,5 0-14 0,4 0 0 16,-5 0 0-1,9 0 0-15,9 0 0 0,5 0 0 0,-2-2 0 0,11 2 0 16,0-4 0-16,-3 4 0 16,9 0 0-16,-4 0 0 0,4 0 0 0,-2 0 0 15,-3 0 0-15,5 0 0 0,-4 0 0 16,4 0 0-16,-5 4 0 0,3-4 0 16,0 2-184-16,0-2-282 0,2 4-182 0,2-4-183 15,4 0-179-15,4 0-219 0,2 0-25 16,5 0 135-1,3 0 402-15,3-4 277 0</inkml:trace>
  <inkml:trace contextRef="#ctx0" brushRef="#br0" timeOffset="94983.13">19968 5348 390 0,'0'0'346'15,"0"0"-58"-15,0 0-74 0,0 0-66 16,4 0-45 0,-4 0 270-1,0 0-64-15,0-2-59 0,0 2-131 0,0 0-2 16,0 0-7-16,0-3-3 15,0 3-4-15,0-3 0 0,0 3 4 0,0-3 9 16,4-1 23-16,-4 4 37 0,0-2 60 16,0 2 71-16,0-3 54 0,0 3 38 15,0 0-25-15,0 0-66 0,-4 0-90 16,4 3-57 0,-4-1-26-16,-2 5-19 0,2 1-9 0,-3 5-3 0,1-1 1 15,0 5-2-15,2 4 0 0,-2 1 4 0,2-1 4 16,4 3-1-16,0 0-8 15,0 0-6-15,4-3-7 0,2 0-8 0,4 0-9 16,3 0-6-16,1 0-7 16,3-4-8-16,5 2-7 0,5-4-8 15,0 0-9-15,4-3-3 0,2 0-5 0,0-3-5 16,4-3-126-16,3-1-63 16,-1-1-35-16,2-4 105 15,-6-4 53 1,3 4 33-16,61-17 100 0,-72 8-27 0,0-3 1 15,0-3-2-15,-1 0-2 0,-3-4-3 16,-2 2-4-16,-5-4-4 0,1-4 3 16,-3 2 5-16,-1-1 5 0,-7-1 0 15,0 2 7-15,-2-5 3 0,-4 1 1 16,-4 1-6-16,-4-4-3 0,-7 3-4 16,3 0-24-1,-9-7-27 1,-24-23 0-1,-13 4 0-15,-2 5 0 0,31 27 0 0,-2 0 0 16,2 6 0-16,-2 0 0 0,-2 6 0 16,0-1 0-16,-4 8 0 0,-7 2 0 15,1 2 0-15,4 4 0 0,-5 9 0 0,3 1-89 16,6 2-208-16,2 5-84 16,6 5-104-16,2-1-176 0,9 9-274 0,-1 0-362 15,7 6-82-15,3 3 200 0,7-3 448 16,11 2 282-1</inkml:trace>
  <inkml:trace contextRef="#ctx0" brushRef="#br0" timeOffset="96249.11">24055 5369 483 0,'0'-2'401'16,"0"-1"-94"-16,0 0-83 16,0 3-25-1,0-3 17-15,0-1 30 0,0 4 36 0,-3 0 25 16,3 0 7-16,-4-2-12 0,4 2 2 0,0 0 29 16,-4 0 58-16,4 0 2 0,-2 0-37 15,-2 0-78-15,4 0-52 16,0 0-41-16,-2 0-27 0,2 0-21 15,0 0-13-15,-4 2-16 0,4-2-15 16,0 0-12-16,4 0-7 0,-2 0-4 16,2 4-3-16,2-4-6 15,7 3-1-15,-3 0-7 0,11 0-2 16,2-3-8 0,1 2-1-16,5 2-6 0,8-1-5 0,3 3-8 15,-3-3-6-15,6 0-4 0,-3-1-3 0,7 5-4 16,-3-4-3-16,1 2-3 0,-2 1 0 15,1-2 0-15,-1-1 3 0,-1 3 0 16,-7-4 1-16,2 2-2 0,-6-1 0 16,-6-3 4-1,2 3 12 1,-11-3 16 0,44 5 443-16,-56-1-357 0,0-4-22 0,-8 2-22 15,-2 2-18-15,-8-1-14 16,-3 0-10-16,-6 0-7 0,-4-1 2 15,-6 2 2-15,4-2-14 0,-8 5-17 16,0-4 0-16,0 2 0 0,-2-1 0 16,-1-1 0-16,3 3 0 0,0-4 0 0,4 4 0 15,6-2 0-15,0-1 0 0,8 3 0 32,-12-4 0-32,21 2 0 0,0-4 0 15,4 3 0-15,10 0 0 0,2 0 0 16,15 0 0-16,7 0 0 0,10 3 0 0,7 0 0 15,3 3 0-15,8 3 0 0,3 3 0 16,1 0 0-16,-2 2 0 0,-2 8 0 16,-4-4 0-16,-7 3 0 0,-5 3 0 15,-5-3 0-15,-11-1 0 0,-3 2 0 16,-4-1 0 0,-7-3 0-16,-4-3 0 0,-6 0 0 15,-6 0 0-15,-6-3 0 0,-9-4 0 0,-6 2 0 16,-10-7 0-16,-7 0 0 15,-1-6 0-15,-9 0 0 0,1-4 0 16,-1 2 0-16,2-4 0 0,0-1 0 16,7-1 0-16,2 2 0 0,5-1 0 15,5-1 0-15,2 2 0 0,8 3 0 16,3-1 0-16,3-1 0 0,1 2 0 16,5 0 0-16,-5-1 0 15,3 2 0-15,3-2-18 16,-17 2-801-16,11-4 204 0,-1 6-211 0,-3-3-263 15,-3 3-209-15,-4 0 31 0,0-4 242 16,-6 2 391-16,-4-2 247 0</inkml:trace>
  <inkml:trace contextRef="#ctx0" brushRef="#br0" timeOffset="98048.42">10908 6155 444 0,'-6'-8'409'16,"6"1"-23"-16,-6-1-64 0,6 2-79 16,-5-3-81-16,-1 0-49 15,2-1-23-15,2 5-13 16,-2-5-8-16,-2-7 60 0,2 8-60 0,1-1 7 16,3 2 4-16,-4-5-2 0,2 5-6 0,-2-5 0 15,4 5-5-15,-4-5-4 16,4 2-9-16,0-1 1 0,-2-1-2 15,2 5 1-15,0-5 1 0,0 2 5 16,2-1 5-16,-2 3 11 0,0-3 14 0,4 3 18 16,-4-4 27-16,4 5 30 15,-2-1 34-15,-2 3 31 0,0 0 32 0,0 0 3 16,4-1 8-16,-4 5-38 0,0-1-37 16,0 0-51-16,0 3-32 0,0 0-14 15,0 3-13-15,0 2-4 0,-4 8-5 16,4-1-2-16,-6 5-2 0,2 2 9 15,-2 5 3-15,-5 3 1 0,1 0-7 0,2 5-3 16,-7 4-4-16,5 0-2 0,-6 0-5 16,3-2-7-16,-1-5-3 15,1 1 0-15,-3-2 1 0,5-1-4 16,-1-4-116-16,-9 17-232 16,11-23 209-16,4-4 43 0,0 2 42 15,1-7 18-15,1 2 3 16,-2-1-4-16,6-7-6 0,-2 5-5 0,4-4-2 15,2 0-1-15,7-3 0 0,1 0-1 16,5-3 0-16,5 0-2 16,-1-4 1-16,12 5 1 0,-2-2 0 15,4-1 1 1,52-7 6-16,-39 6-6 0,-5-3 0 0,0 3-3 16,-3 0 0-16,-7-3 0 0,-2 3 0 15,-2-1 0-15,-5-1 2 0,-5 2 0 16,2-1 0-16,-5-1-1 0,-1 2 2 15,-3-3-2-15,-2-4-1 0,1-1-2 16,-3-4 4-16,2-3-1 0,-5 0 1 16,1 0 0-16,-2-4-6 15,-2 2 2-15,-2 2 0 16,0-1 6-16,0 5-1 0,0 2-1 0,0 3 2 16,0-1 13-16,-2 5 11 0,-2-1 3 15,2 5-8-15,-2 11-6 0,-7 1 0 16,5 8-1-16,-4 4 16 15,-1 14 14-15,1-1 20 0,-2-1-5 16,1 4-9-16,1 0-10 0,0 0-9 16,1 0-6-16,1-2-7 0,2-5-4 0,0 1-5 15,-1-3-2-15,3 1-4 16,-2-5 0-16,2-2-1 0,2 0 0 16,-2 1-5-16,0-8-3 15,4 1-7 1,-2 0-3-16,-3 16-159 0,3-25 44 0,2-1-51 15,0-1-46-15,0-4-39 16,0 0-75-16,2-4-106 0,3 2-118 0,-3-4-56 16,2-1-23-16,2 5 15 0,0-7-6 15,4 3-88-15,1-4 1 0,5 1 92 16,-5 1 234-16</inkml:trace>
  <inkml:trace contextRef="#ctx0" brushRef="#br0" timeOffset="101522.58">13895 6140 427 0,'0'-6'400'0,"0"4"-6"0,0-1-60 16,4 0-89-16,-4 0-84 0,0-1-51 15,0 2-22-15,0 2-7 0,0-3 0 16,2 0 1-16,-2 3 0 0,0 0 3 0,4 0 2 16,-4-3 3-16,0 3-1 0,0 0-4 15,0 0-1-15,0 0-1 32,0-4 2-32,0-4 284 0,4 5-270 0,-4 0 6 15,0 3 14-15,2 0 19 0,-4 0 17 16,2 0 16-16,0 3 6 0,-4 0-5 0,4-3-15 15,0 2-18-15,0-2-15 0,-4 0-22 16,4 4-22-16,0-4-21 0,0 0-15 16,-2 0-7-16,2 0 31 0,0 0 14 0,2 0 12 15,-2 0-28 1,0-4-16-16,0 4-8 0,0 0-10 16,0 0-4-16,0 0-2 0,0-2-1 0,0 2-1 0,4 0-9 15,-4-3 1-15,0 3-1 0,0-3 1 16,0 3 0-16,0 0 0 0,0 0-2 15,0 0 1-15,0-3-2 0,0 3 4 0,0-4-6 16,4 4 3-16,-4 0-2 16,0 0 6-16,0 0-3 0,0 0-5 15,2 0 0-15,-2-2 5 0,0 2 6 16,0 0-2-16,0 0-7 16,0 0-2-16,0 0-3 0,0 0 2 0,0 0 2 15,0 0 3-15,0 0 1 0,0 0-2 16,0 0-2-16,0-4 2 0,0 4-2 0,0 0 3 15,0 0-4-15,5 0-2 0,-5 0-3 16,0 0 3-16,0 0-2 0,0 0-1 16,0 0 1-16,0 0-2 0,0 0 4 15,0 0 4-15,0 0 3 0,0 0 2 16,0 0-6-16,0 0 5 0,0 0 1 0,0 0 3 16,0 4-3-16,-5-4 1 0,5 0-1 15,0 0-1-15,0 0-1 0,0 0 0 16,0 0-1-16,0 0 2 0,0 0-3 15,0 2 0-15,0-2-1 0,0 0 2 16,0 0-3-16,0 0 3 0,0 0-3 16,0 4 2-16,0-4 4 0,0 0 2 15,0 0-1-15,-2 3-2 0,2-3-4 16,0 0-1-16,0 0-3 16,0 0 1-16,-4 0-1 0,4 0 1 0,0 0-1 15,0 0 2-15,0 0-2 0,0 0-18 16,0 0 7-16,0 3 6 0,0-3 25 15,0 0-9-15,0 0-4 0,0 0-9 16,0 0 2-16,0-3-3 0,0 3 2 16,0 0-4-16,0 0 2 0,0-3-2 15,4 3 2-15,-4-4-1 16,0 4 1-16,0-2-2 0,2-2-4 16,-2 2 2-16,0 2 3 0,0 0-1 0,0-3-2 15,0 3 3-15,0-4-1 0,0 4 1 16,0-2 2-16,0-2 1 0,0 4-3 15,0 0 0-15,0-2-2 0,0 2 1 16,0 0 1-16,0-3-1 0,0 3 2 16,0-3 1-16,0 3 1 0,0 0 2 15,0 0 0-15,0 0 2 0,0 0-3 16,0 0-1-16,0 0-3 0,0 0 1 0,0 0-2 16,0 0 2-16,0 0-3 15,0 0 0-15,0 0 0 0,0 0 5 0,0 0 9 16,0 0 11-16,0 0 0 0,0 0 3 15,-2 0 1-15,2 0 5 0,0 0 5 16,0 0 5-16,0 3-3 16,0-3-3-16,-4 3-5 0,4-3-4 15,0 2-5-15,0 2-3 0,-4-2-6 0,2 5-2 16,2-1-4-16,0-4 0 0,-4 5 0 16,2-1-3-16,-2 2-2 0,4 5-1 0,-4-4-2 15,1 5 0-15,-1-1 2 0,2 2-2 16,2 0-1-16,-4-1 0 0,4 1 1 15,0 4 2-15,4-4 3 0,-4 3 2 16,2 0 2-16,2 0 0 0,3 0-1 16,-1-3-1-16,-2 3 1 0,6-3 1 15,1 2 1-15,1-2-1 0,0-2-2 16,3 2-1-16,-3-3-1 0,5-3 4 16,4-1-1-16,-5 2-2 0,5-5-3 15,-5 1 0-15,7-2 0 0,-2-4-3 16,-3 0 1-16,7-4 1 0,-6 2-1 15,1-2 0-15,3-5 1 0,-2 3 1 0,-1-2 0 16,-1-5 7-16,2-2 5 0,1 0 6 31,-5 1 5-31,35-40 53 0,-40 29-58 16,5 4-5-16,-7-2-19 0,0-4 0 0,1-1 0 16,-5 2 0-16,0-1 0 0,0 0 0 15,-2 3 0-15,-4-3 0 0,0 0 0 0,-4 3 0 16,-2-1 0-16,0 2 0 15,-4 2 0-15,-3-3 0 0,-1 5 0 0,-3-2 0 16,-4 4 0-16,3-2 0 0,-7 8 0 63,-27-13-217-63,-132 6-174 0,151 24 324 0,6 3-55 15,1 2-64-15,5 5-53 0,4 2-43 16,5 0-92-16,2 3-125 0,5 3-147 15,10 6-101-15,1 3-57 0,8 3-137 16,5-4 9-16,6 4 117 0,4 0 299 16,4-2 201-16</inkml:trace>
  <inkml:trace contextRef="#ctx0" brushRef="#br0" timeOffset="102360.62">16731 5990 311 0,'8'0'510'16,"-2"0"-18"-16,1-2-87 0,-1 2-112 0,-2-4-76 16,0 4-33-16,-2 0-15 15,2-2-8-15,-4 2-5 0,2 0-10 16,-2-3-2-16,4 3 3 0,1-3 15 15,-5 3 13-15,2 0 11 0,-2 0-2 16,0-3-3-16,0 6 24 0,0-3 53 0,0 6 40 16,-2 0 19-16,-3 6-23 15,5 3-45-15,-4 3-56 0,2 6-42 0,-2 2-19 16,2 5-13-16,-2 2-12 0,0 0-6 16,2-1-12-16,-2 4-2 0,-3-2-10 15,7 2-2-15,-4-7-11 0,2 5 0 16,2-4-4-16,-4-3-3 15,4 0-4-15,0-1-4 16,4 26 45-16,-4-32-50 0,2 1-9 0,-2-2-7 16,0-2-13-16,4-1-4 0,-4-1-5 15,0-4-1-15,0-1-2 0,5-1-3 0,-5 0-4 16,0-3-6-16,0-4-19 0,2 4-51 0,-2-6-99 16,0 4-145-16,0-4-288 0,0-4-302 15,0 2-405-15,0-2-50 0,0-1 170 16,4-1 453-1,-2 0 289-15</inkml:trace>
  <inkml:trace contextRef="#ctx0" brushRef="#br0" timeOffset="103251.35">20749 6282 287 0,'-4'-6'635'0,"4"-1"-114"16,-4 2-189-16,4-1-134 0,-2 0-77 0,-2 0-46 16,4 0-29-16,0-1-16 31,-2 1-7-31,-2-24 75 15,4 24-68-15,-4 1 4 0,4-1 3 0,0 0-4 16,-3 0-5-16,-1-3-5 0,4 3 0 0,-4 0 1 16,4-3-3-16,-6 0 4 15,6-1 1-15,-2 2 6 0,-2-1 1 16,0 0 6-16,4-1 9 0,-7 2 10 16,7-1 7-16,-2 0 7 0,-2-1 6 15,4 4 4-15,0 1 3 0,-4-1 2 31,4 0 1-31,-6-7 326 0,6 13-183 0,-2 4 64 16,-2 5 38-16,4 0 24 0,0 5-15 16,-4 1-50-16,4 10-70 0,0-1-43 0,0 3-32 15,0 3-17-15,0-1-13 0,4 5-2 16,-4-1-3-16,0-3-1 0,0 0-7 16,0 0-10-16,4-3-11 0,-4 3-8 15,2-3-9-15,-2 0-10 16,0-1-11-16,4 2-10 0,-2-4-6 15,-2 2-6-15,4-1-3 0,-4-1-5 0,4-1-3 16,-2-2-5-16,3 4-3 0,-3-8-2 0,2 5-1 16,0-8 0-16,-2 1 1 15,-2 0-1-15,4-2 1 16,-2-5-5-16,-2 2-3 0,0-1-8 0,4-3-5 16,-4 0-21-16,0-1-48 0,7-1-73 15,-7-4-81-15,4 0-150 0,2 0-226 0,0-4-181 16,-2 2-190-16,0-4-129 0,-2-1-5 31,3 2 235-15</inkml:trace>
  <inkml:trace contextRef="#ctx0" brushRef="#br0" timeOffset="104926.24">23645 6102 513 0,'0'-4'620'15,"0"-1"-132"-15,0-13 214 0,0 15-564 16,0-3-12-16,0 0-1 0,4 0-7 15,-4-1-8 1,2 1-11 0,5-14 372-1,-7 17-395-15,0 3-1 0,0-3-2 0,4-1 17 16,-4 4 59-16,0 0 80 0,-4 7 65 0,4-4 17 16,0 2 9-16,-2 8-22 0,-3-5-38 15,3 7-65-15,-2 4-47 0,0-2-53 16,-2 8-6-16,-4-1-6 0,3 3 13 15,1-4-25-15,-4 5-12 0,0-5-5 16,-1-2 1-16,5 4-1 16,-4-1-4-16,-1-3-7 0,3 0-5 0,0-4-4 15,-3 2 0-15,5-4-4 0,0 0 1 0,-4-1-3 16,4-1 1-16,1-5-2 16,-1 1 2-16,4 1-3 0,-2-4 4 0,0-1 2 15,-2 1 3-15,6 1 4 0,-4-4 6 16,4 0 6-16,-3-1 10 0,3 2 8 15,-4-1 0-15,4-3-10 0,0 0-17 16,0 3-15-16,0-6-9 16,4 3-8-16,-1-3-4 15,1 3-5-15,6-4 3 16,0 2-2-16,13-1 0 0,-6 0-3 0,-1 3 0 16,1-3-1-16,3 3 2 0,-3 0-1 15,4 0 1-15,-3 0-121 16,26 0-287-16,-24 0 276 0,-3 0 53 15,3 0 47-15,-3 0 21 0,0 0 7 16,-5 0 2-16,4 0 1 16,-5 0-1-1,3-4 1-15,9 4 1 16,-11-2 0-16,15-4-4 0,-16 3 3 0,-5 0 0 16,4-4 0-16,-4 5-2 15,3-4 2-15,-3-1 1 0,0-1 0 16,0 2 0-16,2-7-2 0,-5 5 2 15,3-1 0-15,-2-4 2 0,0 2 0 16,-2-1-2-16,4 0-1 0,-2-3-1 16,-4 0 1-16,7 2 1 15,-7-2 0-15,4 4-1 16,-2-5-2-16,-2 5 5 16,4-1-2-16,-4 3 3 0,0 0 0 0,0-1-2 0,4 4-3 15,-4 4 0-15,0-4 1 0,0 6 6 16,-4 3 7-16,4 2 15 15,-4 8 15-15,-2 5 19 0,-5 3 19 16,5 5 12-16,-6 8 7 0,-3-1-5 0,5 3-7 31,-3 0-5-31,-13 45 63 0,13-39-83 16,-1 0-7-16,3-4-8 0,3-2-10 0,0-2-10 16,2-4-8-16,-1-1-4 0,1-4-6 15,2-1-3-15,0-3-4 16,2-4-5-16,-2 2-8 0,2-4-31 0,2 0-56 15,-4-3-78-15,4-3-81 0,-5 3-79 16,3-3-167-16,-6-1-176 0,-4 2-264 16,-5-1-242-16,-4-7-76 0,-5 5 186 15,-14-4 372-15,-3 0 274 16</inkml:trace>
  <inkml:trace contextRef="#ctx0" brushRef="#br0" timeOffset="105611.06">10162 7617 349 0,'0'0'420'0,"0"2"-67"0,0 2-86 16,0-1-64-16,0-3-48 0,4 3-42 15,-4-3-38-15,2 0-31 0,-2 0-16 16,4-3-11-16,0 3-7 0,-2 0-7 16,-2-3 1-16,4 3 0 15,-4-4 4-15,2 4-3 0,3-2 0 0,-5-2-4 16,0 2-1-16,0 2-9 0,4-7-47 0,-4 5-106 15,0-2-193-15,0 2-133 0,2-4 0 16,-2-1 136-16</inkml:trace>
  <inkml:trace contextRef="#ctx0" brushRef="#br0" timeOffset="106574.43">10699 6990 396 0,'2'0'549'0,"-2"-3"-57"15,4 3-137-15,-4-4-119 16,5 4-66-16,-3-2-27 0,-2 2-8 16,0-4-2-16,0 2-3 0,0 2 4 0,0-3 0 15,4 3-2-15,-4 0-9 0,0-3-11 16,0 3-4-16,0 0 22 0,0 3 66 16,0 0 82-16,0 3 65 0,-4 0 7 15,4 3-5-15,-7 6-39 0,3 3-45 0,-2 0-63 16,0 5-46-16,0 2-30 15,-5 2-30-15,1-1-13 0,0 5-11 0,-1 2-2 16,-1-4-2-16,2 7-8 0,-3-2-9 16,-1-5-17-1,3 1-7 17,-40 82 43-17,26-64-19-15,23-42-21 0,-2-1-7 16,4 1-5-16,-4 1-5 0,4-10-10 0,4-3 3 31,2 0-4-31,19-28-4 16,-13 17 4-16,42-40 4 0,-38 38-4 15,7 2 2-15,-2 2-2 16,-3 3 1-16,3 6 0 0,2-1 1 16,-3 5 1-16,30 17 19 0,-23 0 7 0,-6 3 13 15,1 0 8-15,1 6 9 16,-2 0 15-16,-7 3 15 0,-1-3 15 15,-3-3 11-15,-4 2 6 0,0 2 7 16,-1-1 6-16,-1-3 4 0,-8 0 3 0,-1 0-23 0,-1 0-116 16,-4-4 0-16,-1 4 0 15,-1-2 0-15,-4-4 0 16,-1 0 0-16,0 0 0 0,1-3 0 0,-5-1 0 16,5-1 0-16,-5-1 0 0,5-1 0 15,-1-1 0-15,-2-5 0 0,-1 2 0 16,3-2 0-16,-3-2 0 0,3 4 0 15,0-4 0-15,1 0 0 0,-1 0 0 0,1-4 0 16,1 4 0-16,3-2 0 16,-5 2 0-16,3-4-301 15,2-1-47-15,-9-7-524 0,8 6 230 16,9-3-93-16,-6-3 18 0,8-1 97 0,-2 2 0 0,-2-4-135 16,1 0-83-16,5-3 70 0,0 0 235 15,0-7 206-15</inkml:trace>
  <inkml:trace contextRef="#ctx0" brushRef="#br0" timeOffset="106900.3">10581 7034 782 0,'0'-15'902'15,"0"4"-311"-15,0-1-209 0,0-1-126 16,4 5-73-16,-4-5-37 0,5 5-9 16,1 1 19-1,0-1 54 1,58-26 1251-16,-12 26-875 0,-21 1-402 0,6 1-60 16,-4 4-41-16,6-1-27 0,3 0-15 15,-3 0-13-15,-2 3-13 0,-2 0-13 16,-4 0-3-16,-2 0-10 0,-2 3-46 15,0 0-138-15,-6 0-224 0,-5-1-166 16,-3 4-73-16,1 1-40 0,-8 1-197 0,0 7-69 16,-6-2 110-1,-6 5 316-15,0 3 208 0</inkml:trace>
  <inkml:trace contextRef="#ctx0" brushRef="#br0" timeOffset="108084.62">11162 8276 432 0,'13'0'800'0,"-5"0"-106"16,-2 0-220-16,0 0-154 0,0 0-85 16,-1-2-36-1,-1 2-6 1,-2 0 16-16,-2-9 682 0,0 6-539 0,-6-4 0 0,1 5-42 15,3-4-45-15,-8 3-59 0,6-3-47 16,-6 2-29-16,-3-1-24 0,3 2-12 16,-7-4-12-16,1 5-5 0,-1-2-5 15,-3 2-4-15,3-1-8 0,-6 0-3 0,3 3-7 16,1 3-1-16,-2 0-7 16,1-1-3-16,-3 4-7 0,2 1 2 15,-1 1-3-15,1 2 9 0,-2 1-9 16,0 8 17-16,-1 2 10 15,1 0 21-15,2 5-1 0,3 5-3 0,-3 5-2 16,4 0-6-16,1 2-7 0,6-2-9 16,-3 4-11-16,3-1-4 0,6-6-7 0,-3 3-4 15,7 0-4-15,0-4-4 0,7-1-2 16,-1-1-2-16,4-3-2 0,1-3-3 16,5-1-1-1,1-2 0 1,16 13 7-16,58-1 2 0,-62-33-12 15,2-3-1-15,-5-4 1 0,3-1 2 0,2-5 0 16,-2 2 7-16,-2-4 11 0,-2-1 14 16,-2-1 13-16,-3-2-42 0,-3 2-9 15,-5-2 0-15,1-2 0 0,1 0 0 16,-8-2 0-16,1-1 0 16,-3-3 0-16,-4-1 0 0,-4 1 0 0,2-3 0 31,-5 3 0-16,-13-20 0-15,-55-35 0 0,48 67 0 0,-2 4 0 16,-2 1 0-16,-2 2 0 0,0 1 0 16,-4 7 0-16,-2 4 0 0,2-1 0 15,-3 5 0-15,3 2-223 0,4-1-143 0,0 3-55 16,6-1-148-16,4 4-160 0,7-2-128 16,-5 5-95-16,9 0-132 0,-5 0-7 15,7-3 203-15,0 2 340 0,5-2 214 16</inkml:trace>
  <inkml:trace contextRef="#ctx0" brushRef="#br0" timeOffset="110427.86">17411 7262 572 0,'0'10'723'0,"0"-1"-152"15,0-3-170-15,0 0-115 0,0-1-54 16,0 1-31-16,4-6-14 0,-4 4-2 15,0-4 11-15,-4 0 44 0,4-4 59 16,-6 4 57-16,4-2 10 0,-2-2-6 16,-1 2-46-16,-1-4-44 0,6-3-82 0,-6 3-50 15,2-3-44 1,4-1-17-16,-10-20 98 0,10 22-130 16,-2-5-8-16,2 5-10 0,0-5-5 15,0 5-7-15,2-5-10 0,2 2 3 0,2-1-4 16,-2-1 3-16,2 2-6 0,0-1-1 15,5-1-2-15,-1 5 0 0,0-1 2 16,3-3 3-16,1 3 3 0,-1 3 8 16,1-3 5-16,-1 3 3 0,3 0-5 0,-1-1 7 15,-3 5 0-15,5-4 2 16,-3 6-4-16,-2-3 2 0,5 3 1 16,-3 0 3-16,3 3 3 0,-5-3 6 15,5 6 9-15,-1-4 7 0,-1 5 7 16,-3 1 13-16,-1-2 9 0,1 7 10 15,-2-4 7-15,1 3 12 0,-5 0 2 16,-2-1 0-16,0 4-5 0,-2 4-8 0,-4-2-12 16,-2 2-12-16,0 2-19 0,-2-4-57 15,-5 4 0-15,1 4 0 0,-2-4 0 16,-5 0 0 0,3 3 0-1,-46 42 0-15,-23-1 0 0,50-40 0 0,0-1 0 16,-4-3 0-16,-3 0 0 15,-1 0 0-15,-2 2 0 0,3-2 0 16,3-2 0 62,-2-2 0-78,-189 122 0 0,233-136 0 0,5-1 0 16,2 2 0-16,5-4 0 0,8 0 0 15,4 0 0 1,4-4 0-16,10 2 0 0,1 2 0 16,5 0 0-16,48 0 0 0,-43 0 0 0,-4 0 0 15,-1 2 0-15,-1 2 0 0,1-2 0 32,-5-2 0-32,43 7 0 0,-50-7 0 15,25 7 0-15,-10-7 0 0,-34 0 0 16,-1 0 0-16,-3 0 0 0,-4 1 0 0,-1-1 0 15,1 0 0-15,-4 0 0 0,-2 0 0 16,-8-1 0-16,2 1 0 0,-8-5-102 16,-7 3-381-16,-3-5-104 0,-3 5-163 15,-10-7-101-15,-4 3-28 0,-7 0-23 0,-9-3-116 16,-14-1 22-16,-5-1 212 16,-13-1 304-16</inkml:trace>
  <inkml:trace contextRef="#ctx0" brushRef="#br0" timeOffset="111345.14">14314 7137 167 0,'0'0'267'0,"0"-4"-33"0,0 4-66 0,0 0-48 15,0 0-49-15,-2 0-30 16,2 0-17-16,0 0-10 0,-4 0-4 0,4 0-3 16,0 0-2-16,0 0-4 0,0 0 1 15,0 0 0-15,0 0 0 0,0 0 0 16,0 0-2-16,0 0 0 0,0 0-3 16,0-2-2-1,0 2-8-15,0 0-86 16,0 0-174-16,0 0 76 0,0 0-19 0,0 0 4 0</inkml:trace>
  <inkml:trace contextRef="#ctx0" brushRef="#br0" timeOffset="114542.66">14312 7097 221 0,'2'-2'280'0,"-2"-2"-14"16,0 4-53-16,0-2-64 0,0 2-56 15,0 0-36-15,0-3-23 0,0 3-14 16,0-3-7-16,0 3-1 0,0 0-4 16,0-3-4-1,0-1-1 1,0 4 5-16,5-8 333 15,-5 8-249-15,0-3-17 0,0 3-16 0,4-3-11 0,-4 3-8 16,0-3-5-16,0 3-5 16,2-4-2-1,-2 4 32 1,0 0 54-16,0-2-71 0,0 2-2 0,0 0 3 0,0 0 2 16,0 0 5-16,0 0 6 15,0 0-3-15,0 0 5 16,0-3 1-16,0 3 3 15,0 0-4-15,0 0 53 0,0 0-59 16,0 0-2 15,0 0 107-31,0 0-54 0,0 0-80 16,0 0-2-16,0 0-2 0,0 0-1 0,0 0-2 16,0 0-1-16,0 0-2 0,0 0-2 15,0 0-3-15,0 0 2 0,0 0 2 16,0 0 4-16,0 0-1 0,0 0 5 0,0 0 1 15,0 0 6-15,0 0 2 0,0 0-1 16,0 0-2-16,0 0 0 0,0 0 0 16,0 0-2-16,0 0 1 15,0 0-1-15,0 0 0 0,0 0 3 16,0 0 4-16,0 0 9 0,0 0 12 0,0 0 11 16,0 0 8-16,0 0 5 0,0 0 4 15,0 0 7-15,0 0 5 0,0 0 9 16,0 0 4-16,0 0 1 0,0 0-9 15,0 0-15-15,0 0-21 0,0 0-18 16,0 0-15-16,0 0-8 0,0 0-6 16,0 0-4-16,0 0-3 0,0 0 3 15,0 0-4-15,0 0-1 16,0 0 24-16,0 0 6 16,0 0 11-16,0 3-2 0,0-3-1 0,0 0 28 15,0 0 17-15,0 0 9 0,0 0-30 0,0 0-24 16,0 0-10-16,0 0-4 0,0 0 0 15,0 0-5-15,0 0-5 0,0 0-6 0,0 0-5 16,0 0 4-16,0 0 8 0,0 0 5 16,0 0-6-16,0 0-6 0,0 0 2 15,0 0 6 1,0 0 4-16,0 0-2 0,0 0-6 0,0 0-2 16,0 0 0-16,0 0 0 0,0 0-1 0,0 0-1 15,0 0-2-15,0 0-2 0,0 0-4 16,0 0 1-16,0 0 1 0,0 0-3 15,0 0-6-15,0 0 1 16,0 0 0-16,0 0 6 0,0 0 0 0,0 0-1 16,0 0-3-16,0 0 1 0,0 0 1 15,0 0-1-15,0 0-1 0,0 0-1 16,0 0 0-16,0 0 2 0,0 0-3 16,0-3 2-16,0 3 0 0,0 0 1 0,0 0-1 15,0 0-2-15,0 0 0 0,0 0 1 16,0 0 0-16,0 0 1 15,0 0-2-15,0 0 1 0,0 0-3 0,0 0 1 16,0 0-3-16,0 0 6 0,0 0-2 16,0 0 1-16,0 0-4 0,0 0 2 0,0 0 0 15,0 3 1 1,0-3 0-16,0 0 2 0,0 0 0 16,0 0-1-16,0 0 4 15,0 0-3-15,0 0 0 0,0 0 10 0,0 0 2 0,0 0 0 16,0 0-9-16,0 0-2 0,0 0 1 15,0 0-3-15,0 0 6 16,0 0-3-16,0 0 4 0,0 0-3 0,0 0 5 16,0 0 0-16,0 0 0 0,0 0 0 15,0 0 3-15,0 0 1 0,0 0 3 16,0 0-3-16,0 0-3 0,0 0-3 16,0 0 4-16,0 0-1 15,0 0 0-15,0 0-2 0,0 0 4 0,0 0-2 16,0 0 0-16,0 0-3 0,0 0 2 0,0 0 2 15,0-3 3-15,0 3 1 0,0 0-2 16,0 0-3-16,0 0 2 0,0 0-8 16,0 0 5-16,0 0-1 0,0 0 6 15,0 0-5-15,0 0-1 0,0 0-3 16,0 0 1-16,0-3 0 16,0 3 0-16,0 0-4 0,0 0-1 15,0 0 0-15,0-3 1 0,0 3 1 0,0-4 6 16,0 4 3-16,0 0 4 0,0 0-4 0,0-2-4 15,0 2-3-15,0 0 1 16,0 0 0-16,0 0 1 0,0 0-4 16,0-4 2-16,0 4 3 0,0 0 4 15,0 0 2-15,0 0 2 0,0-2-3 0,0 2 0 16,0 0-5-16,0 0 2 0,0-3-3 16,0 3 2-1,0 0-2-15,0 0 0 16,0-3-1-16,0 3 8 0,0 0-9 0,0 0 4 15,0 0 7-15,0 0 1 0,0 0-3 16,0-3-3-16,0 3-4 0,0 0 0 0,0 0-1 16,0-4-3-16,0 4 0 15,0 0-1-15,0 0-1 0,0 0 1 0,0 0-1 16,0-2 0-16,0 2 0 0,0 0-2 16,0 0 0-16,0 0 1 15,0 0-1-15,0 0 2 16,0 0 0-16,0 0 1 15,0 0 0-15,0 0-1 0,0 0 0 0,0 0 0 16,0-4-1-16,0 4 1 0,4 0 0 16,-4 0 1-16,0 0-1 0,0 0 1 15,0 0-2-15,0-2 2 0,0 2-1 16,0 0-1-16,0 0-1 0,0 0 1 16,0 0 2-16,0 0 0 0,0 0 6 0,0 0 7 15,0 0 3 1,0 0 0-16,0 0-6 0,0 0-1 0,0 0-3 15,0 0-2-15,0 0-2 0,0 0 1 0,0 0 0 16,0 0 1-16,0 0 3 0,0 0 3 16,0 0 1-16,0 0 1 0,0 0-1 15,0 0-2-15,0 0-1 0,0 0 0 16,0 0-2-16,0 0-1 0,0 0-1 16,0 0 0-16,0-3-2 0,0 3-1 0,0 0-2 15,0 0 2-15,0 0-4 16,0 0 2-16,0 0-1 0,0 0 3 15,0 0-1-15,0 0 0 0,0 0 1 16,0 0 2-16,0 0 4 0,0 0 3 16,0 0-1-16,0 0-1 0,0 0-4 0,0 0 0 15,0 0-4-15,0 0 1 0,0 0-2 16,0 0 1-16,0 0-1 0,0 0-2 16,0 0 3-16,0 0 6 0,0 0 4 15,0 0 7-15,0 3 8 0,0-3 8 16,0 2 3-16,0 2-4 15,0 2-5-15,0-3-4 0,0 3-5 0,2 0-2 16,-2 0-3-16,4 0 0 0,-4-3-3 0,0 3-1 16,0 0-2-16,0-3 2 0,4 3-2 15,-4-4-1-15,0 5 0 0,0-7 0 16,0 3 2-16,2 0 7 0,-2-1 5 0,0-2 4 16,0 0 0-16,0 4 0 15,0-4 0-15,0 0-3 0,0 2-11 16,5-2-13-16,-5-2 0 0,0-2 0 15,0 4 0-15,0-2 0 0,0-4 0 16,0-1 0-16,4 5 0 0,-4-4 0 16,2-3 0-16,-2 3 0 0,0-3 0 15,0 3 0-15,0-6 0 0,4 3 0 0,-4 0 0 16,0-1 0-16,0 2 0 0,2-1 0 16,-2 0 0-16,0-1 0 0,0 8 0 15,0-4 0-15,0-1 0 0,0 1 0 16,0 4 0-16,0-1 0 0,0 0 0 15,0 3 0-15,0-3 0 0,0-1 0 0,0 4 0 16,0 4 0-16,0-1 0 16,0 5 0-16,0 2 0 15,-2 1 0 1,-2 8 0-16,-7 76 0 16,11-74 0-16,-2 4 0 15,-6 14 0-15,8-24 0 0,-2 3 0 16,2-3 0-1,0 0 0 1,-4 15 0-16,4-9 0 0,0-15 0 16,-2-4 0-16,2 2 0 0,0-1 0 0,0-3 0 15,2-3 0-15,-2-1 0 0,0-4 0 16,0 2 0-16,0-7 0 16,0 2 0-1,4-4 0 1,-4-75 0-16,0 47 0 15,0 22 0-15,-4-17 0 0,4 23 0 16,0-25 0 0,0 32 0 15,-2-11 0-15,-2 71 0-16,4-26 0 0,0 5 0 15,-5 5 0-15,5 3 0 0,0 3 0 0,-2 2 0 16,-2 5 0-16,2-5 0 0,-2-1 0 15,4-1 0-15,-4-6 0 0,4 0 0 0,-2-7 0 16,-2 2 0-16,4-7 0 16,0-1 0-16,-4 13 0 15,4-8 0 1,0-16 0-16,-2 5 0 0,2-10 0 0,0-1 0 16,2-6 0-16,-2 0 0 0,0-3 0 15,4-7 0-15,-4-1 0 0,4-7 0 16,-2-6 0-16,2-7 0 0,-4-5 0 0,6-5 0 15,-6-5 0-15,4-1 0 0,-4-1 0 16,2 0 0-16,-2 3 0 0,0 3 0 16,-2 6 0-16,2 2 0 15,-4 5 0-15,4 5 0 0,0 5 0 16,0 2 0-16,-2-8 0 0,2 17 0 16,0 5 0-16,0 6 0 0,0 5 0 15,0 11 0-15,0 4 0 16,0 11 0-16,0 4 0 0,0 5 0 0,-4 7 0 15,4 1 0-15,0 1 0 0,-4-5 0 16,4 2 0-16,-2-5 0 0,-2 2 0 16,4-7 0-16,-4-3 0 0,2-7 0 0,2 2 0 15,0-5 0-15,0-5 0 16,0-2 0-16,0-4 0 16,0 0 0-16,0 7 0 0,0-14 0 0,0-2 0 15,0-4 0-15,0-2 0 0,0-2 0 16,0-7 0-16,0-3 0 47,0-6 0-47,16-294 0 0,-10 261 0 0,-6 9 0 0,4 6 0 15,-4 6 0-15,2 5 0 0,-2 8 0 16,0 2 0-16,0 3 0 16,0-1 0-16,0 11 0 0,5-2 0 15,-10 8 0-15,5 2 0 16,0 18 0-16,0-6 0 0,-6 0 0 0,6 0 0 0,-6 0 0 15,2 0 0 1,2 0 0-16,-6 0 0 0,1-1 0 0,1-2 0 16,0-2 0-16,2-1 0 0,2-3-517 15,-2-3-411-15,0 0-282 0,1-3-276 16,-1-3 49-16,4 0 279 0,0-7 440 16,0-1 278-16</inkml:trace>
  <inkml:trace contextRef="#ctx0" brushRef="#br0" timeOffset="115255.32">20305 7146 166 0,'0'2'408'0,"-2"-2"1"15,-2 0-61-15,4 0-84 0,0 0-89 16,-4 0-67-16,4 0-43 0,0 0-27 16,0 0-13-16,0 0-9 0,0 4-5 0,0-4-5 15,4 0-3-15,-4 2 1 0,0-2 3 16,0 4 15-16,0-4 12 0,0 3 10 15,0-3-2 1,0 2-5-16,0-2-8 0,0 4-7 0,0-4-8 0,0 0-8 16,0 0-3-16,0 0-1 0,0 2 0 15,0-2 2-15,4 0-2 0,-4 0-2 16,2 0-2-16,-2 0-1 0,0 0-5 0,0 0 2 16,0 0 2-16,0 0 6 0,0 0-2 15,0 0-1-15,0 0 1 0,0 0 0 16,0 0-4-16,0 0-11 0,0-2-31 15,0 2-58-15,0 0-87 16,0-4-115-16,0 2-119 0,4 2-43 16,-4-3 57-16</inkml:trace>
  <inkml:trace contextRef="#ctx0" brushRef="#br0" timeOffset="115937.08">20321 7101 177 0,'0'3'577'16,"0"-1"3"-16,0 2-119 0,0-2-124 15,-2 2-81-15,-2-1-37 32,4 3-31-32,-10 30 804 0,4-24-649 15,2 5 55-15,-3 5 38 0,3-1-35 16,-2 6-62-16,0 3-95 0,2-1-59 16,2 7-41-16,-3 0-22 0,-1 0-17 0,6 0-8 15,-4 0-2-15,4 1-4 16,4-4-5-16,0 0-10 0,-2-1-5 0,9-1-3 15,-5-1-4-15,8 0-5 0,-1-3-5 16,3-3-4 0,5 4-5-1,51 30 93-15,-18-30-36 0,-23-22-52 0,-2 0-1 16,4-3-1-16,0-6 0 0,4-3 2 0,1 0 6 16,-5-7 7-16,4 2 6 15,-4-4 1 1,0-3 5-16,27-21-62 15,23-36-13 1,-58 47 0 0,18-37 0-1,19-94 0-15,-37 47 0 0,-23 80 0 16,-2-1 0-16,-10-27 0 16,-13 3 0-16,10 30 0 15,-7 3 0-15,-28-22 0 0,15 29 0 16,0-2 0-16,-4 5 0 0,2 5 0 15,-3-4 0-15,1 5 0 0,0-1 0 0,4 5 0 16,4 2 0-16,-2 2 0 0,4 0 0 16,0 2 0-1,5 5 0-15,-22 14-753 0,26-6 58 16,-1 3-170-16,-10 24-1464 0,15-18 1082 16,7-1 205-16,1 2 398 0,0-1 249 15</inkml:trace>
  <inkml:trace contextRef="#ctx0" brushRef="#br0" timeOffset="117323.16">23678 7467 660 0,'0'0'680'16,"0"2"-144"-16,-4-2-150 0,4 4-93 15,0-1-50 1,-2 0-22 0,2 0 800-16,-4-1-679 0,4-2 3 0,0 4-2 15,0-8-34-15,4 4-45 0,-2-2-69 16,9-4-40-16,-5-1-28 0,8-1-14 15,-1-5-20-15,3-2-11 0,-1 1-9 16,1-4-3-16,1 0 0 0,-1-3-1 16,1-1 0-16,-1 1-3 0,1 0-1 0,-1 0 0 15,1-2-5-15,-1-1-112 16,11-24-214 0,-16 24 190-16,3-1 39 0,-4 4 45 0,-1-2 24 15,-1 4 11-15,-2-1 0 16,-4 2 1-16,2 3-1 0,3 0-3 15,-7 3-1-15,4-3-4 16,-4 2-3-16,2-2 18 0,-2 7-31 0,4 2-2 16,-4 3 1-16,0-1-2 15,-4 4-3-15,2 7-4 0,-2 1 4 16,-3 5 10-16,1 5 10 0,0 6 4 16,-2 6 0-1,2-1-4 1,-21 191 158-1,27-127-138-15,0-51-35 0,0-4-3 16,4 2-3-16,-2-2-1 0,2-4-5 16,2-2 1-1,2-1-1-15,-1 22 4 16,-1-13-2-16,-2-25-3 0,-2-4 9 0,-2 2 14 16,4-5 19-16,-4-2 9 0,0 4-6 15,-4-7-14-15,2 3-13 0,-6-6-11 16,2 2 1-16,-5-2 0 15,1 0 2-15,-3-2-3 16,-30-4 20 0,27 3-15-1,-7 0 40-15,12 0-17 0,1 3 4 0,6-4-2 0,-2 4-5 16,4 0-37-16,2 0 0 0,6 0 0 16,4 4 0-16,9-4 0 0,6 3 0 15,4-3 0-15,8 3 0 0,2 0 0 16,11-3 0-16,-3 2 0 0,3 2 0 15,-1-4 0-15,3 0 0 16,-6 2 0-16,-3-2 0 0,0 4 0 0,-3-1 0 16,-7-3 0-16,-2 2 0 15,-4-2-246-15,-5 5-132 16,-1-5-85-16,-4 0-175 16,-5 0-233-16,5 1-1536 0,-13-1 1213 15,-4 0 269-15,-4-1 354 0,-5-4 224 16</inkml:trace>
  <inkml:trace contextRef="#ctx0" brushRef="#br0" timeOffset="119407.19">20278 8490 662 0,'4'6'930'0,"-2"-4"-218"0,-2 2-258 0,0-4-143 16,0 3-45-16,0-3 33 15,0 0 81-15,-2 0 68 0,-2 0 28 16,4-3-54-16,0-1-79 0,-2 2-95 15,-2-2-64 1,0-7 76-16,2-1-53 0,-3 3-113 0,5 0-10 16,-2-1-9-16,2 2-18 0,0-1-13 15,0-3-9-15,2 3-1 16,5-4-3-16,1 1-7 0,0 1-7 0,0-1 4 16,5-3 2-16,-3 2 2 0,7 2-7 0,-3-1-6 15,3-1-1-15,-1 2-9 0,3 1 1 16,-3 2 12-16,5-1 12 0,0 3 3 15,-3-1-7-15,3 1-4 0,2 4-7 16,-3-1-2-16,3 0-4 0,4 3-4 16,-6 0 0-16,6 0 1 0,-9 3 11 15,3 0 10-15,2 3 11 0,-7 0 1 16,3 3 1-16,-7 0 2 16,5 3 1-16,5 15 55 15,-13-12-40-15,-1 2 3 0,-4 5 3 0,0-1 3 16,-2 2 3-16,-2-2-1 0,0 4 2 15,-2 2 2-15,-6-3-69 0,0 3-1 16,-7-3 0-16,3 3 0 0,-9-3 0 0,1 3 0 16,-7-4 0-16,-2-2 0 0,2 4 0 15,-6-4 0-15,2-1 0 0,-2-1 0 16,4-2 0-16,-8-1 0 0,6-1 0 16,-3 0 0-16,-1-4 0 15,2 1 0-15,-29 7 0 16,33-10 0-1,-31 8 0-15,46-11 0 0,1-2 0 0,7-1 0 0,2 0 0 16,2 0 0-16,8-1 0 16,7 2 0-16,7-2 0 15,9 5 0-15,8-5 0 0,7 2 0 0,-1-2 0 0,11 4 0 16,2-2 0-16,4 1 0 0,4 1 0 16,2 1 0-16,4-1 0 0,-4 0 0 15,-1 3 0-15,-1-3 0 0,-4 2 0 16,-9-1 0-1,-3-5 0-15,28 4 0 0,-32-2 0 16,-30-4-333-16,-12-4-327 0,-2-2-174 0,-12-3-131 16,-13 1-162-16,-14-5-81 15,-15-1 42-15,-12-4 277 0,-17-3 343 0,-14-4 212 16</inkml:trace>
  <inkml:trace contextRef="#ctx0" brushRef="#br0" timeOffset="120186.78">17508 8355 290 0,'0'3'613'0,"0"-3"-5"0,0 3-115 15,0-3-133-15,0 0-85 0,0 0-50 16,0 0-30-16,0 0-19 0,0 0-12 16,0 0 3-16,0 0 25 0,0 0 51 15,-2 0 68-15,-2 2 63 0,4 2 37 16,-4 2-31-1,-2 3-66-15,-1-1-81 0,-7 22 105 0,8-9-200 16,-5 4-10-16,-1 5-2 0,2 6-3 16,3 0 0-16,-3 0-10 0,6-3-8 0,-2-1-8 15,6 2-8-15,0-4-6 0,4-1-7 16,2 1-3-16,0 1-4 0,9-5-7 0,-3-1-6 16,5-4-5-16,3 0-6 15,3-4-7-15,4-2-3 0,0-2-9 16,4-7 1-1,2-4 0-15,39-4 40 16,-34-7-24-16,42-16-34 0,-41 11-9 0,-1-4 0 16,-3-3 0-16,0-4 0 0,0-4 0 15,-4-5 0-15,-2-4 0 0,4-1 0 16,-6-3 0-16,-2 0 0 0,-3 0 0 0,-5 2 0 16,0 4 0-16,-5 4 0 0,-2-1 0 15,-6 5 0-15,1 2 0 0,-3 1 0 16,-9 2 0-16,3 2 0 0,-6 0 0 15,-7 0 0-15,-1 6 0 0,-13-4 0 16,-2 8 0-16,-11-1 0 0,-5-1 0 16,-5 5 0-16,-2 1 0 0,-8 5 0 15,0 2 0-15,-2 0-307 0,-4 2-318 0,-3 5-208 16,-3 1-182-16,-9 2-284 0,0 5-17 16,-2 0 118-16,3 2 424 0,-3 2 299 15</inkml:trace>
  <inkml:trace contextRef="#ctx0" brushRef="#br0" timeOffset="121037.16">13455 8712 591 0,'4'-7'661'0,"-4"-1"-158"16,0 1-157-16,0 1-84 0,-4 4-45 16,4-4-23-16,0-1-17 0,0 5-18 15,0-2-10-15,0 2-1 0,0-1 10 16,0 0 15-16,0 3 39 0,-2 3 67 16,-3 2 68-16,5 1 53 0,-2 7-22 15,-2 2-54-15,4 3-90 0,0 2-56 0,4 7-46 16,-2 1-26-16,3 1-16 0,1 5-4 15,0-4-4-15,8 6-2 0,-1-7-3 16,7 5 0-16,3-4-4 0,4-3-7 16,6-4-5-16,0 2-7 15,9-7-2-15,3-6-5 0,3-3-2 0,1-9-4 16,1-3 1-16,-1-7 7 0,-1-1 9 16,2-8-103-1,43-31-179 1,-17-16 206-16,-43 30 78 0,-2-10 12 0,-8-1-6 15,0-10-6-15,-3 0-8 0,-5 0-4 16,-7 0-6-16,2 0-5 16,-5 2 2-16,-5 8 5 0,0 1 7 0,-7 4-1 15,-1 6-5-15,-4 4-4 0,1 5-3 16,-9-1-3-16,-3 5-2 0,-4 4-7 16,-2 4-9-16,-12 7-6 0,-5 2-6 15,-7 6-6 1,-7 8-6-16,-81 28-13 15,71-9-4-15,4 7-48 16,6 4-75-16,10 5-86 0,2 5-78 0,9 3-70 0,10 0-179 16,4 9-266-16,9 0-359 15,4 3-138-15,7 0 132 0,12 3 373 16,3-7 316-16</inkml:trace>
  <inkml:trace contextRef="#ctx0" brushRef="#br0" timeOffset="122599.36">23879 8295 218 0,'-10'0'276'0,"3"2"2"0,1 2-31 16,-4-1-52-16,2-1-34 0,1 2-9 15,-3 2 6-15,4-3 19 16,0 0 40-16,1 0 41 0,-1-1 33 16,2 2 9-16,2-4-12 0,-2 2-5 15,2-2 20-15,-2 0 1 0,4 0 3 16,0 0-48-16,4-2-41 15,-2-4-65-15,2 3-37 0,2-7-25 0,0 4-15 16,5 1-11-16,-1-5-7 0,3 2-4 16,5-5-5-16,-5 5-13 15,3-1 0-15,7-4-5 0,-7 5 5 16,9-1-4-16,-2-1-1 0,0 5-4 16,1-5-3-16,1 8 0 15,6-4-5-15,2 6 0 0,-2-3-3 0,2 6-2 16,0-3-3-16,-4 6-1 0,4-4-1 15,-2 8 5-15,3-5 8 0,-8 5 5 16,5-1 0-16,-8 3 3 0,-4-1 2 16,1 2 12-16,-5 2 12 0,-3-1 11 15,-5 1 2-15,-3 6-7 0,-4 1-8 16,-4-1-3-16,-9 2-2 16,-1 2-4 15,-9 2 0-31,-157 111 164 15,137-115-169-15,-5 5-4 0,3-5-3 16,-53 26 35 0,49-26-26-16,-42 23 63 0,52-29-48 0,6 4 1 0,2-6-7 15,6 0-1-15,6-2-1 0,3-1 4 16,7-1 1-16,1-1-2 0,12 1 2 16,9-1 3-16,7-1 10 15,7-3 8 1,60 3 77-16,-37-9-87 0,7 0-11 0,3 0-10 15,0 0-7-15,0-3-29 0,-4-1-8 16,0 2 0-16,-9-2 0 0,1 2 0 16,-5-4 0-16,-10 3 0 0,1-3 0 15,-5 2 0-15,-3-1 0 16,1-1-51-16,-4 2-61 0,-2-4-78 16,1 1-77-16,-1 1-75 15,0-2-122-15,-3 1-196 16,3-1-347-16,22-13-1689 0,-20 8 1616 15,2-2 413-15,0-2 258 0</inkml:trace>
  <inkml:trace contextRef="#ctx0" brushRef="#br0" timeOffset="213263.08">10679 5037 524 0,'31'-6'1496'16,"-13"-3"287"0,-8 5-716-16,1 19 245 0,-11 4-1094 15,-17 29 193-15,7-22-192 0,4 2 10 16,-5-1 2-16,1-4-6 0,8-2-18 16,-6-2-16-16,8-8-113 0,0 2-78 15,0-5 0 1,0-1 0-16,16-7 0 0,-1-7 0 0,7-8 0 15,-1-8 0-15,2-4 0 0,4-3 0 0,0-6 0 16,-1 0 0-16,1-4 0 0,-4 8 0 0,-6 5 0 16,-5 3 0-16,3 6 0 0,-9 3 0 15,4 6 0-15,-6 0 0 0,-4 6 0 16,0 3 0-16,-8 8 0 0,0 7 0 16,-7 6 0-1,3 4 0-15,-19 32 0 16,2 3 0-1,18-33 0-15,-5 24 0 0,10-28 0 0,2-4 0 0,-1-2 0 16,5-4 0-16,0-1 0 0,0-3 0 16,5-3 0-16,1-4 0 0,0-2 0 15,4-8 0-15,1-1 0 0,-1-6 0 16,2-3 0-16,-3 3 0 0,-1-6 0 0,-4 3 0 16,2 0 0-16,-6 3 0 15,0-3 0-15,0 6 0 16,-6 0 0-16,0 3 0 0,-4 5 0 0,-1 4-522 15,-5 6-162-15,3 4-133 0,-3 5-89 16,-5 6-37-16,-2 5-111 0,-4 10-38 0,-4 10 127 16,-6 7 341-16,2 8 243 0</inkml:trace>
  <inkml:trace contextRef="#ctx0" brushRef="#br0" timeOffset="213932.72">7499 11148 783 0,'-27'90'930'0,"-4"-9"-320"16,5-3-240-16,3-6-108 0,0-3 4 16,2-12 140-16,5-6 151 0,-1-6 79 15,7-12-59-15,0-7-102 0,1-7-86 0,1-2-58 16,2-1-40-16,0-7-30 0,6 0-127 31,-4 9-23-31,4-3 30 16,0 0 62-16,4 12 38 0,2-3-24 15,0 12-217-15,2 0 0 16,1 50 0-16,-5-41 0 0,2 7 0 0,-2-7 0 0,-4 3 0 16,6-7 0-16,-6 1 0 15,5-6 0-15,-3-2 0 0,2-5 0 16,-4-4 0-16,2-5 0 0,2-4 0 16,-4-1 0-16,4-4 0 0,-4-1 0 15,2-1 0-15,-2-7 0 16,0-2 0-16,0-2 0 0,-2-7 0 15,-2-6 0-15,4-10 0 0,-6-4 0 16,2-7 0-16,-3 0 0 0,3 2 0 0,2 7 0 16,-2 1 0-16,2 5 0 15,-2 6 0-15,4 0 0 0,-4 3 0 0,4 3 0 16,0 3 0-16,-2 0 0 0,-2 3 0 16,4 3 0-16,-3 0 0 15,-1 5 0-15,4 5 0 0,-4-1 0 0,-2 6 0 16,2-1 0-1,2 5 0-15,-2-2 0 16,-9 28 0-16,7-20 0 16,-2-4 0-16,2 2 0 0,-1-2 0 0,1 1 0 15,-2-1-285-15,6 0-253 0,-4 0-197 16,1 2-299-16,1 5-363 0,2 1-59 16,-2 5 248-16,4 4 458 0,-2 7 289 15</inkml:trace>
  <inkml:trace contextRef="#ctx0" brushRef="#br0" timeOffset="-212929.3">8849 14898 114 0,'-4'-6'442'16,"2"-3"-107"-16,-2 3-131 16,0-3-68-16,2-1-25 0,-3 4-1 0,5-3 12 15,0 3 21-15,-2 1 50 0,2 1 80 16,-4 2 79-16,4-2 36 0,-4 4 7 15,4 0 17-15,0 4 51 0,-2 2 2 47,-2-1-46-31,-56 121 964-16,43-90-1243 0,-30 49 98 16,22-37-138-16,-6 3-9 15,0 0-9-15,-2 6-5 0,4-4-6 0,-2 2-8 0,-2-5-13 16,4 1-8-16,-2-2-4 0,2-1-9 15,-2-3-5-15,4-1-14 16,0 1-1-16,1-6-1 0,3 0-3 0,6 1-1 16,-3-4-3-16,3-7 2 15,5 1 0-15,1-3 1 0,1-3-1 16,4-3 0-16,0-2-3 0,1-5 8 0,-1-1 6 31,2-5 9-15,-2 14 54-16,10-50-50 15,-2 11-22-15,6-4-2 0,-1-10-1 0,5 1-4 16,-2-2 0-16,7-8 1 16,-1-2 1-16,5-5 1 15,-4-1-1-15,3-3-1 0,-1 2-1 16,-5 5 2-16,-1 8 4 16,-3 2 1-16,7-14 15 0,-13 27 1 15,-2 6 14-15,2 0 26 0,-4 3 23 16,0 3 20-16,0 3 0 0,-4 1-61 15,-2 1-43 1,-17 19 0-16,6-2 0 16,-26 35 0-16,-5 14 0 0,21-26 0 15,5 6 0-15,-5 0 0 0,0 0 0 16,4 3 0-16,1 1 0 0,1 1 0 16,0-1 0-16,5-4 0 0,3-6 0 15,-1-4 0-15,3-2 0 0,5-3 0 16,0-2 0-16,0-4 0 0,2-1 0 15,-2-4 0-15,6-1 0 16,-5-4 0-16,5-1 0 16,0-5 0-16,5 1 0 0,7-8 0 15,-2-11 0-15,7-8 0 0,-3-6 0 0,9-9 0 16,0-3 0-16,4-5 0 16,4-5 0-16,8 1 0 0,-6-3 0 15,4 3 0-15,2 1 0 0,-8 5 0 16,-2 6 0-16,-4 6 0 0,-6 5 0 15,-5 8 0-15,-1 2 0 0,-3 3 0 16,-4 3 0 15,9-4 0-31,-15 16 0 0,-4 9 0 0,-7 1 0 0,1 4 0 16,-3 4 0-16,-3 4 0 16,-5 5 0-16,-1-1 0 0,-1 7 0 0,-2 0 0 15,2-2 0-15,0 2 0 0,3 0 0 16,3-4 0-16,1-1 0 15,3-5 0-15,3-5 0 0,0-6 0 0,6 0 0 16,-3-5 0-16,1 1 0 16,2-5 0-16,4-2 0 15,0-8 0-15,0-2 0 0,4-9 0 16,2-6 0-16,5-9 0 0,1-8 0 0,-2-8 0 16,5-5 0-16,-3-8 0 0,3-5 0 15,-3 7 0-15,-2 6 0 0,-3 7 0 16,-1 10 0-16,-2 11 0 15,2 2 0-15,-6 6 0 0,0 0 0 16,0 5 0-16,0 4 0 0,-6 10 0 0,0 8 0 16,-5 5 0-1,1 11 0-15,0 4 0 0,-1 10 0 0,1 0 0 16,-2 3 0-16,1 3 0 0,1 0 0 16,2 1 0-16,-3-5 0 0,3-1 0 15,2-5 0-15,0-5 0 0,2-5 0 16,2-2 0-16,2-5 0 0,-5-6 0 15,5 1 0-15,0-5 0 0,0-1 0 16,0-8 0-16,0-2 0 0,5-6 0 16,-3-9 0-16,2-6 0 0,0-6 0 15,-2-9 0-15,2-6 0 0,-2 1 0 16,2-1 0-16,0 6 0 16,-1 5 0-16,-3 7 0 0,0 3 0 15,4 4 0-15,-4 1 0 0,0 7 0 16,0 0 0-16,-4 3 0 0,4 6 0 15,-7 4 0-15,1 7 0 0,0 4 0 16,-4 6 0-16,-1 1 0 0,1 4 0 16,-2 2 0-16,-3 1 0 0,5 1 0 15,-3 0 0-15,3 1 0 0,0-5 0 16,3-1 0-16,-3-2 0 16,8-2 0-16,-6-3 0 0,8-2 0 15,-6-5 0-15,6 1 0 0,4-3 0 0,-2 0 0 16,2-9 0-16,6 0 0 0,3-5 0 15,1-8 0-15,5-1 0 16,1-8 0-16,3-5 0 0,4 0 0 16,4-5 0-16,2-2 0 0,-4 2 0 0,4-1 0 15,-2-1 0-15,-4 7 0 0,-4 3 0 16,-3 7 0-16,-7 2 0 16,1 3 0-16,-3 3 0 0,-5-1 0 15,0 4 0-15,-6 6 0 16,0 4 0-16,-6 2 0 0,-5 5 0 15,-1 5 0-15,-9 1 0 0,-1 7 0 16,-3 3 0-16,-4 0 0 0,-2 1 0 16,4 4 0-16,-2-5 0 0,2 3 0 15,4-5 0-15,-1 1 0 0,5-1 0 16,3-8 0-16,-1 2 0 0,3-5 0 0,3-1 0 16,5-2 0-16,-4-5 0 15,8 0 0-15,-3-3 0 0,5-3 0 0,7-5 0 16,3-7 0-16,4-7 0 0,5-7 0 15,4-5 0 1,8-5 0-16,6-6 0 0,2 3 0 0,-2-3 0 16,3 4 0-16,-7 2 0 0,-2 5 0 15,-8 7 0-15,-7 3 0 0,1 6 0 16,-7 3 0-16,-4 3 0 0,-2 3 0 16,-4 4 0-16,-4 2 0 15,-6 2 0-15,2 8 0 0,-9 5 0 16,-4 0 0-1,-22 29 0-15,16-20 0 0,0 7 0 0,0 1 0 16,0 2 0-16,1 2 0 0,3-1 0 16,0-1 0-16,0 2 0 0,3-6-51 15,3-3-313-15,3-3-72 0,1-7-150 16,3 1-180-16,4-5-299 0,2-8-240 16,-3-5-11-16,7-9 274 0,-6-8 398 0,6-10 249 15</inkml:trace>
  <inkml:trace contextRef="#ctx0" brushRef="#br0" timeOffset="-194541.85">11342 9548 359 0,'0'-2'317'16,"4"-2"-103"-16,-2 2-81 0,-2 0-46 15,0-3-23-15,4 5-15 0,-4-2-10 16,0 2-7-16,2-4-6 15,-2 2 0-15,5 2 6 0,-5-4 2 0,0 4 6 16,0 0 4 0,0-2 7-16,0 2 61 0,0 0-57 15,0 0-4-15,0-3-1 16,0 3-7-16,0 0-3 0,0 0 0 0,0 0-1 16,0 0-3-16,0 0 1 0,0 0 4 15,0 0 7-15,4 0 5 16,-4-4 57-16,0 4-54 0,2 0 9 15,-2 0 22 1,0 0-3-16,0 0-2 0,0 0-6 0,0 0 1 16,0 0 2-16,0 0 5 0,0 0-8 15,0 0-8-15,0 0-9 0,0 0-4 16,0 0-5-16,0 0-10 16,0 0 1-16,0 0-4 0,0 0-1 15,4 0-7-15,-4-2-5 0,0 2-1 16,0 0-3-16,0 0 3 0,0 0 4 15,0 0 5-15,0 0 0 0,0-4 1 16,0 4 3-16,0 0 0 16,0 0 2-16,0 0-2 0,0 0 9 15,0 0 7-15,0 0 10 0,0-2-1 0,0 2-1 16,0 0-4-16,0 0 0 16,0 0-4-16,0 0-3 0,0 0 0 15,0 0-1-15,0 0 0 0,0 0-6 16,0 0-4-16,0 0-4 0,0 0 45 15,0 0 7-15,0 0 16 0,0 0-37 16,0 0-6-16,0 0-23 16,0 0-12-16,0 0-6 0,0 0-4 15,0 0-3-15,0 0 1 16,4 0 5-16,-4 0 2 0,0 0-2 0,0 0-1 16,2 0 2-16,-2 0 6 0,0 0-4 15,0 0-2-15,0 0-2 0,0-3 1 16,0 3 0-16,0 0-1 0,0 0 1 15,0 0 1-15,0 0-2 0,0 0-3 16,0-3 1-16,0 3-1 16,0 0 2-16,0 0 0 0,0 0 3 15,0 0 3-15,0 0 0 0,0 0 0 0,0 0 0 16,0 0 2-16,0 0-3 16,0 0-2-16,0 0-6 0,0 0-1 15,0 0-4-15,0 0 1 0,0 0-1 16,0 0-1-16,0 0 0 0,0 0-1 15,0 0 1-15,0 0 2 0,0-3 2 16,0 3 1-16,0 0-3 16,0 0-3-16,0 0-3 15,0 0-2-15,0 0 6 16,0 0-3-16,0 0-2 0,4 0 2 16,-4 0 2-16,0 0-3 0,0 0 1 15,0 0 2-15,0 0 1 0,0 0 0 16,0 0-2-16,0 0 0 0,0-4 2 0,0 4-1 15,0 0 1-15,0 0-3 16,0 0 0-16,0 0-1 0,2 0 4 16,-2 0 0-16,0 0 2 0,0 0-1 15,0-2 2-15,0 2-1 0,0 0 4 16,0 0 0-16,0 0 0 0,0 0 0 16,0 0-2-16,0 0 1 0,0 0-1 15,0 0-2-15,0 0-1 0,0 0-3 16,0 0 2-16,0 0-1 0,0 0 2 15,0-4-1-15,0 4 1 0,0 0-1 16,4 0 0-16,-4 0 1 16,0 0-2-16,0-2-5 0,0 2 0 15,0 0 0-15,0 0-1 0,0 0 3 16,5 0 1-16,-5 0-4 0,0 0-1 31,0-3-1-31,0 3 3 0,0 0 1 0,0 0 2 0,0 0 2 16,0 0-2-16,0 0-2 15,0 0 1-15,0 0-2 0,0 0 0 0,0 0-2 16,0 0 3-16,0 0-2 0,0 0 0 16,0 0 0-16,0 0-7 0,0 0 1 15,0 0 1-15,0 0 7 0,0 0-1 16,0 0-2-16,0 0-3 16,0 0 0-16,0 0 1 0,0 0 0 0,0 0 1 15,0 0 1-15,0 0 1 0,0 0 1 16,0 0 0-16,0 0 2 15,0 0-2-15,2 0 0 0,-2 0-3 16,0-4 1-16,0 4-1 0,0 0 1 16,0 0-2-16,0 0 2 0,0 0 3 15,0-2 3-15,0 2-2 0,0 0-2 16,0 0-2-16,0 0 2 16,0 0-1-16,0 0 2 0,0 0 0 15,0-4-1-15,0 4-1 16,4 0 1-16,-4 0-1 0,0 0 0 0,0 0-10 15,0 0-2-15,0 0-11 0,0 0-10 16,0 0-26-16,0 0-31 16,0 0-44-16,0 0-58 0,0 0-53 0,0-2-67 15,0 2-27-15,0 0-23 0,0 0-6 16,0 0-44-16,0 0-39 0,-4-4-41 16,4 4-107-16,-2-2-32 15,-3 2 59-15,1 0 193 0</inkml:trace>
  <inkml:trace contextRef="#ctx0" brushRef="#br0" timeOffset="-193344.35">11354 9510 174 0,'0'-4'85'16,"0"4"-22"-16,5-2 35 0,-5 2-48 15,0 0 10-15,0 0 25 0,0 0 34 16,0 0 24-16,0 0 0 0,0 0-26 16,0-3-33-16,0 3-24 0,0 0-11 15,0 0-5-15,0 0-5 0,0-3-2 16,0 3-5-16,0 0-4 0,0 0-5 16,0 0-5-1,0 0 2 1,0 0 32-1,0 0-23-15,0 0-26 32,0 0 4-32,0 0 2 0,0 0-9 15,0 0 0-15,0 0 1 0,0 0-3 16,0 0-1 0,0 0 1-16,0 0 8 0,0 0-6 15,0 0 0-15,0 0 0 0,0 0 3 0,0 0-1 16,4-3-2-16,-4 3 0 15,2 0 2-15,-2-4 6 0,0 4 6 16,4-2 5-16,-4 2 7 0,4-4 5 16,-2 2 4-1,-2 2 8-15,0-3 8 0,4-1 7 0,-2 2 8 0,-2 2 9 16,0-4 5 0,4 4 0-1,-4-2-7-15,5 2 55 16,-5-4-111-16,0 4-11 0,0 0-3 15,0 0-4-15,0 0-2 0,0 0-7 0,0 0-18 0,-5 4-28 16,5-4-34-16,0 2-36 16,-4 2-39-16,4-2-57 0,-2 5-152 15,-2-5-101-15,-2 2-2 0,2 2 142 16</inkml:trace>
  <inkml:trace contextRef="#ctx0" brushRef="#br0" timeOffset="-192521.47">11445 10007 467 0,'7'10'366'0,"-3"-4"-106"16,-2 3-67-16,2-3-31 0,0-3 0 16,-2 3 9-16,-2-4 23 0,4 2 17 15,-4-2 25-15,4 2 10 0,-2-4-4 16,-2 0-28-16,0 0-33 0,5-4-28 16,-3 2-23-16,-2-4-22 15,4-3-16-15,0 3-13 0,-2-7-6 0,4 5-2 16,-2-5-2-16,3 2 2 15,3-5 8-15,0-1 2 0,1 2 7 16,1-6-6-16,4 2 41 0,1-2 19 16,0 0 11-16,-1 4-38 0,5-2-28 15,-5 4-20-15,5 0-14 0,-4 0-8 16,3 7-3-16,-3-5-3 0,-5 5 2 16,5 2-4-16,-1-1 6 0,1 5 6 15,-3 2 16 1,3 2 8-16,-1 2 6 0,-3 7 1 15,3 2-2-15,-1 8-3 0,1 2-6 0,-5 2-9 16,-1 5-8-16,-4 0-5 0,4 3-3 16,-8-1 1-16,3 2 6 0,-5-5 2 15,0 5 4-15,0-4 6 0,-5-1 12 16,-1 1 10-16,-4-3 9 0,0 1 9 16,-3-5 7-16,-3 2-4 0,1-1-16 15,-3-3-20-15,-3 0-14 16,0-4-9-16,-1 2-10 31,1-4-2-31,-58 23 50 0,59-34-75 16,3-2-2-16,1-2-4 0,-1-2-1 0,3-4-5 15,-3 3-5-15,5-7-9 0,1 1-25 16,1 3-42-16,4-2-56 0,-5-1-60 16,5-3-59-16,2 3-84 0,4-4-146 15,-2 1-190-15,-2 1-189 16,8-1-188-16,-2-3-44 0,2 0 137 15,0 0 307-15,-2 0 254 0</inkml:trace>
  <inkml:trace contextRef="#ctx0" brushRef="#br0" timeOffset="-191839.94">12173 9747 182 0,'12'6'785'0,"-1"-4"90"16,1 5-330-16,-2 1-205 0,-3-2-112 0,3 3-54 0,-4 1-26 15,5-7 4-15,-7 5 40 0,6-2 60 16,-4 1 60-16,0-5 40 0,5 2-3 15,-5-4-8-15,0 0-60 0,5-4-46 16,-7-1-59-16,2-1-28 0,4 0-25 16,-6-3-18-16,-2-1-12 15,5 1-9-15,-3 1-3 16,-4-11 80-16,0 11-81 0,-4-5 3 0,2 4-1 16,-3 1-9-16,-1-5 1 0,0 5-1 0,-4-1 5 15,3 3-7-15,-3-3-4 0,4 3-5 16,-4 0-3-16,-1 0-5 15,1-1-124 1,-13-1-254-16,13 8 224 0,-5 0 50 16,3 0 43-16,2 2 17 0,-3 2 0 47,-30 26 74-47,-27 69 136 0,59-72-172 15,-1 3-4-15,1 0 0 0,1-2-6 16,6 1-4-16,-2 0-2 0,0-1-3 0,6-1 2 15,-5 3 1-15,5-3 1 16,5-4-3-16,-5 1 2 16,4 1 3-1,4 17 34-15,6-6-25 16,5-6-21-16,-4-18-14 0,-3-1-2 16,2-1 1-16,3-1 0 0,-1-7-2 15,5 2-4-15,-2-1-7 16,1-3-22-16,3 0-46 0,2-3-60 0,-2-1-68 15,-1 2-63-15,-1-2-51 16,2 2-63-16,0-1-132 0,-9-1-172 0,3 4-171 16,-1-2-112-16,-3 2-89 15,1 0 83 1,9-6-247-16</inkml:trace>
  <inkml:trace contextRef="#ctx0" brushRef="#br0" timeOffset="-191406.63">12719 10098 196 0,'0'-9'579'0,"4"3"-70"15,-2-3-139-15,-2 3-58 16,0-3 13-16,0 3 32 0,0 0-5 15,0 2-25-15,0-1-17 0,0 1 10 16,0 4 58-16,0 0 19 16,0 4-13-16,-2-1-68 15,-2 9-52-15,4 3-37 0,-4 0-26 0,4 6-16 16,-2 2-17-16,-3 2-11 0,5 5-11 16,-2 0-13-16,2 3-14 0,0-1-12 15,0 4-10-15,0 4-12 0,2-4-15 16,-2-4-9-16,5-1-10 0,-3 1-7 15,2-4-5-15,-4 1-8 0,6-4-8 16,-2-1-9-16,-2-3-4 16,2 0-3-16,2-4-2 0,-6 2 4 15,5-4-5-15,-1-3-6 0,-2-1-23 32,4 17-419-17,-6-16-419-15,-6-6-956 0,0-3 576 0,-5-3 44 16,-5 0 236-16,-1 0 369 15,-3-3 231-15</inkml:trace>
  <inkml:trace contextRef="#ctx0" brushRef="#br0" timeOffset="-189731.12">10701 9335 246 0,'0'0'188'0,"0"-2"-26"16,0 2-31-16,0-3-19 0,4-1-5 0,-4 2 5 15,0 2 11-15,0 0 17 0,5-4 16 16,-5 4 4-16,0-2-18 0,0 2-30 15,0-4-27-15,0 2 43 16,0 2-74-16,0 0-5 0,0 0-7 0,-5 0-2 16,5-3 1-16,0 3 1 0,0 0 3 15,0 0 1-15,0 0 1 16,0-4-2-16,-4 4 18 31,4 0-46-31,0 0 4 0,0 0-19 16,0 4-2-16,0-4 0 0,0 0-1 0,0 3 1 15,0-3 1-15,0 0 0 0,0 0 1 16,0 0 4-16,0 0 4 0,0 0 5 16,0 0 0-16,0 2 1 0,0-2-1 15,0 0-5-15,0 0-2 0,0 0-5 16,0 0 1 0,0 0-3-16,0 0 2 15,0 0-6-15,0 0 0 0,0 0 0 16,0 0 0-16,0 0-2 0,0 0-2 0,0 0-4 15,0 0-22-15,0 0-36 0,0 0-51 16,0 0-97-16,0 0-210 0,0 4-157 16,0-4-11-16,0 6 174 0</inkml:trace>
  <inkml:trace contextRef="#ctx0" brushRef="#br0" timeOffset="-187663.22">10563 9413 189 0,'2'0'309'0,"-2"0"-75"16,0-2-85-16,4 2-58 15,-4 0-43-15,0 0-16 0,4 0-7 16,-2 0-90-16,-2 0-37 0,0 0-6 0,4 0 110 16,-4 2 60-16,2-2 22 15,-2 0 1-15,0 4-19 0,0-4-17 0,4-4-17 16,-4 4-9-16,0 0-7 0,0 0-3 16,0 0-3-16,5-2-5 0,-5 2 0 15,0 0 2-15,0-4 6 0,2 4 4 16,-2-2 5-16,0 2 2 15,0 0 0-15,0 0 2 0,0 0-3 16,0 0-2-16,0-3 0 0,0 3 0 0,0 0-3 16,0 0-5-16,0 3 2 0,0-3-5 15,0 0 2-15,0 0-3 16,0 0 2-16,0 0 2 0,0 0 7 16,0-3 3-16,0 3 8 0,0 3 0 15,0-3 6-15,0 0 2 16,0 0 4-16,0 0 2 15,0 0 3-15,0-3 52 47,0 3-53-47,0-4 158 0,0 4-177 0,0-2 5 0,0 2-2 16,0 0 4-16,0 0-4 16,0 0 4-16,0 0-1 0,0 0 1 0,0 0 2 15,0 0 6-15,4 0 7 16,-4 0 4-16,0 0-1 0,0 0-8 15,0 0-7 1,2 0 28 0,6-4 89-16,-8 4-134 15,2 0-7-15,-2 0-1 0,0 0-2 16,0 0 0-16,0 0 0 16,4 0-5-16,-4 0 0 0,0 0 0 0,0 0 4 15,0 0-3-15,0 0-2 16,0 0 0-16,0-2-1 0,0 2 2 15,2 0-2-15,-2 0-2 0,0 0 1 16,0 0 1 0,5 0-2-16,-5 0-1 0,0-3 0 0,0 3 2 15,0 0 1-15,0 0 1 0,0 0 0 0,0-4-4 16,0 4 2-16,0 0 7 16,0 0-2-16,0 0-2 0,0 0-12 15,0 0 5-15,0 0 9 0,0 0-5 16,0 0-2-16,0 0-7 0,0-2 2 15,0 2 3-15,0 0 1 16,0 2 0-16,0-2 6 0,0 0 1 16,0 0 1-16,0 0-1 0,0 0-2 0,0 0 1 15,0 0-3-15,0 0-4 16,0 0-1-16,0 0 3 0,0 0 2 0,0 0 1 16,0 0-3-16,0 0 2 15,0 0-3-15,0 0 9 0,0 0-4 16,0 0 1-16,0 0-8 0,0 0 2 15,0 0 0-15,0 0 0 0,0 0-1 16,0 0 0-16,0 0 1 16,0 0 0-16,0 0 0 0,0 0 1 15,0 0 4-15,0 0-4 0,0 0 2 16,0 0-3-16,0 0 3 16,0 0-4-16,0 0 1 0,0 0 1 0,0 0 1 15,0 0-2-15,0 0-2 0,0 0 2 16,0 0 0-16,0 0 0 0,0 0-1 15,0 0 2-15,0 0-1 0,0 0 2 16,0 0 1-16,0 0-1 16,0 0-3-1,0 0-4-15,0 0-25 16,0 0-18-16,0 0-63 0,0 0-74 0,0 0-55 16,0 4-34-16,0-1-20 0,-5-3-55 15,5 0-131-15,0 0-41 0,0 0 60 16</inkml:trace>
  <inkml:trace contextRef="#ctx0" brushRef="#br0" timeOffset="-187298.48">10612 9411 284 0,'0'0'352'0,"2"2"-88"0,3-2-94 15,-5 0-64-15,0 0-38 0,0 4-21 16,0-4-16-16,0 0-11 0,0 2-4 16,4-2-6-16,-4 0-3 0,2 0-8 15,-2 0 1-15,0 0-4 16,0 0 0-16,0 4-15 0,0-4-37 16,4 3-94-16,-4-3-155 0,0 0-64 15,0 0 33-15</inkml:trace>
  <inkml:trace contextRef="#ctx0" brushRef="#br0" timeOffset="-187041.05">10625 9441 426 0,'0'0'350'16,"0"0"-106"-1,0 0-85-15,4 0-56 16,-4 3 21-16,0-3-82 16,0 0-13-16,0 0-10 0,0 0-10 0,0 0-3 0,0 0-3 15,0 0-1-15,0 0-2 0,0 0-4 16,0 0-6-16,0 0-12 0,4 0-17 16,-4 0-20-16,2 0-33 0,-2-3-71 15,0 3-116-15,0 0-64 16,0 0 19-16</inkml:trace>
  <inkml:trace contextRef="#ctx0" brushRef="#br0" timeOffset="-186406.41">10658 9348 142 0,'4'-3'289'0,"-4"-1"-29"0,4 2-60 16,-4-2-57-16,2 2-46 15,-2 2-21-15,0-7-14 0,4 7-8 16,-4-2-3-16,0 2-6 0,0-4 1 16,0 2 0-16,0-2 6 31,0 4 1-31,0-5 203 0,0 1-185 0,0 4-1 15,0 0-2-15,0 0-2 0,0-2 0 16,2 2-2-16,-2 0 2 0,0 0 5 16,0-4 2-16,0 4 1 0,0 0-4 15,5-2-6-15,-5 2-17 0,0 0-4 16,0 0-5-16,0 0 1 0,0 0-5 16,0-3-1-16,0 3-4 0,0 0-3 15,0-3-1-15,0 3-1 16,0 0-5-1,0-3 1 1,4 3-5-16,-4-4 12 0,0 4-18 0,0 0-3 0,0-2 0 16,0 2 1-16,2 0 3 0,-2 0 2 15,0 0-1-15,0 0 1 0,0 0-1 16,0-4 1-16,0 4 12 0,0 0-8 16,0 0-4-16,0 0-12 0,0 0 5 15,0-2-3-15,0 2-1 0,0 0-1 16,0 0 2-16,0 0 1 15,0 0-2-15,0 0 1 0,0 0 1 16,0 0-3-16,0 0-1 0,0 0-2 16,0 0 1-16,0 0 0 0,0 0 0 15,0 0 1-15,0 0-6 0,0 0-24 16,0 2-53-16,-2-2-72 0,2 4-78 16,-4-4-50-16,4 2-21 0,-7-2-33 15,7 0-126-15,-4-2-50 0,-2-2 37 16</inkml:trace>
  <inkml:trace contextRef="#ctx0" brushRef="#br0" timeOffset="-183333.62">11135 9267 200 0,'0'-6'140'0,"0"2"-37"0,4 2-38 15,-4 2-21-15,3-3 54 0,-3 3-22 16,0 3 15-16,0-3-2 0,0 2-13 0,0 2-22 15,0-2-21-15,0 4-11 0,-3 1-9 16,-1-1-6 0,0 0-7-1,2 3-13-15,-29 35-375 0,21-25 149 0,-3 2-18 16</inkml:trace>
  <inkml:trace contextRef="#ctx0" brushRef="#br0" timeOffset="-182308.67">10559 9624 168 0,'0'-21'299'16,"0"0"-94"-16,4 0-39 0,-4 2-54 16,2 2-32-16,2-4-16 0,-4 6-12 0,4-4-3 15,-2 2-2 1,-2 2 3-16,4 0 1 0,-2-1 6 0,-2 1 4 15,4 0 11-15,-4 0 5 0,0 4 12 16,5-1 8-16,-3-1 16 0,-2 1 18 16,0 3 15-16,4 1 8 0,-4-1 0 15,0 3-3-15,0 2 5 0,0 2 15 16,0 4 7-16,0 4-10 16,-4 7-22-16,2 4-18 0,-7 8-14 0,3 5-4 15,-4 3 1-15,-3 6 1 16,-1 3 4-16,-3 2 5 0,1 7 2 15,-7 4 34-15,2 2 12 0,-5 0 9 16,3-4-40-16,-4-1-28 0,4-7-20 16,1-3-11-16,-3-4-7 0,6-2-9 15,-2-2-12-15,5-7-8 0,1-1-11 16,3-1-6-16,2-4-5 16,-1-6-1-16,5 2-4 15,0-4-5-15,0-1 0 16,2-3 2-16,-1-1 3 0,3 7 19 0,9-9-14 15,-1 1 7-15,4-1-2 0,5-6-2 16,3 2-3-16,9 2 2 0,0-4 0 16,6-4-1-16,4 4-2 0,3-2-3 15,1 2-6-15,-2-4-1 0,5 2 1 16,-5 2 0-16,2 0-1 0,-6 0 1 16,-2 0 0-16,-2 0-1 0,-4 0-3 15,-4 0-3-15,-2 0-1 16,-5 0 3-1,-3 0-2 1,22 0 5-16,-19-3-6 0,-10 3-1 0,1-6 1 16,-1 0-4-16,-2-1 0 0,2-5-5 15,-2 1 0-15,-2-4-1 16,3-6 1-16,-1 0 1 0,-2 0-1 16,-2-9-2-16,4 3 1 0,-4-7 2 15,0 2 3-15,0-1 3 0,-4-1 2 16,4 4 0-16,-6 1-2 0,1-1 4 0,3 9 2 15,-2 0 3 1,0 2-9-16,2 4 0 16,-2 4 3-16,-13 7 63 15,11 23-26-15,-4 11 10 0,4 6 15 0,-5 12 10 16,5 5 3-16,-4 4 8 0,4 4-1 16,-1 1 5-16,-1 8-7 0,2-5-1 15,0-2-9-15,2 1-4 0,-3-7-11 16,3-6-10-16,2-3-13 15,-2-3-9-15,4-6-7 0,-2 0-8 16,-2-6-5-16,4-3-3 16,0 0-8-16,0-3-27 0,0-6-66 15,0 3-91-15,0-6-124 16,0-1-202-16,0 2-273 0,4-8-281 0,-2 2-172 16,2-5 93-16,2-2 273 0,5-2 338 15,-1-4 208-15</inkml:trace>
  <inkml:trace contextRef="#ctx0" brushRef="#br0" timeOffset="-181396.28">13589 9812 270 0,'0'4'650'16,"0"-1"-84"-16,-4-1-186 0,4 2-127 15,0-2-68-15,-2 2-27 0,-2-2-15 16,-1 2-4-16,5-1-9 0,-6-1-8 15,6 2-15-15,-2-2-7 16,-2 2-3-16,4-4 0 0,0 3 5 0,-4-3 13 16,4 0 21-16,0 2 29 0,-2 2 46 0,-2-4 45 15,4 2 33-15,0 2-1 0,0-4 1 16,-2 0-29-16,2 0-38 0,0 0-59 16,0 0-40-16,0 0-24 0,0 0-16 15,0 0-15-15,0 0-5 0,2 0 1 16,-2 0 4-16,4 0 3 15,-2 2-2-15,6-2-2 0,0 4 3 32,13 1 65-32,12 5-18 0,-12-7-63 0,6 3-3 0,2 0-7 0,2 0 0 15,2-1-1-15,4-1 0 16,-2 2-4-16,9-4-5 0,-3 2-3 16,2-1 0-16,-3-1-6 0,3 2-2 0,0-4-2 15,-3 0 4-15,-3 0 2 0,-4 2 3 16,0-2-1-16,-6 0-1 0,-6 0 0 15,1 0 0-15,-5 0 0 0,-3 0 1 16,-1 0 2-16,-3 0 0 47,-4-2-4-47,25 4-124 0,-31 2-61 0,-4-4-57 16,0 0-42-16,2 0-41 0,-8 0-115 0,3 0-163 15,-3 0-111-15,-2 0-2 16,-3-4 46-16,-1 2-41 0,3 2-139 0,-5-6-10 15,1 3 129-15,1-3 264 0</inkml:trace>
  <inkml:trace contextRef="#ctx0" brushRef="#br0" timeOffset="-180968.22">14079 9626 230 0,'0'-8'561'0,"0"-1"-101"0,0-1-145 31,-4 2-51-31,4-5 319 0,0 8-268 0,0 1-25 16,0 2-30-16,0 4 9 0,0 5 51 15,4-1 74-15,-4 9 16 0,4 2-37 0,-2 10-79 16,2 7-53-16,-2 4-35 0,2 8-30 31,1 1-26-31,-3 2-25 0,4 1-13 0,-2-1-13 16,0-1-9-16,2-3-10 0,-6-3-2 0,6-6-3 15,-1 0-6-15,-3-4-8 0,2-1-11 16,0-1-11-16,-2-7-7 0,-2 2-9 16,4-4-8-16,-2-1-4 0,-2-1-5 31,4-5 0-16,0 44-237-15,-4-52 28 0,3-4-112 16,-3 2-177-16,0-4-243 0,0 0-227 16,4-6-196-16,-2 2 55 0,2-1 220 15,2-1 341-15,-2-3 209 0</inkml:trace>
  <inkml:trace contextRef="#ctx0" brushRef="#br0" timeOffset="-175456.23">14995 9656 240 0,'0'0'270'31,"4"0"113"-31,-4 0-286 0,4 4 116 16,-2-4-112-16,-2 0-12 0,0-4-2 15,0 4-4-15,0 0 3 0,0 0 4 0,0 0 1 16,0 0 0-16,0 0-1 16,0 0 0-16,0 0-2 15,0 0-4-15,0 0-9 0,4 0 3 0,-4 0 13 16,2-2 16-16,-2 2 9 16,0 0-6-16,4 0-9 0,-4 0-9 15,4 0-6-15,-2 0-8 0,-2 0-6 16,5-4-7-1,-3 4 65 1,8-2 85-16,-10 2-173 16,0 0-6-16,0 0-1 15,4 0 0-15,-4 0 32 0,0 0-40 0,0 0-1 16,0 0 0-16,4 2 10 0,-4-2 12 16,0 0 8-16,2 4 5 0,-2-4 0 15,0 0-1-15,0 2-5 0,0 2-8 16,0-4-7-16,0 2-6 15,4-2-7-15,-4 4-10 0,0-4 0 16,0 3 3-16,3-3 9 0,-3 0-3 16,0 0 42-16,0 0 24 15,0 0 17-15,0 0-39 0,0 0-23 16,0 0-7 0,0 0 46-16,0 0-39 0,0 0-7 0,0 0-9 15,0 0-12-15,0-3-3 0,-3 3-6 16,3-4 0-16,0 4 5 0,0-2 3 15,0 2-1-15,0-4-5 0,0 2-1 16,0 2-1-16,0-4 1 0,0 2 1 16,0 2-3-16,0-3-2 0,0 3-4 15,0 0 1-15,0-4-3 0,0 4 2 16,0 0-1-16,0 0 1 16,0 0-3-16,0 0 1 15,0 4-1-15,3-1 7 0,-3-3 0 16,0 6 0-16,0-4 2 0,0 2-4 15,0-2 3-15,0 2 0 0,0-1 4 16,0-1-2-16,0 2 1 0,0-2 2 16,0 2 1-16,0-2-4 0,0-2 0 15,0 4-1-15,0-1-2 16,-3-3 1-16,3 0-3 0,-4 2 0 16,4-2-2-16,0 0 0 15,0-2 0-15,-2 2-2 0,-2-3-2 0,4-1 1 16,0 4-1-16,-4-2 1 15,4-4 0-15,0 2 0 0,-2 2-1 16,2-5 2-16,0 5 2 0,-4-4 1 16,4 2-3-16,0-1-2 0,0 1 1 0,0 2-2 15,0-2 0-15,0 2-1 0,0 2 1 16,0-3-1-16,0-1 0 16,4 4-2-16,-4 0 3 0,0 0 2 15,0 0 0-15,2 4 1 0,-2-1 0 16,0-1 8-16,4 4-5 15,-4-2 0-15,0 1-8 0,0 1 0 0,0 0 4 16,0 1 4-16,0-1 3 0,0 0 5 16,0 3-5-1,0-3 5-15,0-4-4 0,0 5 1 0,-4-1 0 16,4-4-6-16,0 2 0 0,0-2-3 16,0 2 1-16,0-1-8 0,-2-3 5 15,2 2 4-15,0-2 11 0,0 0-5 16,-4 0-3-16,4-2-2 0,0 2 1 15,-4-3-3-15,2-1-1 16,2 2-1-16,0-2 1 0,-5 2 0 16,5-4 1-16,0 3-1 0,0-1 0 15,0 2-3-15,0-2-1 0,-2 2 3 16,2-1-1-16,0-1 3 0,0 4 0 16,0-2-1-16,0 2-3 0,0 0 7 15,0-4 0-15,0 4-2 0,2 0-8 16,-2 0 1-16,0 4 1 0,0-4 2 15,5 2 6-15,-5 2-1 16,0-1 0-16,0 3-3 0,2-4 1 16,-2 5 1-16,0-5 2 15,0 4-4-15,0-2 0 0,0-2 0 0,0 2 1 16,0-1 0-16,0-1 3 16,0 2 0-16,0-2 1 0,0-2-2 0,0 4 0 15,-2-4 0-15,2 0-1 16,0 3-2-16,0-6 0 0,0 3 1 15,0 0-2-15,-5-4 0 0,5 2 1 16,0 2 2-16,0-4-5 0,0 2 3 16,0-5-3-16,-2 5 8 0,2-2-6 15,0 2 0-15,0-4-2 0,2 3 2 16,-2-1 2-16,0 2 2 0,0-2 0 16,0 2-2-16,0-1 0 0,0-1-3 15,0 4 2-15,0-2-1 0,5 2-2 16,-5 0-2-16,0 0 2 15,0 2 9-15,0-2 0 0,0 4-3 16,0 1-5-16,2-1 2 0,-2 2 3 16,0-3-1-16,-2 3-2 0,2 0-1 15,0 0 0-15,0-1 3 0,0 1 2 16,0-2 0-16,-5 2-1 16,5-3-8-16,0-1 3 0,0 2 5 15,0-2 6-15,0 2-2 0,-2-4-3 16,2 3 2-16,-4-3-3 0,4 0 0 15,0 0 1-15,-4 0-1 0,4-3-1 16,0-1-3-16,-2 4 0 0,2-2-2 16,-4-2 0-16,4 2 4 0,0-4 1 15,0 3-8-15,0-1 3 0,0 2 1 16,0-2 8-16,0-1-8 0,0 1 2 16,0 2 0-16,0-2 8 15,0 2-4-15,4-2-3 0,-4 2-1 16,0-1-1-16,2 3 1 0,-2-4 1 15,0 4-2-15,0 0 0 0,4 0-1 16,-4 4 2-16,0-4 0 0,4 3 3 16,-4 3 0-16,2-4 2 15,-2 4 0-15,0 1 2 0,0-1-3 0,0 3 2 16,-2-3-4-16,2 0 2 16,0 0-2-16,-4-1 2 0,4 1 1 15,0 0-3-15,0-2 3 16,0-1-2-16,0 3 0 0,0-6-2 0,0 2 2 15,-4 2 5-15,4-4-6 16,0 3 2-16,0-3-1 0,0 0-10 0,0 0 3 16,0 0 2-16,-2-3 12 0,2-1-6 15,-4 2-4-15,4-2 4 0,0-1 0 16,0 1 1 0,-2 2-5-16,2-4 1 0,0 0 0 0,0 3-2 15,0-3 5-15,0 2-1 0,0-1-1 16,0 2-7-16,2 0 0 0,-2-1 2 15,0 2-2-15,0-2 0 0,0 4 1 16,0-2 1-16,0 2 3 0,0 0 0 16,4 2 3-16,-4 2 1 0,2 2-1 15,-2-3-1-15,0 3-1 16,0 0 0-16,0 0 3 0,0-1 0 16,0 5-2-16,0-8 1 0,0 7 0 15,-2-3 1-15,2 1-2 16,-4-5 1-16,4 4 3 0,0-2-3 0,0-2 2 15,-2 2 0-15,2-1-1 0,-4-1-1 16,4 2 0-16,0-4 0 16,0 0 0-16,0 0-2 0,-4 0-1 15,4-4 3-15,0 2-3 0,-2-1 0 0,2-3-1 16,0 0 1-16,-5 0 1 16,5-1 0-16,5 1-1 0,-5 1 0 15,0-5-2-15,2 4-1 0,-2-3-10 16,4 3 14-16,-4-2 1 0,6 1 8 15,-6 1-11 1,4 1 1-16,-2-1 0 0,-2 2-2 0,4 2-2 0,-4 2 0 16,4-4 0-16,-2 8 4 15,3-4 0-15,-5 6 2 0,2 0 2 16,2 3 0-16,-4-3 0 0,4 5 0 16,-4 2 0-16,0-1 5 0,0-3 2 15,0 3-1-15,-4-1-21 0,4-1 4 16,0-1 8-16,-4-1 22 0,2 1-5 15,2 1-8-15,0-7-1 16,0 3-2-16,-5 0 0 0,5-4-1 16,0 2 0-16,-2-1-3 0,-2-3-1 15,4 0-1-15,-4 0 0 0,4 0 0 16,-2-3 0-16,-2-3 1 0,4 2-2 16,-2-2 1-16,-2-3-1 0,4 3 1 15,0-3-1-15,0 1 0 0,0-1 0 16,0 3-2-16,0-4 0 0,0 1 0 15,4 3 0-15,-4-3 1 0,2 3-1 16,-2 4 0-16,4-4-3 16,-4-1 4-16,2 5 0 0,-2-2-1 15,4 4 1-15,-4-2 0 0,4 2 1 16,-2 2-1-16,3-2 1 16,-5 4 2-16,2-2 2 15,2 5-2-15,-4-1-2 0,0 0-1 0,0-4 2 0,4 7 2 16,-4-3 0-16,-4 1 2 0,4-1-1 15,0-4-2-15,0 4-1 16,0-2-1-16,0-1 0 0,-4-1 4 16,4 2 1-16,-2-2-1 0,2 2-3 15,0-4-1-15,-5 0-2 0,5-4 3 16,0 2 0-16,-2-2-1 0,-2 2 1 16,4-5 0-16,-4 1 1 0,4 0-2 15,0 1-1-15,0-5-1 0,0 1 0 16,0 3 0-16,0-2 1 0,4-1 1 15,-4 0 1-15,4 3-2 0,-2-4 0 16,-2 5-2-16,5-1 1 0,-3 0 1 16,2 0 1-16,0 3-2 0,-2-3 0 15,-2 6 9 1,4-4-3-16,-4 4-3 0,6 0-9 16,-6 4 4-16,4-2 4 0,-1 2 0 0,-3 1 0 15,4 5 0-15,-4-4-1 0,0 3 1 16,-4 0 1-16,4-1-1 15,0 2 8-15,-3-1-1 0,-1-1-3 0,4 1-10 16,-2 1 2-16,-2-5 4 16,0 1 2-16,2 0 1 0,-2 1 0 15,0-1 0-15,2 0-3 0,-3-4 0 16,5-2 0-16,-6 4-1 0,6-4 1 16,-4 0-3-16,2 0 2 0,-2-4 1 15,4 2 1-15,-2-2-1 0,-2-2 0 16,4 1-3-16,-4-5-1 0,4 4 0 15,0-3 4-15,0 1 0 0,0 1-1 16,4-1-3-16,-4-1 4 0,4-1 0 16,-2 2 0-16,2-1-3 15,-2 3 0-15,2-3 3 0,0 3-1 16,-2 0-3-16,3 3 1 0,1-1 2 16,-6 2 0-16,6-2 1 0,-2 4 0 15,-4 4 2-15,4-4 0 0,-2 6-1 16,-2-3-1-16,0 3 0 0,0 2 0 15,0-1 0-15,0 1 2 0,0 2-2 16,-6-1 4-16,6 0-2 16,-4-1 1-1,-2 7 1-15,2-9-3 0,2 1-4 0,-3-1 1 16,5 0-2-16,-6-4 4 0,6 2 3 16,-4-1 1-16,2-3 2 0,-2 2-1 15,-2-2 2-15,6-2-4 0,-4 2-4 16,2-3-2-16,-3-3-1 0,5 2 9 15,0-4-3-15,0 1-3 0,0-1-8 16,0 1 3-16,0-1 3 16,0-1-1-16,5 3 1 0,-3-3 1 15,2 3-1-15,0 0 1 0,-2 0 0 16,-2 3 2-16,0-1-4 0,4 2 4 16,-2-2-2-16,-2 2 2 0,4 2-1 15,-4 0 1-15,6 2 2 0,-6 2 0 16,0-2 1-16,5 2-2 15,-5-1-1-15,0 3-1 0,2-4 1 16,2 2 0-16,-4-1 1 0,0 3 1 0,0-4-1 16,0 2 1-16,0-2-2 15,0-2 2-15,0 4-1 0,0-1 0 16,0-3 0-16,0 0 0 0,0 2 0 16,0-2 1-16,0 0-2 0,0 4 1 15,0-4-3-15,0 0 1 0,0 0 0 16,0 0 4-16,4 0-4 15,-4 0 1-15,0 0-2 0,0 0 2 16,0 2 8-16,0-2-3 0,0 0 1 16,0 0-12-16,0 0 6 0,0 0 0 15,0 0-1-15,0 0-3 0,0 0 2 16,0 0 3-16,0 0 2 0,0 0-2 16,0 0-2-16,0 0 1 15,0 0-1-15,0 0 0 0,0 0-1 0,0 0 0 16,0 0 4-16,0 0-1 15,0 0 2-15,0 0-2 0,0 0 0 16,0 0 0-16,0 0-1 0,0 0-1 16,0 0 0-16,0 0-3 0,0 0 1 15,0 0-2-15,0 0 1 0,0 0 3 16,0 0 6-16,0 0-3 16,0 0-2-16,0 0 1 0,0 0-1 15,0 0 2-15,0 0-2 0,0 0 3 0,0 0-2 16,0 0-1-16,0 0-2 15,0 0-2-15,0 0 3 0,0 0 2 16,0 0 3-16,0 0-3 0,0 0-1 16,0 0 0-16,0 0 0 0,0 0-1 15,0 0 0-15,0 0-1 16,0 0 3-16,0 0-2 0,0 0 3 0,0 0 0 16,0 0 2-16,0 0-3 15,0 0-1-15,0 0-2 0,0 0-1 16,0 0-1-16,0 0 4 0,0 0 3 15,0 0-1-15,0 0 0 0,0 0-3 16,0 0 0-16,0 0-1 16,0 0 2-16,0 0 1 0,0 0-1 15,0 0 0-15,0 0 0 0,0 0 0 0,0 0 0 16,0 0 0-16,0 0 1 0,0 0-2 16,0 0 0-16,0 0 1 15,0 0 0-15,0 0 1 0,0 0-1 16,0 0 4-16,0 0-3 0,0 0 0 15,0 0-3-15,0 0 0 0,0 0-1 16,0 0 1-16,0 0 3 0,0 0-1 16,0 0-3-16,0 0 1 15,0 0 0-15,0 0 4 0,0 0-2 16,0 0 0-16,0 0 2 0,0 0-1 16,0 0-2-16,0 0 0 0,0 0 1 15,0 0 1-15,0 0-2 0,0 0 0 16,0 0 1-16,0 0 1 15,0 0 2-15,0 0 0 0,0 0-2 0,0 0 0 16,0 0-2-16,0 0-2 16,0 0 1-1,0 0 2-15,0 0 1 0,0 0-1 0,0 0 1 16,0 0 1-16,0 0-4 0,0 4 4 16,0-4-2-16,0 0 0 0,0 0 0 15,0 0-2-15,0 0 2 0,0 0 0 16,0 0 2-16,0 0 7 0,0 0-5 15,0 0-2-15,0 0-9 0,0 0 4 16,0 0 3-16,0 0-2 0,0 0 0 16,0 0 0-16,0 0 0 0,0 0 0 15,0 0 2-15,0 0-1 0,0 0 2 16,0 0-2 0,0 0 0-16,0 0 1 0,0 0 0 15,0 0 0-15,0 0 0 0,0 0 1 0,0-4-2 16,0 4 1-16,0 0 0 0,0 0 3 15,0 0-3-15,0 0-1 0,0 0-1 16,0 0 2-16,0 0 0 16,0 0 0-16,0 0 2 0,0 0-4 15,0 0 2-15,0 0 0 0,0 0 2 16,0 0-2-16,0 0-2 0,0 0 2 16,0 0 0-16,0 0 0 0,0 0 2 15,0 0 0-15,0 0-2 0,0 0 1 16,0 0 0-16,0 0 1 0,0 0 0 15,0 0-2-15,0 0-3 0,0 0 2 16,0 0-4-16,0 0 4 0,0 0-1 16,0 0 2-16,0 0 1 15,0 0 0-15,0 0 0 0,0 0-1 16,0 0 1-16,0 0 0 0,0 0 1 16,0 0-2-16,0 0-1 0,0 0 1 15,0 0 1-15,0 0-1 0,0 0-1 16,0 0 1-16,0 0 2 15,0 0-1-15,0 0-1 0,0 0-1 0,0 0-1 16,0 0 1-16,0 0 3 16,0 0-2-16,0 0 0 0,0 0 1 15,0 0-1-15,0 0-1 0,0 0-1 16,0 0 1-16,0 0 3 0,0 0 0 16,0 0-2-16,0 0-2 0,0 0 2 15,0 0 2-15,0 0-1 0,0 0-5 16,0 0 1-16,0 0 3 15,0 0 3-15,0 0 1 0,0 0-3 16,0 0 1-16,0 0-1 0,0 0 0 16,0 0-2-16,0 0-3 0,0 0 0 15,0 0 1-15,0 0 4 0,0 0 0 16,0 0 0-16,0 0 1 0,0 0 0 16,0 0-1-16,0 0 1 15,0 0-3-15,0 0-1 0,0 4 2 0,0-4 0 16,0 0 0-16,0 0 2 15,0 0 0-15,0 0 1 0,0 0 1 16,0 0-2-16,0 0-2 0,0 0 0 16,0 0 0-16,0 0 0 0,0 0 1 15,0 0 2-15,0 0 3 0,0 0-1 16,0 0 4-16,0 0 1 0,0 0-1 16,0 0-1-16,0 0-2 0,0 0 1 15,0 0-1 1,0 0 1-16,0 0 6 15,0 0 6-15,0 0-18 16,0 0-1-16,0 0 0 0,0 0 0 0,0 0 1 0,0 0 1 16,0 0 0-16,0 0 0 0,0 0 0 15,0-4-1-15,0 4 0 16,0 0-1-16,0 0 0 0,0 0-1 16,0 0 2-16,0 4-2 15,0-4 1-15,0 0 0 0,0 0 1 0,0 0 2 16,0 0 0-16,0 0-3 0,0 0-2 15,0 0-14-15,0 0-11 0,0 0-41 16,0 0-85-16,0 0-191 0,-4 2-270 16,4-2-263-16,-6 7-239 0,6-1 25 15,-7-4 203-15,-1-2 340 16,2-2 214-16</inkml:trace>
  <inkml:trace contextRef="#ctx0" brushRef="#br0" timeOffset="-172731.45">11735 4272 128 0,'0'-4'585'16,"4"-2"-14"-16,-4 1-176 0,0 2-139 16,0-4-77-16,4 2-33 0,-4 2-12 15,2 0-3-15,-2-1 0 0,0 2-1 16,0-2-5-16,0 2-7 0,4-4-8 16,-2 3-4-16,-2-1-4 0,4 2 10 15,1-4 18-15,-3 3 28 0,2 0 32 16,-2 3 32-1,-2-3 26-15,4 3 17 0,-4-4-3 0,6 4 2 0,-6 0-24 0,4 0-33 16,3-2-60-16,-1 2-46 16,-2 0-24-16,2 0-17 0,0 0-2 0,5 0-9 15,-5 2-6-15,4-2-5 0,0 0-5 16,1 0-5-16,1 0-3 0,-1 0 0 16,3 0 1-16,-2 0-2 0,5 0-3 0,-3 0 0 15,-1 0 2-15,3 0-4 16,1 0-3-16,-1 0-1 0,1 4 5 15,4-4 0-15,-1 0-1 0,-1-4-1 0,6 4-2 16,-7 0-3-16,7 0-2 0,2-2-3 16,-2 2 1-16,2-3-2 0,4 3 3 15,-2-3-2-15,2 0-2 0,2-1 1 16,-2 2-6-16,-2-2 3 0,-2 4 1 16,-1-2 2-16,3-1-4 0,-4 0 1 15,-2 3-3-15,-2-3 5 0,-3-1-5 0,3 4 3 16,-5-2-4-16,1 2 4 15,-3-3 1-15,-1 3 3 16,3 0-2-16,-5-3-4 0,1 3 0 16,-4 0 0-16,1-3 1 0,-1 3-2 0,-2 0-1 15,0 0 0-15,0-3 1 0,-1 3 5 16,-1 0 6-16,-2 0 13 0,2 0 7 0,-2 0 6 16,-2 0-3-16,0 0-6 0,0 0-8 15,0 0-5-15,-6 0-3 0,4 0-1 16,-2 0 1-16,-7 0-3 0,5 0-5 15,-4 0-3-15,-1 0 0 0,1 0-2 0,-2-3 2 16,1 3 4 0,-38-9-1-16,34 6-5 15,-18-4 0 1,17 5 0-16,-1-1 1 0,1-3 1 0,-1 3 0 0,0-4-1 16,3 2 3-16,2-1 1 15,-5 2 2-15,7-2-2 0,-1 1-1 16,-1-1-3-16,2 2 4 0,-1-1 1 0,1 2-1 15,4-3 1-15,0-1-1 0,-1 5 1 16,-3-1 0-16,6 0 1 0,2 0-2 16,-6-1 1-16,8 2-2 0,-7 2 0 15,7-4-6-15,-2 4 1 0,-2-2-2 16,4 2 5-16,0 0-1 16,-4-3 5-16,4 3-4 0,4 3 3 0,0-3 2 15,-2 0 5-15,5 0 4 0,3 2 0 16,-4-2 2-16,9 4 3 0,-3-2 0 15,2-2-9-15,-1 7-2 0,8-7 2 16,-5 3 4-16,5 0-3 0,1-1-4 0,-1 2 2 16,2-1-4-16,0 3 0 0,-1-6-2 15,5 3 2 1,-6 0 0-16,6-1-2 0,-4-2-1 0,3 4 1 0,-3-4 0 16,4 0 3-16,0 0-2 0,-2 0-1 15,-3-4-1-15,1 4-1 0,0 0 0 16,-2-2 0-16,-5-1 0 15,1 3-1-15,-1 0 0 0,1-3 0 0,-7 3 0 16,5 0 1-16,-9 0 7 16,4 0 13-16,-4 0 19 0,0 0 22 0,-1 0 15 15,-5 3 5-15,-5 0 1 0,3 3-3 16,-6 0-5-16,-4-1-6 0,1 8-6 16,-9-5-8-16,1 5-24 0,-6 2-33 0,3 0 0 15,-5-1 0-15,-2 1 0 16,-2 4 0-16,2-1 0 0,-2 0 0 0,-2 0 0 15,6 0 0-15,-2-3 0 0,2 0 0 16,2-1 0-16,-2-1 0 0,9-1 0 16,-3-1 0-16,5 2 0 0,3-7 0 15,-1 3 0-15,7-3 0 0,-3 0 0 0,4-4 0 16,0 5 0-16,2-7 0 16,-3 3 0-16,3 0 0 0,4-1 0 0,-2 2 0 15,-2-1 0-15,4-3 0 16,-4 3 0-16,4-3 0 0,0 3 0 0,-2-3 0 31,2 0 0-31,0 0 0 0,0 0 0 0,2 0 0 0,-2-3 0 16,4 0 0-16,0 0 0 15,-2-3 0-15,2 0 0 0,3-1 0 0,-3 1 0 16,-2-2 0-16,2-1 0 0,2 0 0 16,-2-5 0-16,2 1 0 0,-6-2 0 15,7 3 0-15,-7-6 0 0,6 6 0 16,-6-7 0-16,0 4 0 15,0 1 0-15,0-16 0 0,0 17 0 16,0-1 0-16,-2-1 0 0,-2 2 0 0,4 2 0 16,-7-1 0-16,7-1 0 0,-4 5 0 15,2-5 0-15,-2 5 0 0,0-1 0 16,2 0 0-16,-2-1 0 0,2 5 0 16,-2-1 0-16,-1 0 0 0,3 2 0 15,-2-1 0-15,4 2 0 0,-2 0 0 16,-2-1 0-16,0 4 0 0,2 0-71 15,-2 0-330-15,2 4-128 16,-2-1-240 0,4 3-208-16,0 15-2910 0,0-9 3129 0,-5-1 293 15</inkml:trace>
  <inkml:trace contextRef="#ctx0" brushRef="#br0" timeOffset="-170202.76">15232 9774 215 0,'-4'2'373'0,"4"-2"18"0,-2 0-31 0,-2 0-64 16,4 0-81-16,-4 0-66 15,4 4-39-15,-2-4-20 0,-2 3-6 0,4-3-3 16,0 0-3-16,-2 2-9 0,-3 2-6 16,5-4-6-16,-4 0-1 0,4 2 2 15,-2-2 6-15,-2 4 5 0,0-4 2 16,2 0 1 0,2 0 4-1,-4-4 216-15,2 2-152 0,2-2-65 0,0 2-2 16,-4 2-12-16,4-3-9 0,0 3-12 15,0 0-10-15,0 0-11 0,0 0-7 16,0-4-4-16,-5 4-4 0,5 0 0 0,0 0 0 16,0 0 1-16,0 0 0 0,0 0 2 15,0 0 5-15,0 0 3 16,0-2 5-16,0 2 2 16,0 0 6-16,0 0 41 15,0 2-29 1,0-2 49-16,0 0 10 0,0 4-48 0,0-4 2 0,0 3 9 15,0-3 12-15,0 2 9 16,0-2 13-16,0 4 10 0,0-4 21 16,0 2 9-16,0-2 1 0,0 4 18 0,0-4 4 15,0 0-5-15,0 0-44 0,-2 0-29 16,2 3-17-16,0-3-10 0,-4 2-6 16,4-2-5-16,0 0-9 0,0 4-1 15,0-4-2-15,0 0-2 0,0 2-6 16,-2-2 2-16,2 0-2 0,0 0-2 0,2-2-6 31,-2 2 3-15,0-4 90-1,0 2-98-15,0-1 0 0,0-1-3 0,0 2 0 0,0-4-3 16,0-1-3 0,0-1 2-16,0 2-3 0,0-1 2 0,0 1-1 15,4 1 5-15,-2-1-2 0,-2 0 0 16,0 0-3-16,0 3 0 0,5-1-1 15,-5 2 2-15,0-2-4 0,0 2 2 16,0 2 4 0,0 0 11-16,6 6 58 15,-6 0-46-15,0-1-4 0,0 5 0 0,0-4 0 0,0 3 0 16,-2 0-3-16,2-1 2 0,-4-2-4 16,4 3 0-16,0 1 0 15,-5-1 0-15,5-3-3 0,-2 3-4 0,-2-3-3 16,4-4 1-16,0 4 2 0,-2-2-1 15,-2-1 1-15,4-1-3 0,-4 2 2 16,2-4-3-16,-2 0-1 0,2-4-4 16,-3 2-1-16,1-1 0 0,2-3 0 15,-2 0-1-15,4 0 2 0,-4-3-1 0,2-3 0 16,2 3-2-16,0-4 1 0,0 1-1 16,0 1 2-16,0-4 0 15,2 3 1 1,6-18-3-16,5-4 2 15,-3 2-4-15,0 16 3 0,1-1 0 0,-5 4 3 0,6-2-3 16,-1 1 2-16,-1 5-4 16,0-4 2-16,3 5-2 15,-3 2 4-15,0-3-2 0,3 3 1 16,-3 0-3-16,0 3 2 0,1-3-2 0,-5 6 5 16,4 0 5-16,1 0 9 0,1 2 7 15,-2 5 5-15,1 1-1 0,-1 2 2 0,0 5 3 16,-1 0 4-16,1 0-1 15,-2 2 4-15,5 25 46 16,-7-17-36-16,4 26 73 0,-4-24-51 16,-1-1 1-16,-1 31 68 31,-4-30-196-31,-4 37-256 16,-1-5 171-1,-13 26 177-15,7-56-11 0,1-1 2 16,-4-1-2-16,1 0-5 0,-3-3-6 15,-1-1-6-15,1 2-1 0,-5-1-3 0,4-1 0 16,-3-2-2-16,-3 0 1 16,0-2 0-16,7-2-1 0,-5-2 0 15,0 1 0-15,5-5 2 16,-1-2-4-16,-16 3 6 16,21-5-5-16,-5-7-2 0,3-3 0 15,1-1 0-15,-13-10-3 0,11-1 0 16,7 0 1-16,0 0 1 0,-1-4-2 15,1 2 0-15,6 2 2 16,-2-3 0-16,4 3 0 0,0 2 0 0,4-2-1 16,2 4 1-16,0 1 1 15,5 2 1-15,1 1 11 0,3 5 21 16,7 2 21-16,1 2 15 0,4 5 7 0,0 1 5 16,0 5 0-1,4-1-3 1,47 27 105-16,-53-27-152 0,-2-1-31 15,-7 1 0-15,1 1 0 0,-1-4 0 16,-5 3-83-16,1-3-164 0,-2-3-147 31,11 6-1227-31,16 3-2566 16,-24-19 3389-16,-3 2 310 16</inkml:trace>
  <inkml:trace contextRef="#ctx0" brushRef="#br0" timeOffset="-169061.51">15968 10062 373 0,'-2'-7'623'15,"-2"1"-112"1,0-2-175-16,-9-1 67 0,9 5-258 15,-2 2-14-15,0-1-7 0,2-1-4 0,2 4-4 16,-2 0-4-16,-1-2 1 0,-1 2 4 16,6 0 8-16,-6 0 18 0,2 0 26 15,2 0 32-15,-2 0 23 0,2-4 25 0,-3 4 6 16,1-2-10-16,2-2-30 0,-2 2-5 16,0-5-13-16,2-1-14 0,2-1-46 15,0-1-37-15,0-5-24 0,6 0-20 16,-2-2-8-16,2-4-3 0,7 0-1 15,-3 0-6-15,7 0-1 0,-3 0 3 16,-1 0-6-16,3 6-4 0,5-4-2 16,-5 4 2-16,1 0-1 0,-1 4-1 15,1-1-4-15,0 3-3 0,-1 3-5 16,1 0 6-16,-1-1 8 0,1 7 12 16,3 4 10-16,-3-1 11 0,4 9 10 15,-5-1 13-15,1 8 14 0,-1 2 17 0,-6 2 8 16,3 5-3-16,-3 1-13 0,-4 1-135 31,-1 37-238-15,-10 1 149-16,-1-34 114 0,0-2 13 0,-6 2 2 0,-3-5 1 15,3-1 4 1,-9 1 1 0,5-1-1-16,-84 77 50 15,82-94-56-15,5 2 0 0,-3-5 6 0,5-2 2 16,1 1-4-16,0-5-4 15,4-2-6-15,-1-2-4 0,1-5-3 16,2-1 0-16,4-5 4 0,4 2 1 16,-2-7-2-16,7 3-3 0,-1-6 0 15,2 0 0-15,7-1-2 0,-1 1 1 16,1-2-1-16,8-2 1 0,-3-1-1 16,5-1 1-1,6-3 0-15,0-1 1 0,0 1 0 0,0-2 0 0,5-1 1 16,-5 5-1-16,0-1 2 0,-2 5-2 15,-2 3 1-15,-2 2-1 0,-7 2 0 16,1 2 1-16,-5 3 0 16,-3 3 0-16,-3-3 2 0,1 5 3 15,-1 1 0-15,-4 1-2 16,0-1 0-16,-2 2 6 0,-2 2 6 0,-2-4 6 16,0 3-1-1,-2 3-3 1,-24 9 21-1,-1 12-9-15,10-4-3 0,1 8 10 0,-1 5 12 16,1 0 2-16,1 6-1 0,-1-1-1 0,5 1-4 16,3 0-5-16,0 4-6 0,1-4-7 15,7 0-5-15,-4 0-5 0,4-4-3 16,0 2-4-16,4-1 4 0,3-3-4 16,-3-3-3-16,2-3-7 0,0-3 1 15,5-4 1-15,-5-1 0 16,-2-1-2-16,2-4-4 15,4 2-6-15,-3-7-14 0,3 3-43 0,-4-7-59 0,4 2-74 16,1-4-65-16,3 0-60 0,-1 0-96 16,-1-6-154-16,3 3-234 0,-3-3-212 15,2 2-173-15,-1 2 85 0,1-5 236 16,-1 5 337-16,3 2 208 16</inkml:trace>
  <inkml:trace contextRef="#ctx0" brushRef="#br0" timeOffset="-166242.78">16969 10412 335 0,'0'-2'574'0,"0"-2"-49"0,0 2-142 16,0-2-122-16,0 2-69 0,-5-1-31 15,5 3-11-15,0-4-10 16,0 2-15-16,0-2-10 15,0 2-15-15,0-1-6 16,0-1-11-16,5 2 83 0,-5 2-71 0,0-4 12 0,4 2 22 16,-4 2 28-16,0-4 34 15,0 4 34-15,-4 0 47 0,4 0 36 0,4 0 32 16,-4 4-28-16,0-4-53 0,0-4-70 16,2 4-48-16,-2 0-32 0,0 0-24 15,0 0-17-15,0 0-14 0,0-2-6 0,0 2-9 16,0 0-5-16,0 0-3 0,0 0 0 15,0 0-5 1,0 0-1-16,0 0 13 16,0 0-20-16,6-7 20 0,-6 7-28 15,0-2 0-15,0 2 1 0,0 0 2 16,0 0 5-16,0-4 11 0,0 8 10 16,0-4 12-16,0 2 4 0,0 2 3 15,0 5-4-15,0-3-1 0,0 3-6 0,0-3 4 16,-2 3-1-16,2-1-5 15,-4 2-4-15,4-1-4 0,0-3 3 0,-2-1-2 16,-2 5 0-16,4-4-5 16,-5-3-5-16,5 3-5 15,-6 2 5-15,4-8-19 0,-2 4-2 16,0-1-2-16,4-3 0 0,-6 0 0 0,2-3-1 16,2-1 0-16,-3 2-2 0,5-4 1 15,-2 0-2-15,-2-1 0 0,4-1-2 16,-4-1 1-16,4-1 0 0,0-1 0 0,0 1-1 15,0 1 1-15,4 1-2 0,-4-1-1 16,0 3-1-16,0 0 1 0,4-1-3 16,-4 5 4-16,2-2 0 0,-2 2 4 15,5 2 0-15,-3 2 3 16,2 2-1-16,0 2 0 16,-2-1 2-16,2 5 6 0,2 5 25 15,-6-6-17-15,0-3 3 0,4 2-1 0,-4 1 3 0,0-3-3 16,0 1-3-16,-4 1-4 0,4-2-1 15,0 1-3-15,-2-1-2 0,-2 0-2 16,4-4-3-16,-4 2 1 16,2-1-3-16,-2-1 0 0,0-2-2 15,2 4 3-15,-3-8-2 0,-1 4 0 16,2-2-1-16,4-1 0 16,-6-1 0-16,4-2-1 0,-2-2 1 0,0 1-1 0,4-1 1 15,-3-1-2-15,-1-3 0 0,4 3 0 16,0-3 1-16,0 3-3 0,4-4 2 15,-1 5 1-15,1-5-124 0,2 1-60 16,0 1-38-16,-2-4 102 0,7 5 47 16,-5-1 27-16,4 1 18 0,-4 1 12 15,5 1 11-15,-5-1 2 0,4 3 0 16,-4 0-2-16,3 3 1 16,-1-1 3-16,-4 2 0 15,2-2 2-15,5 4 2 0,-5 4-1 16,-2-2 2-16,2 2-1 0,4-1 2 0,-3 5-1 15,-1-2 3-15,-2 3 4 16,2 1 2-16,0 1 6 0,-1 2 5 0,1-1 6 16,-2-1 5-16,-2 2 2 15,2 1 4-15,0 1 1 0,-2 4-1 16,2-4-2-16,-4 2 4 0,0 2-1 16,0-2-1-16,0 2 0 0,0-2-1 15,0 2 2-15,0-5-4 16,0 5 0-16,-4-4-2 0,4 3 1 0,-2-4 3 15,-2 1 1-15,0 1-1 0,2-1-3 16,-2 0-2-16,-2-4-3 0,1 2-1 16,-1 1-2-16,0-1-4 15,2-1-5-15,-4-1-8 0,-1 2 0 16,3-1 1-16,-4-3-11 0,-1-1-1 0,5 5 0 16,-4-4 0-1,-3-1 0-15,3 2 0 0,0-5 0 16,-1 5 0-16,3-5 0 15,-2-1 0-15,0 2 0 0,-1 0 0 0,-1-3 0 16,1-1 0-16,1 2 0 16,-4-4 0-16,5 2 0 0,-5-2 0 0,4 0 0 15,-1 0 0-15,3-2 0 0,-2 2 0 16,-1-4 0-16,5 2 0 16,-4 2 0-16,4-3 0 0,-3-1 0 15,3 2 0-15,0-4 0 0,0 2 0 16,2 2 0-16,-3-5 0 0,3 5 0 0,2-4 0 15,-2-1 0-15,-2 5 0 16,6-4 0-16,-4 0 0 0,4-1 0 16,0 5 0-16,0-4 0 0,0-1 0 15,0 5 0-15,0-4 0 0,0 0 0 16,4 3 0-16,-4-3 0 0,2 2 0 16,2-2 0-16,2 4 0 15,-2-5 0-15,1 5 0 31,-3-4 0-31,18-7 0 0,-14 11 0 0,1-2 0 16,-3 2 0-16,2 2 0 16,0-3 0-16,-2 3 0 0,3 0 0 15,-1-4 0-15,2 4 0 0,-2 0 0 16,0 0 0-16,1 4 0 0,1-4 0 0,0 0 0 16,0 0 0-16,-1 3 0 15,-1-3 0-15,4 2 0 16,-4 2 0-16,1-4 0 0,1 2 0 0,0 2 0 15,-4-2 0-15,2 2 0 0,5-1 0 16,-5-1 0-16,-2 2 0 0,2-2 0 16,5 2 0-16,-5 1 0 0,0-1 0 15,-2 2 0-15,2-4 0 0,3 2 0 16,-3 1 0-16,0 1 0 0,0-2 0 16,0 2 0-16,3-1 0 0,-3 1 0 15,0-2 0 1,-2 1 0-16,2 1 0 15,1 0 0-15,-1 1 0 0,-2-1 0 16,2 0 0-16,0-1 0 0,3 1 0 0,-3 0 0 0,-4-2 0 16,6 1 0-16,-6 1 0 15,7-2 0-15,-7 2 0 0,4-3 0 16,-2-1 0-16,0 2 0 0,-2 2 0 0,2-3 0 16,-2-3 0-16,2 6 0 15,1-6 0-15,-3 6 0 0,2-6 0 16,0 2 0-16,-2 2 0 15,2-4 0-15,-2 3 0 0,-2-3 0 0,4 2 0 16,-4 2 0-16,7-4 0 0,-7 0 0 16,4 2 0-16,-2-2 0 0,-2 4 0 15,4-4 0-15,-4 0 0 0,4 2 0 16,-2-2 0-16,-2 0 0 16,4 0 0-16,-4 4 0 0,0-4 0 15,2 0 0-15,2 0 0 0,-4 3 0 16,5-3 0-16,-3 0 0 0,-2 0 0 15,4 0 0-15,-4 0 0 16,4 0 0-16,-2 0 0 0,-2 0 0 16,6 0 0-16,-2-3 0 0,0 3 0 15,-2-4 0-15,5 4 0 0,-3-2 0 16,2 2 0-16,-2-4 0 0,0 2 0 16,2 2 0-16,-3-6 0 0,1 6 0 15,2-3 0-15,0-1 0 0,-2 2 0 16,2-2 0-16,1 2 0 0,-3-4 0 15,2 3 0-15,-2 3 0 0,2-6 0 16,-2 6 0-16,-2-6 0 16,3 6 0-16,-5-3 0 15,4-1 0-15,-2 4 0 0,-2-2 0 16,4 2 0-16,-2 0 0 0,-2 0 0 0,0-4 0 0,0 4 0 16,0 0 0-16,0 0 0 15,4-2 0-15,-4 2 0 0,0 0 0 16,0 0 0-16,0 0 0 0,0 0 0 15,0 0 0-15,0 0 0 0,0 0 0 16,0 0 0-16,0 0 0 16,0 0 0-16,0 0 0 0,0 0 0 15,-4 0 0 1,4 0 0-16,0 0 0 0,0 2 0 0,0-2 0 0,0 0 0 16,0 0 0-16,0 0 0 15,0 0 0-15,-2 0 0 0,2 4 0 0,0-4 0 16,0 0 0-16,0 0 0 0,-4 0 0 15,4 0 0-15,0 0 0 0,0 0 0 16,0 0 0-16,4 0 0 0,-4 0 0 16,0 0 0-1,0 0 0-15,-4 0 0 16,4 0 0-16,0 0 0 16,0 0 0-16,0 0 0 0,0 0 0 0,0 0 0 15,0 0 0-15,0-4 0 0,0 4 0 16,0 0 0-16,0 0 0 15,0 0 0-15,0 0 0 0,0 0 0 16,0 0 0-16,0 0 0 0,0 0 0 16,0 0 0-16,0 4 0 0,0-4 0 15,0 0 0-15,0 0 0 0,0 0 0 16,0 0 0-16,0 0 0 0,0 0 0 16,0 0 0-16,0 0 0 0,0 0 0 15,0 0 0-15,0 0 0 16,0 0 0-16,0 0 0 0,0 0 0 15,0 0 0-15,0 0 0 16,0 0 0-16,0 0 0 0,0 0 0 0,0 0 0 0,0 0 0 16,0 0 0-16,0 0 0 15,0 0 0-15,0 0 0 0,0 0 0 16,0 0 0-16,-2 0 0 0,2 0 0 16,-4 0 0-16,4 0 0 0,-5 2 0 15,5-2-294-15,-6 0-87 0,0 0-123 16,2 0-179-16,-2 0-288 15,-5 0-335-15,5 0-85 0,-4 0 221 16,4-2 438-16,-1-2 283 16</inkml:trace>
  <inkml:trace contextRef="#ctx0" brushRef="#br0" timeOffset="-164503.67">17432 10005 288 0,'4'-3'285'0,"-4"-1"-19"0,0 4-16 16,0-2-12-16,2-2-16 0,-2 4-28 15,0-2-39-15,0 2-38 0,0 0-18 16,0-3-6-16,0 0-1 0,0 3 5 0,0 0 8 16,0-3 15-16,0 3 10 15,0 0 5-15,0-4-1 16,0 4-1-16,0 0 3 0,0-2 10 0,0 2 20 0,0 0 34 16,0 0 43-16,0 0 39 0,0 0 36 15,0 0 36-15,0 0-15 0,0-4-51 16,0 4-78-16,0 0-53 0,0 4-37 15,0-4-21-15,4 0-8 0,-4 0 0 0,6 0 2 16,0 0-2-16,-1 0-1 16,5 0-3-16,2 0-2 0,3 0-8 15,1 0-5-15,1 0-4 0,6 2-8 16,-3 2-1-16,3-4-1 16,4 3 5-16,0-3 1 0,-5 3-2 0,5 0 0 15,0-3-1-15,-4 2 2 0,2 2-1 16,-7-2-3-16,3 2-3 0,-4-1-1 0,-1-1-2 15,1 2-5-15,-7-4-9 0,2 2-8 16,3 2-9-16,-5-4-7 0,-4 2-5 16,5-2-3-16,-5 0-2 0,0 0-1 15,0 4-5-15,-2-4-6 0,1 0-14 0,-3 3-31 16,-2-3-57-16,4 0-72 16,-4 0-74-16,0 0-61 0,-4 0-80 15,2 0-160-15,-7-3-129 0,3-1-51 0,0 2 65 16,-4-2 8-16,-3 2-117 0,-1-4-72 15,-3 3 73-15,1-1 231 0,3 2 212 16</inkml:trace>
  <inkml:trace contextRef="#ctx0" brushRef="#br0" timeOffset="-164192.99">17665 9776 702 0,'0'-12'922'15,"0"1"-239"-15,-4-1-226 0,4 3-110 0,0 0-19 16,0 3 42-16,-2 0 51 31,2 0 27-15,0 12 1002-16,2 66-605 0,-2-45-648 16,0-4-14-16,4 5-18 15,-4 2-136-15,6 27-206 16,-6-24 130-16,5-7 29 0,-3 1 23 15,-2 1-4-15,0-5-2 16,4 2 1-16,-4-4 1 0,0-4-11 16,0 2-46-16,0-2-73 0,4-2-87 0,-2 0-92 15,-2-3-170-15,4 1-206 16,2-2-230-16,1-1-226 0,3-8-22 16,-4 5 169-16,4-7 364 0,1 2 244 15</inkml:trace>
  <inkml:trace contextRef="#ctx0" brushRef="#br0" timeOffset="-158566.89">18662 9538 97 0,'0'0'227'0,"0"0"-14"15,0 0-28-15,0 0-23 16,0 0-14-16,0 0-10 0,0 0-9 16,0 0-12-16,0 0-14 0,0 0-12 15,0 0-11-15,0 0-9 0,0 0-9 0,0 0-5 16,0 0-3-16,0 0-6 0,0 0-1 15,0 0-1-15,0 0-3 16,0 0 0-16,0 0-4 0,0 0-1 0,0 0-2 16,0 0-4-16,0 0 1 0,0 0-1 15,0 2 4-15,0-2 4 0,0 0 10 16,0 0 7-16,0 0 9 0,0 0 6 16,0 0 3-16,0 0 4 15,0 0 1 1,0 0 80-16,0 0 58 0,0 0-153 15,0 0-3-15,0 0-3 0,0 0 1 0,0 0 5 16,0 0 6-16,0 0 10 0,0 0 13 16,0 0 16-16,0 0 21 0,0 0 26 15,0 0 23-15,0 0 5 0,0 0-7 16,0 0-21-16,0 0-13 16,0 0-24-16,0 0-17 0,0 0 6 0,0 0 1 15,0 0 1-15,0 0-36 16,0 0-20-16,0 0-12 15,0 0 30-15,0 0-37 0,0 0-2 0,0 0 4 16,0 0 0-16,0 0-1 0,0 0-7 0,0 0 2 16,0 0-6-16,0 0 2 15,0 0-6-15,0 0-4 0,0 0-6 0,0 0 2 16,0 0-3-16,0 0-4 0,0 0-3 16,0 0 1-16,0 0 0 0,0 0 2 15,0 0 0-15,0 0 3 0,0 0 3 16,0 0 6-16,0 0-1 0,4 2-6 15,-2-2-1-15,-2 4 1 0,0-4-2 0,4 0-3 16,-4 2-1-16,0 2-1 0,0-4 4 16,0 3-4-1,6-1 8-15,-6-2-8 0,0 4 2 0,0-4-5 16,0 2 1-16,4-2-1 0,-4 0-2 16,0 4 2-16,0-4-2 0,2 0 1 0,-2 0-1 15,0 0 0-15,0 0 0 16,0 0 3-16,0 2 1 15,0-2 5-15,0 0-2 0,0-2 4 0,0 2-6 16,0 0 0-16,0-4-2 0,4 2-1 16,-4 2-2-16,0-4 3 0,5 2 0 15,-5-1 1-15,2-3-3 0,-2 2 1 0,4 2 0 16,-4-5 0-16,0 5-3 0,4-2 2 16,-2 2-3-16,-2 2 1 0,0-4-2 15,0 2 2-15,4 2 1 0,-4-3 1 16,0 3 2-16,0 3-1 0,2-3-1 15,-2 2-1-15,0 2 1 16,0 2 2-16,-2-4 3 0,2 5-1 0,0-5 0 16,0 4-2-16,0-2 0 0,0-1 0 15,0 3 0-15,-4-4 0 0,4 2-3 16,0-2 1-16,0 5-1 0,0-7 3 16,0 2-4-16,0 2 3 0,0-4 2 15,0 0 2-15,0 2 0 0,0-2 0 16,0 0 1-16,0 0-3 0,0 0 0 15,0 0-2-15,0 0 1 0,0-2-2 16,0 2-4-16,-2-6 3 0,2 6 1 16,0-7 0-16,0 7-1 0,0-2 2 0,0-2 2 15,0 2-4-15,0-2-4 0,0 2 3 16,0 2-1-16,-4-3 4 0,4 3-5 16,0-4 2-16,0 4-3 0,4 0 6 15,-4 0-2-15,0 0 2 0,-4 0-3 0,4 0 0 16,0 0 1-16,0 4-1 0,0-4-1 15,0 3-2-15,0-1-2 0,0 2-2 16,0-2-5 0,-4 2-3-16,2 2-27 0,-3-3 15 0,5 3-3 15,-4-4-1-15,4 2-7 0,-2-1 7 16,-2 0 3-16,4 0 8 0,-2-1-1 16,-2 2 6-16,0-4 4 0,4 2 6 15,-2 2 1-15,-2-4 2 0,-3 3 3 16,7-3 1-16,-4 2-2 0,4 2-1 15,-2-4 3-15,2 0 1 0,-4 0-1 0,4 2 0 16,0-2 0-16,-4 0 5 0,4 0-2 16,-2 0 1-16,2 0 1 15,0-2 4 1,-4-2 13-16,2 4-9 0,2-2-1 0,-5 2 4 16,5-3-1-16,0-1 4 0,0 4-4 15,0 0-1-15,-4-2-4 0,4 2-18 16,0 0 7-16,0-4 4 0,0 4 23 0,0-2-8 15,0 2-3-15,0 0-3 16,0 0-2-16,0 0-5 0,0 0-1 0,-2 0-6 16,2 0 2-16,0-3-4 15,0 3 4-15,0 0-3 0,0 0 5 16,0 0-5-16,0 0 0 0,0 0-1 0,2 0 3 16,-2 0 1-16,-2 0 0 15,2 0 0-15,0 0 0 0,0 0-1 0,0 0 0 16,0 0-1-16,0 0 0 0,0 0 1 15,0 0-1-15,0 0 1 0,0 0 0 16,0 0 0-16,0 0-2 0,0 0 0 16,0 0 4-16,0 0-2 0,0 0 2 15,0 0 0-15,0 0 2 0,0 0-4 0,0 0 2 16,0 0-1-16,0 0 3 0,0 0 2 16,0 0 2-16,0 0 2 0,0 0-2 15,0 0-3-15,0 0 2 0,0 0 0 16,0 0 2-16,0 0-6 0,0 0 2 15,0 0-2-15,0 0 4 0,0 0 0 16,0 0 4-16,0 0 0 0,0 0 2 16,0 0 2-16,0 0 0 0,0 0-1 15,0 0 1-15,0 0 2 16,0 0-1-16,0 0 5 16,0 0-14-16,0 0 0 15,0 0-1-15,0 0-3 0,0-3 5 0,0 3-3 16,0 0 2-16,0 0 1 0,0 0 0 15,0 0-2-15,0 0-6 0,0 0 0 16,0 0 2-16,0 0 0 0,0 0 4 16,0 0-1-16,0 0 0 0,0 0-4 0,-4 0-2 15,4 0 0-15,0 0 2 0,0 0 1 16,0 0 0-16,0 0 0 0,0 0-1 16,0 0-1-16,0 0-1 0,0 0 3 15,0 0 1-15,0 0 1 0,0 0-2 0,0 0-4 16,0 0 2-16,0 0-1 0,0 0 3 15,0 0-1-15,0 0 1 0,0 0 0 16,0 0-1-16,0 0-2 0,0 0-1 16,0 0 2-16,0 0 0 0,0 0 0 15,0 0-1-15,0 0 0 16,0 0 2-16,0 0 0 0,0 0 2 0,0 0-3 16,0 0 0-16,0 0-4 0,0 0 4 15,0 0 0-15,0 0 4 0,0 0-4 16,0 0 2-16,0 0-2 0,0 0 0 0,0 0-2 15,0 0 2-15,0 0-1 16,0 0 1-16,0 0-2 0,0 0 2 0,0 0 1 16,0 0 1-16,0 0-1 0,0 0 0 15,0 0-1-15,0 0-1 0,0 0 1 16,0 0 1-16,0 0-1 16,0 0-1-16,0 0-3 0,0 0 2 15,0 0 2-15,0 0 1 0,0 0-1 0,0 0 2 16,0 0 0-16,0 0-1 0,0 0-5 0,0 0 3 15,0 0 0-15,0 0 5 0,0 0-6 16,0 0 2-16,0 0-2 0,0 0 0 16,0 0 0-16,0 0 4 0,0 0 0 15,0 0 0-15,0 0 2 16,0 0-2-16,0 0-3 0,0 0 1 16,0 0-2-16,0 0 2 0,0 0 1 0,0 0-1 15,0 0 0-15,0 0 0 0,0 0 1 16,0 0-1-16,0 0-1 0,0 0 5 15,0 0-1-15,0 0-2 0,0 0-5 16,0 0 3-16,0 0-1 0,0 0 5 0,0 0-2 16,0 0 3-16,0 0-6 0,0 0 3 15,0 0-2 1,0 0 1-16,0 0-2 0,0 0 4 0,0 0-2 16,0 0 3-16,0 0-6 0,0 0 4 0,0 0 4 15,0 0-2-15,0 0-1 0,0 0-6 16,0 0 2-16,0 0 1 0,0 0 1 15,0 0 2-15,0 0-2 0,0 0 3 16,0 0-1-16,0 0-1 0,0 0-2 16,0 0 1-16,0 0 0 15,0 0 1-15,0 0-1 0,0 0-1 16,0 0-2-16,0 0 2 0,0 0 3 16,0 0 0-16,0 0 0 0,0 0-2 15,0 0 2-15,0 0-2 0,0 0 1 16,0 0-3-16,0 0 2 0,0 0-4 15,0 0 2-15,0 0 0 0,0 0 6 0,0 0-3 16,0 0 1-16,0 0-2 0,0 0 2 16,0 0-1-16,0 0 1 15,0 0-4-15,0 0 1 0,0 0 0 16,0 0 2-16,0 0-1 0,0 0 2 0,0 0-1 16,0 0 2-16,0 0-3 0,0 0 3 0,0 0-3 15,0 0 0-15,0 0-2 0,0 0 2 16,0 0-1-16,0 0 1 0,0 0 0 15,0 0 1-15,0 0-1 0,0 0 1 16,0 0-1-16,0 0 1 0,0 0-2 16,0 0 2-16,0 0-2 0,0 0 2 15,0 0-1-15,0 0 1 0,0 0-1 16,0 0 0-16,0 0 0 0,0 0 1 16,0 0 1-16,0 0-3 0,0 0-1 15,0 0 1-15,0 0-1 0,0 0 2 16,0 0-1-16,0 0 2 0,0 0-1 15,0 0 1-15,0 0-1 0,0 0 0 16,0 0-1-16,0 0 1 0,0 0 0 16,0 0 1-16,0 0-1 0,0 0 0 15,0 0 1-15,0 0-1 0,0 0 0 0,0 0-1 16,0 0 0-16,0 0 0 0,0 0-1 16,0 0 2-16,0 0-2 0,0 0 2 15,0 0-2-15,0 0 4 0,0 0-1 16,0 0-3-16,0 0-1 0,0 0 2 15,0 0 2-15,0 0 1 0,0 0-2 0,0 0 1 16,0 0-1-16,0 0 1 16,0 0-3-16,0 0 2 0,0 0-2 15,0 0 2-15,0 0 2 0,0 0-1 0,0 0 1 16,0 0-1-16,0 0-1 16,0 0 0-16,0 0-3 0,0 0 4 0,0 0-1 15,0 0 2-15,0 0-2 0,0 0 4 16,0 0 4-16,0 0 7 0,0 0 8 15,0 0-1-15,0-3-2 0,4 3-6 16,-2-4-5-16,2 2 0 16,-4-2-7-16,7 2 2 0,-3-1-4 0,-2-1 3 15,6-2-4-15,-2 4 2 0,1-4-1 0,-1-1 0 16,4 1 1-16,0 2 1 0,1-3-2 16,-1 1 1-16,3 0-1 0,-3-1-2 15,2 5 0-15,-1-4 0 0,3 3 2 16,-4 0 0-16,-1 0 1 0,1-1 0 15,0 4-1-15,1-2 0 16,-5 4 1-16,4-2 5 16,1 4 6-16,-5 2 7 0,4-1 8 0,-4 8 4 0,0-1 5 15,3 3 7-15,-3 6 5 0,0 0 6 16,-2 5 4-16,-2 5 6 0,2 1 3 16,-4 4-5-16,0 0-5 0,0 0-6 15,-4 0-1-15,-2 0-2 0,2 1-1 16,-2-5-1-16,-5 4-2 0,3-2 0 15,-6-4-4-15,3-1-6 16,-1-1-4-16,-2-1-5 0,-3-3-1 0,5-3-4 0,-3 0-5 16,-1 0-1-16,-1-6-1 0,1-1-1 15,-1 1-3-15,0-2-8 0,1-1-1 16,3-3 0-16,-1-3 0 0,-3 3 0 0,5-7 0 16,-2 2 0-16,3-2 0 0,-5-2 0 15,5-2 0-15,-1-2 0 16,2 2 0-16,3-7 0 0,-3 3 0 0,4-7 0 15,2 1 0-15,-2-3 0 0,6-2 0 16,-5 2 0-16,10-6 0 0,-5 2 0 16,6 2 0-16,0-2 0 0,4 4 0 15,-3 1 0-15,7 5 0 0,-2 0 0 16,3 3 0-16,1 0 0 0,1 6 0 16,6 2 0-1,-3 4 0-15,3 7 0 0,2-2 0 0,-6 1 0 0,3 7 0 16,-1-4 0-16,2 0 0 0,-5 0 0 15,-1 0 0-15,-1-3 0 0,-3 3 0 0,3-3 0 16,-5-1 0-16,1-2 0 0,-2 1-97 16,1-1-206-1,3-3-103-15,15 0-989 0,-14-6 328 0,-3 0-221 16,0-4-1-16,3-2 230 0,-3 1 405 16,-1-1 254-16</inkml:trace>
  <inkml:trace contextRef="#ctx0" brushRef="#br0" timeOffset="-157805.58">19228 10028 153 0,'4'-9'934'0,"0"3"220"0,-4-5-395 16,0 1-298-16,0-1-140 0,0-1-41 15,2-1 22-15,-2-2 27 0,6 0 22 16,-1-6-32-16,1-1-61 0,4 0-81 15,7 1-50-15,-1-3-34 0,1 3-21 0,-1 0-20 16,5 0-3-16,2 6 4 16,-3-4 8-16,3 5 4 0,-2 1 0 0,2 4 1 15,-7 1 0 1,5 2 0-16,-5-1-2 0,1 5-2 0,-1 2 6 0,1 0 11 16,-1 2 12-16,1 5 17 0,-1 5 13 15,1-1 5-15,0 8-1 0,-3 4-3 16,-2 2-7-16,-1 1-10 0,-1 1-13 15,-4 7-12-15,3-4-11 0,-7 3-9 16,-2-1-9-16,0 2-31 0,0-2-20 16,-7-1 0-16,3 1 0 0,-2-4 0 0,0-1 0 15,-4 0 0-15,3-6 0 0,-3 3 0 16,0-7 0-16,-1 2 0 16,1-2 0-1,2-1 0-15,-13 8 0 0,15-16 0 16,-2-1 0-16,-5 5 0 0,7-10 0 0,2 2 0 15,-2-4 0-15,2-4 0 0,-3 2 0 16,7-4 0-16,-4-3 0 0,4-1 0 16,0-1 0-16,0-1 0 0,4-3 0 15,3-4 0-15,-3 2 0 16,6-2 0-16,-4-2 0 0,7-2 0 0,1-1 0 0,3-3 0 16,-1-3 0-16,7-1 0 15,-2-1 0-15,1 2 0 16,28-33 0-16,-3 6 0 0,-24 29 0 15,2 7 0-15,-6 4 0 0,1-2 0 16,-3 5 0-16,-1 1 0 16,-1 5 0-16,-7-1 0 0,2 3 0 15,-3-1 0-15,1 5 0 0,-6-2 0 0,2 8 0 16,0 5 0-16,-4 6 0 0,-4 3 0 16,0 6 0-16,-2 3 0 0,0 3 0 0,-5 3 0 15,5-1 0-15,-4 2 0 16,3-4 0-16,-1-1 0 0,2-1 0 15,0 1 0-15,2-4 0 0,2-1 0 0,-3-1 0 16,5-2 0-16,0 0 0 16,7 1 0-16,-3-4 0 0,2-1 0 0,4 2 0 15,5-2-283-15,1-4-212 0,3-4-108 16,2 3-149-16,8-6-113 0,-3 3-109 0,1-3-134 16,0-4-6-16,0 2 188 0,-4-1 356 15,2-3 220-15</inkml:trace>
  <inkml:trace contextRef="#ctx0" brushRef="#br0" timeOffset="-156824.47">20485 10275 489 0,'10'0'828'15,"-6"-6"-141"-15,2-1 5 0,1 7-504 0,-7-2-27 16,4-2-6-16,-2 2-1 0,-2-2 4 15,4 4 14-15,-4-2 30 0,0 2 56 16,0-3 54-16,4 3 31 0,-4 0 11 16,0 0-32-16,-4-4-46 15,4 4 94-15,-4-2-235 0,2 2-18 0,-2 0-12 16,-3 0-3-16,3 0-1 0,-2 0 4 16,2 0 0-16,-2 0-2 0,0 0-2 15,1 0-10-15,3 0-12 0,-2 0-10 16,-2 0-8-16,6 0-4 0,-4 0-4 0,4 0-3 15,-2 0 0-15,-2 0 0 0,4 0-6 16,-4 0-2-16,4 0-5 16,0 0-3-16,0 0-4 31,-3 0 21-31,3 0 1 0,0 0-38 0,0 0-3 0,0 0-1 16,-4 0 0-16,4 0 1 0,0 0 2 15,0 0-3-15,0 0-1 0,0 0 3 16,0 0 2-16,0 0 0 15,0 0 2-15,0 0 1 0,4 0 1 0,-4 0 2 16,0 0 0-16,0 0-1 0,0 0-11 16,0 0-8-16,3 0 0 15,-3 0 0-15,0 0 0 16,10 0 0-16,-6-4 0 0,2 4 0 0,0-2 0 16,3 2 0-16,-1-3 0 0,2-1 0 15,5 2 0-15,-5-2 0 0,2 2 0 0,1 2 0 16,1-4 0-16,-1 2 0 0,3 2 0 15,-1-3 0-15,1-1 0 0,1 4 0 16,-5 0 0-16,7 0 0 0,-1 0 0 16,-1 0 0-16,0 4 0 15,-1-1 0-15,1-1 0 0,-3 4 0 16,3 0 0-16,-5 1 0 0,2 1 0 16,-3-1 0-16,-1 1 0 0,-2 2 0 0,-3-1 0 15,1 0 0-15,-2 3 0 0,-4-3 0 16,-4 3 0-16,2-3 0 0,-7 3 0 15,3-3 0-15,-4 3 0 0,-7-1 0 16,5-1 0-16,-9-1 0 0,5 0 0 0,-1 3 0 16,-3-6 0-16,1 3 0 15,-2-3 0-15,5-1 0 0,1 1 0 0,7 0 0 16,-2-2 0 0,-1-1 0-16,1 3 0 15,14-6 0-15,6 0 0 0,7 2 0 0,6 2 0 0,6-2 0 16,2 2 0-16,8 5 0 0,4 2 0 15,1 5 0-15,-1 1 0 0,1 5 0 16,-5-1 0-16,-2 0 0 16,-4 0 0-16,-6 0 0 0,-6 0 0 0,-5-6 0 15,-3 6 0-15,-5-6 0 0,-6 2 0 16,-2 2 0-16,-10 2 0 0,-3-6 0 16,-3 2 0-16,-1-1 0 0,-10-1 0 15,0 0 0-15,-6-4 0 0,0 5 0 16,-4-5 0-16,-2 2 0 15,-3-1 0-15,7-3 0 0,2-1 0 0,6 1 0 16,3-3 0-16,1 1 0 0,6-5 0 16,1 4 0-16,5-2-494 0,1-4-318 15,4 0-193-15,6-6-272 0,0 0-73 0,0-3 88 16,10-4 339-16,3-1 353 0,1-5 222 16</inkml:trace>
  <inkml:trace contextRef="#ctx0" brushRef="#br0" timeOffset="-156446.61">21605 10203 638 0,'6'-10'951'0,"-2"5"-160"16,-2-5-210-16,3-5 588 0,-5 9-502 16,0 1-64-16,4 1-126 0,-2-2-120 15,-2 4-75-15,4-4-38 0,2 3-8 0,0-1 6 16,11 2 3-16,1-2-5 0,5 2-8 0,4 2-10 16,2-3-208-16,4-1-14 0,0 4 0 15,4 0 0-15,1 0 0 0,5 0 0 16,-4 0 0-16,5 0 0 0,-3 0 0 15,-2 0 0-15,1 4 0 0,1-4 0 16,-6 0 0 0,-2 3 0-16,31-3 0 15,-6 0-679-15,-8 0-1108 16,-34 0 405-16,-3 0-38 0,-3 0 146 0,-6-7 481 16,-4 5 305-16</inkml:trace>
  <inkml:trace contextRef="#ctx0" brushRef="#br0" timeOffset="-156161.72">22008 9903 160 0,'-16'-15'983'0,"3"-4"253"16,-1 11-342-16,3-1-276 0,-1-3-103 31,2 5-5-31,-11-10 935 0,21 20-1183 0,-2 5-8 15,2 7-17-15,0 4-30 0,2 3-30 16,-2 4-30-16,4 0-36 0,0 5-31 16,-2-1-28-16,5 2-15 0,-7 2-18 15,4 2-27-15,-4-3-52 0,6 3-77 16,-6-4-88-16,4 2-82 0,2-1-145 16,0-3-225-16,-1-3-193 15,-1 3-230-15,-2 0-90 0,4-3 46 16,-2-6 303-16,2 0 324 0,0-4 201 15</inkml:trace>
  <inkml:trace contextRef="#ctx0" brushRef="#br0" timeOffset="-153754.64">23972 10011 388 0,'0'-4'477'16,"-4"2"-79"-16,4 2-112 0,0-3-99 15,-2 3-72-15,-2-4-37 0,4 4-27 16,-3-2-24-16,3 2-24 0,0-4-22 16,0 2-30-16,3 2-43 0,-3-3-50 15,0 0-47-15,0 3-26 0,0 0 3 16,4-3 36-16,-4 3 57 0,2 0 58 16,-2-4 57-16,0 4 56 15,0 0 66 1,4-2 499-1,0 2-117-15,-4 0-387 0,0 0 2 0,0 0 11 0,0 0 15 16,0 0 10 0,0 0 11-16,0 2 5 0,0-2 2 0,0 0 9 0,2 0 30 15,-2 0 54-15,0 0 70 16,0 0 57-16,0 0 34 0,0 0-32 16,0 0-72-16,0 0-87 0,0 0-53 31,0 0-27-31,0 7 375 0,0-7-392 0,0 0-4 15,0 0-2-15,0 0-11 0,0 0-7 16,-2 3-11-16,2-3-12 0,0 0-12 0,0 0-11 16,0 0-11-16,0 3-2 0,0-3-2 15,0 0 3-15,0 0 0 0,0-3-2 16,0 3 0 0,0 0-3-16,0 0-2 0,0 0-21 15,0 0-25-15,0-3 0 16,0 3 0-16,0 0 0 0,0 0 0 0,0 0 0 0,2 0 0 15,-2 0 0-15,0 0 0 0,0 0 0 16,0 0 0-16,0 0 0 0,0-3 0 16,0 3 0-16,0-6 0 0,0 2 0 15,0 2 0-15,0-5 0 0,4 5 0 0,-4-4 0 16,0 0 0-16,2 3 0 0,-2-3 0 16,0 0 0-16,4-1 0 15,-4 1 0-15,7-2 0 0,-7 1 0 16,6-1 0-16,-2-7 0 0,2 6 0 15,-2-1 0-15,2 2 0 0,1-1 0 16,-3-4 0-16,2 5 0 16,0 2 0-16,-2-3 0 0,3-1 0 0,-1 1 0 15,2 3 0-15,-2-3 0 0,0 3 0 0,1-2 0 16,3 1 0-16,-4 1 0 0,2 1 0 16,3-1 0-16,-5 0 0 15,0 2 0-15,5-1 0 0,-5 1 0 0,6 2 0 16,-4-2 0-16,3 2 0 15,-3 2 0-15,2 0 0 0,1 0 0 0,-1 0 0 16,0 0 0-16,1 0 0 0,1 2 0 16,-2 2 0-16,1-2 0 0,-1 2 0 15,-2-1 0-15,3 3 0 16,-1-4 0-16,0 5 0 0,-3-1 0 0,-1 0 0 16,4 0 0-16,-4 3 0 0,3-3 0 0,-3 3 0 15,-4 3 0-15,6-3 0 0,-6-1 0 16,6 5 0-16,-6-5 0 0,3 5 0 15,-3-4 0-15,2-1 0 16,-4 2 0 0,4-1 0-16,-2 14 0 0,2-14 0 15,-4-3 0-15,0 0 0 0,0 1 0 0,0-1 0 16,0 0 0-16,0-1 0 0,0 1 0 16,0 0 0-16,0-2 0 0,0-1 0 15,-4 3 0-15,4-4 0 0,0 2 0 16,0-1 0-16,0-3 0 0,0 3 0 15,0-3 0-15,0 3 0 0,0-3 0 16,0 0 0-16,0 2 0 0,0-2 0 16,0 0 0-16,0 0 0 0,0 4 0 15,0-4 0-15,0 0 0 0,0 0 0 0,0 0 0 16,0 0 0-16,0 0 0 0,0 0 0 16,0 0 0-16,0 0 0 0,0 0 0 15,0 0 0-15,0 0 0 0,0 0 0 16,0 0 0-16,0 0 0 0,0 0 0 15,0 0 0-15,0 0 0 0,0 0 0 16,0 0 0-16,0 0 0 0,0 0 0 0,0 0 0 16,0 0 0-16,0 0 0 0,0 0 0 15,0 0 0-15,0 0 0 16,0 0 0-16,0 0 0 0,0 0 0 16,0 0 0-16,0 0 0 15,0 0 0-15,0 0 0 0,0 0 0 0,0 0 0 16,0 0 0-16,0 0 0 0,0 0 0 15,0 0 0-15,0 0 0 0,0 0 0 0,0 0 0 16,0 0 0-16,0 0 0 0,0 0 0 16,0 0 0-16,0 0 0 0,0 0 0 15,0 0 0-15,0 0 0 0,0 0 0 16,0 0 0-16,0 0 0 0,0 0 0 0,0 0 0 16,0 0 0-16,0 0 0 15,0 0 0-15,0 0 0 0,0 0 0 16,0 0 0-16,0 0 0 0,0 0 0 0,0 0 0 15,0 0 0-15,0 0 0 0,0 0 0 16,0 0 0-16,0 0 0 0,-2 0 0 16,2 0 0-16,0 0 0 15,0 0 0-15,0 0 0 0,0 0 0 16,0 0 0-16,0 0 0 0,-4 0 0 16,4 0 0-16,0 0 0 15,0 0 0-15,0 0 0 0,0 0 0 0,0 0 0 16,0 0 0-16,0 0 0 0,0 0 0 15,0 0 0-15,0 0 0 0,0 0 0 16,0 0 0 0,0 0 0-1,0 0 0-15,0 0 0 0,0 0 0 0,0 0 0 16,0 0 0-16,0 0 0 0,0 0 0 16,0 0 0-16,0 0 0 0,0 0 0 0,0 0 0 15,0 0 0-15,0 0 0 16,0 0 0-16,0 0 0 0,0 0 0 0,0 0 0 15,0 0 0-15,0 0 0 0,0 0 0 16,0 0 0-16,0 0 0 0,0 0 0 16,0 0 0-16,0 0 0 0,0 0 0 15,0 0 0-15,0 0 0 0,0 0 0 16,0 0 0-16,0 0 0 0,0 0 0 16,0 0 0-16,0 0 0 0,0 0 0 15,0 0 0-15,0 0 0 0,0 0 0 16,0 0 0-16,0 0 0 0,0 0 0 15,0 0 0-15,0 0 0 0,0 0 0 16,0 0 0-16,0 0 0 0,0 0 0 0,0 0 0 16,0 0 0-16,0 0 0 0,0 0 0 15,0 0 0-15,0 0 0 16,0 0 0-16,0 0 0 0,0 0 0 0,0 0 0 16,0 0 0-16,0 0 0 0,0 0 0 15,0 0 0-15,0 0 0 0,0 0 0 16,0 0 0-16,0 0 0 0,0 0 0 15,0 0 0 1,0 0 0 0,0 0 0-16,0 0 0 15,0 0 0-15,0 0 0 0,0 0 0 0,0 0 0 0,0 0 0 16,0 0 0-16,0 0 0 16,0 0 0-16,0 0 0 0,0 0 0 0,0 0 0 15,0 0 0-15,0 0 0 16,0 0 0-16,0 0 0 0,0 0 0 0,0 0 0 15,0 0 0-15,0 0 0 0,0 0 0 16,0 0 0-16,0 0 0 0,0 0 0 16,0 0 0-16,0 0 0 0,0 0 0 15,0 0 0-15,0 0 0 0,0 0 0 16,0 0 0-16,0 0 0 0,0 0 0 0,0 0 0 16,0 0 0-16,0 0 0 0,0 0 0 15,-4-4-73-15,4 4-446 16,-7-2-89-16,5 2-160 0,-6 0-60 0,-2-6-18 15,-3 6-2-15,-7-3-137 0,-3-1-9 16,-4 2 172-16,-6-2 318 0</inkml:trace>
  <inkml:trace contextRef="#ctx0" brushRef="#br0" timeOffset="-153191.61">23265 9795 385 0,'0'-6'815'0,"0"-7"-63"15,0 5-290-15,-4-5-184 0,8 5-94 16,-4-5-34-16,0 2 3 0,4-1 10 15,-2-1 18-15,-2-2 33 0,4 3 46 16,-4 1 52-16,4-4 47 0,-2 0 34 16,3-1-16-16,-3 1-55 15,2 0-78-15,-4 0-53 0,4 3-31 0,-2 1-11 16,-2-2-5-16,4 1 0 0,-4 3 2 0,2 1-1 16,-2 2-16-16,0-1-23 0,0 1-15 15,0 6-101 1,-2 16-93-16,-2 2 143 0,-2 9 56 15,2 9 39-15,-3 8 6 0,1 11-7 16,2 2-9-16,-2 3 3 0,2-1-32 16,2 2-96-16,-2-2 0 0,2 2 0 15,2-4 0-15,-5-4 0 16,5 2 0 0,0-8 0-16,0 41 0 0,0-50 0 0,0-2 0 0,-4-6 0 15,4-3 0-15,0-3 0 0,-2-3 0 16,-2-2 0-16,4-4 0 0,-2-3 0 15,-2-1 0-15,4-1-6 0,0-1-361 16,0-7-61-16,4 2-98 16,-2-8-127-16,4-2-193 0,5-2-151 15,-1-1-177-15,0-6 44 0,7 0 189 16,-1-4 350-16,5 2 230 16</inkml:trace>
  <inkml:trace contextRef="#ctx0" brushRef="#br0" timeOffset="-152060.09">24697 9930 356 0,'0'0'397'0,"5"0"-62"16,-5 3-80-16,0-3-56 15,0-3-12-15,0 3 20 0,0-4 39 0,4 4 27 16,-4-2 8-16,0 2-17 15,2 0-27-15,-2 0-20 0,0-4-4 16,0 4 21-16,0 0 37 0,0 0 53 16,0 0 6-16,0-2-24 0,0 4-63 15,0-2-39-15,-2 4-30 0,2-2-23 16,-4 2-23 15,4 1-15-15,-13 26 236-16,5-10-205 0,6-6-67 0,-2 0 8 15,-3 2 2-15,1 2 1 0,0 4-5 0,-2 1-2 16,-3 1-5-16,3 5-4 0,0-3-5 16,-4 3 0-16,1 3 0 15,-1-1 3 1,-3 2-1-16,-12 29 61 0,11-33-71 16,-13 23 60-16,12-28-55 0,-3-4 7 15,3 0 9-15,-3-6-39 0,3 0-41 16,0-3 0-16,-3 0 0 0,3-6 0 15,1 2 0-15,-7-4 0 0,6 2 0 16,-3-6 0-16,-3 0 0 0,2-4 0 16,5-2 0-16,-7 0 0 0,7-2 0 15,-5-1 0-15,4 0 0 0,5-6 0 16,-2 3 0-16,1-1 0 16,-1 2 0-16,7-1 0 0,-3 3 0 15,4-3 0-15,0 5 0 16,2-1 0-16,-3 2 0 0,3-1 0 0,2 1 0 15,-2 0 0-15,-2 4 0 0,2-1 0 16,4-1-103-16,-2 2-216 16,-3-4-39-16,5 3-32 0,0-1-86 15,0-2-110-15,7-2-156 0,-3 1-105 16,6-1-82-16,0-1-76 31,3-3 82-31</inkml:trace>
  <inkml:trace contextRef="#ctx0" brushRef="#br0" timeOffset="-151609.35">24588 9812 165 0,'-6'-2'539'31,"2"-2"-64"-31,-3-4 140 0,5 5-341 0,-2-3 24 0,4 2 14 16,-4 2-15-16,4-5-45 16,-2 7-50-16,2-2-21 0,0 2 57 15,0 2 115-15,2 2 60 0,-2 5-27 16,4 0-90-16,-4 5-71 0,6 1-52 16,-6 4-48-16,4-2-37 15,-1 2-32 1,1 2-19-16,0 15-9 0,-2-19-44 15,2-2-49-15,0 1-115 0,-2-5-158 0,-2 2-176 16,6-5-149-16,-1 1-115 0,1-3-165 16,4-2 23-16,-4-4 142 0,5-4 300 15</inkml:trace>
  <inkml:trace contextRef="#ctx0" brushRef="#br0" timeOffset="-151080.78">25088 9744 398 0,'17'3'772'15,"-7"-1"-94"-15,0 2-207 0,-3-2-107 16,-1 5-34 0,-2-1-3-16,2-4 22 15,-2 2 23-15,-2-4 38 0,2 2-26 0,3-4-49 0,-3 2-74 0,-2-4-46 16,2-2-27-1,0 1-21-15,-2-5-28 0,-2 2-16 0,0-5-19 16,0 2-3-16,-6-4-10 0,6 3-9 16,-6-3-4-16,-5-4-4 0,5 8-1 15,-4-8 0-15,-3 7 1 0,-1 1 0 16,-3-1-2-16,5 3-2 16,-7-4 0-16,3 7-2 15,-3 0-2-15,-1 4-3 0,-3 2 6 16,-2 2 10-16,-4 4 14 0,2 7 8 0,-2 2 11 0,-2 8 8 15,2 8-19 1,-2 1-101-16,-22 53 0 16,26-43 0-16,8 2 0 0,3 2 0 0,1-5 0 15,3-1 0-15,3-2 0 16,3 2 0-16,0-8 0 16,6 4 0-16,0-2 0 0,6-5 0 0,-2 5 0 0,3-7 0 15,7-1 0-15,-6-1 0 16,3-2 0-16,5-1 0 0,1-4 0 0,-1-3 0 15,5-4 0-15,6-1-32 0,0-1-346 16,6-7-57-16,-2 2-102 16,2-8-133-16,-4 4-230 0,4-2-194 15,-6-2-149-15,4-1 123 0,-2-5 275 16,-2-1 327-16,-1 1 200 16</inkml:trace>
  <inkml:trace contextRef="#ctx0" brushRef="#br0" timeOffset="-150498.17">25437 10106 151 0,'5'-6'532'0,"1"1"-66"15,-2-1-143-15,2 0-58 0,-2-3 18 16,-2 3 51-16,2 0 25 15,3 3-11 1,-3-3 270-16,-2 2-271 0,-2 4 77 0,-2 0 33 16,-2 6-46-16,2 3-84 0,-7 3-56 15,-3 3-29-15,-3 4-16 0,-1-2-14 16,-1 8-13-16,-1-4-16 0,-3-1-17 0,0 5-18 16,5-4-21-16,-3-4-23 15,3 2-28-15,1-2-22 0,5-4-20 16,0-1-11-16,3-3-7 0,1-1-3 15,2 1 0-15,8 1-1 0,2-8-5 16,5 5-3-16,5-5-4 0,7 4 0 16,8-2 0-16,-2 2 2 0,6 3-1 15,0 0-2-15,2 5 2 0,-3 1 2 16,-1 6 2-16,-7 0-3 0,1 1 4 16,-4-1 14-16,-6 0 31 15,-3 0 43-15,-8-4 49 0,0 2-54 16,-1-4-89-16,-10-1 0 15,-1 1 0-15,-4 0 0 0,-7-2 0 0,-3-1 0 16,-3-3 0-16,0-1 0 0,-4-1 0 16,1-1 0-16,-1 0 0 0,4-4 0 31,-4 2 0-31,-16-1 0 0,5-1 0 16,26 2 0-16,-5-8 0 0,3 4 0 15,6-2-46-15,-3-1-370 0,3-3-60 16,2 0-136-16,4-3-207 0,-2-1-244 15,4-1-219-15,-4-1 37 0,4-3 230 16,4 0 389-16,0-4 241 0</inkml:trace>
  <inkml:trace contextRef="#ctx0" brushRef="#br0" timeOffset="-150229.77">25452 10182 146 0,'4'-21'942'15,"-4"0"276"-15,2-3-295 0,-2 3-159 16,0 2-99-16,4 2-103 0,-2-1-122 16,7 3-83-16,-1 0-55 0,10 2-45 15,1 5-45-15,8-1-43 0,6-1-45 16,4 5-36-16,2 1-31 16,3 4-24-16,-3-2-21 0,0 2-38 15,-1 0-77 1,38 0-627-16,-10 0-1343 0,-31-4 723 15,-2 2 130-15,0-4 380 0,5 3 324 32,-3-7 201-32</inkml:trace>
  <inkml:trace contextRef="#ctx0" brushRef="#br0" timeOffset="-148903.46">26874 10431 277 0,'-2'5'396'16,"-4"1"-32"-16,-2 0-66 0,5-2-69 15,-3-1-62-15,-2 3-47 16,6-4-36-16,-4 2-27 0,-3-4-17 0,7 2-9 16,-6-2 1-16,2 4 12 15,4-1 12-15,-6-1 16 0,1 2 13 0,1-4 14 16,2 2 4-16,-2-2 2 0,2 4-3 15,-3-4-1-15,1 3-1 0,2-3-2 0,2 0-1 16,-2 0-4-16,-2 0-2 0,6 0 2 16,-4 0 5-16,2 0 6 0,-3 0 16 15,5 0 26-15,-2 0 39 0,2 0 37 16,-4 0 35-16,0 0 20 16,4 0 28-16,0 0-8 0,0 0-33 15,0 0-63-15,-2 0-51 0,2 0-30 0,0 0-22 16,0 0-11-16,0 0-7 0,-4 0 1 15,4 0 6 1,0 0 13-16,4 0 17 0,-2 0 16 0,2 2 10 0,0 2 4 16,-2-4-4-16,9 2-12 0,-5-2-16 15,4 4-15-15,1-4-15 0,-1 0-11 16,2 0-12-16,5 0-6 0,-1 0 0 0,5 2-2 16,2-2-3-16,4 0-40 15,0 0-11-15,6 0 0 16,4-2 0-16,0 2 0 0,2 0 0 0,1 0 0 15,-3 0 0-15,6-4 0 0,-3 4 0 0,3-2 0 16,0 2 0-16,-1-4 0 0,3 2 0 16,3-1 0-16,1 3 0 0,1-6 0 15,0 2 0-15,3-1 0 0,-3 1 0 16,4-2 0-16,-5 0 0 0,5 1 0 16,-4-1 0-16,3 0 0 0,1 0 0 0,-4 3 0 15,3-1 0-15,3 2 0 0,-4-2 0 16,0 2 0-16,-5 2 0 0,1-3 0 15,-3 3 0-15,-6 0 0 0,-1 0 0 16,-5 0 0 0,20 0 0-16,-30 0 0 0,-2 0 0 15,-5 0 0-15,-1 0 0 0,-3 0 0 0,-1 0 0 16,-5 0 0-16,-2 0 0 0,-2 0 0 16,-8-4 0-16,0 4 0 0,-9 0 0 15,-1 0 0-15,-11 0 0 0,-2 0 0 0,-10 0 0 16,-13 0 0-16,0 0 0 15,-12 0 0-15,-2 4 0 0,-8-1 0 0,-5 3 0 16,-6 3 0-16,-2-3 0 0,1 2 0 0,3-1 0 31,0 1 0-31,-74 11 0 0,83-13 0 0,1 3 0 0,1-1 0 16,-2-1 0-16,1 5 0 0,5-6 0 16,2 3 0-16,12-3 0 0,0 3 0 15,13-3 0-15,0-4 0 0,8 5 0 16,6-1 0-16,0-3 0 0,10 0 0 15,1-3 0-15,5 3 0 0,5-3 0 16,6 0 0-16,6 0 0 16,15-3 0-16,12-3 0 0,11-3 0 0,16-3 0 15,6 3 0-15,14-3 0 0,3 3 0 16,4-3 0-16,10 3 0 16,-4-3 0-1,8 3 0-15,249-18 0 16,-214 20 0-16,-80 5 0 0,-4-4 0 0,-13 6 0 15,-6-4 0-15,-10 2 0 0,1 2 0 16,-7-3 0-16,-5 3 0 0,-5-4 0 16,-3 2 0-16,-4-4 0 0,-6 3 0 15,-5-3 0-15,-9 2 0 0,3 2 0 0,-10-2-23 16,4 2-388-16,-3-1-63 0,-1-1-127 16,0 2-142-16,4 2-75 15,-4-4-10-15,6 8-60 31,-1-4-108-31</inkml:trace>
  <inkml:trace contextRef="#ctx0" brushRef="#br0" timeOffset="-147318.6">29311 9753 194 0,'0'2'801'16,"4"-4"98"-16,-2 2-295 16,2-6-220-1,7-3 124-15,1-3 192 0,-4 3-239 0,1-3 9 0,1-1-73 16,0 2-82-16,7-8-89 0,-7 2-54 16,7-2-29-16,-1-4-20 0,-1 2-12 15,1-6-14-15,1-3-12 16,2-6-16-16,1 0-6 15,-3-4-4-15,3-2-1 0,-1 1-2 0,-5-1 2 0,-1 6 3 16,1-4 2-16,-7 8-6 16,7-1-7-16,-8 3-5 0,0 3 0 15,1-24 59 1,-1 30-47-16,-2-19 55 0,-4 25-60 0,4 0-5 16,-4 7-131-16,2-1-74 0,-2-1-46 15,0 8 94-15,0 2 52 0,0 6 37 16,-6 9 35-16,2 6 28 0,-4 15 29 15,-7 8 18-15,3 13 17 0,-3 9 6 16,-1 3 5-16,-1 1-2 0,1 2-14 16,3 2-16-1,-1-2-20-15,-3 69 46 16,11-71-59-16,0-7-52 0,-2-6 0 0,5-6 0 16,-1-4 0-16,2-1 0 0,2-8 0 15,-8-4 0-15,8-4 0 16,0-1 0-16,-2-4 0 0,2-8 0 0,0 5 0 15,-4-8 0-15,4-1 0 16,0-1 0-16,0-3-199 0,0 0-74 0,4-3-38 16,-2-4-32-16,2 2-63 15,2-4-122-15,5-4-176 0,-1-2-165 16,2 1-99-16,5-10-84 0,-1-1 93 16,5-5 193-16,2-3 296 0</inkml:trace>
  <inkml:trace contextRef="#ctx0" brushRef="#br0" timeOffset="-146649.58">30299 9111 487 0,'13'-24'817'16,"-3"3"-121"-16,-4 3-201 0,4 3-123 15,-5 2-83-15,-3 2-11 16,2 5 99-16,-2 2 114 0,-2 8 32 16,-2 2-83-16,-4 9-106 15,-9 9-66-15,3 5-36 16,-21 47 180-16,12-34-232 0,-2 0-15 0,3-1-19 16,-3 1-18-16,2-2-22 0,1-4-21 15,3-4-20-15,0-5-17 0,5 1-16 16,2-5-10-16,-1-4-6 15,5-4-6-15,2 0 2 0,-2-3 4 16,2-3 5-16,4-1-2 0,4-4-5 16,2-1-4-16,8-3-5 0,3-3-1 15,6-3-1-15,6-7-1 0,2 1-1 16,8-3-1-16,4 4-3 16,1-4 3-16,43-6 2 15,-44 17-2-15,-4 2 0 0,-4 4-2 0,-6 5 2 16,2 5 0-16,-4 3 1 0,-8 2 0 15,-3 8 0-15,-1 2-4 0,-5 3 5 16,-4 6 8-16,-4 2 18 0,-4 5 17 16,-2-1 21-16,-6-4 20 0,-2 4 20 15,-5-2 28-15,-4-4-38 16,-1-4-96-16,-9-1 0 0,2-5 0 16,-4-1 0-16,-5-2 0 0,1-4 0 15,0-2 0-15,-2-2 0 16,1-2 0-16,3-5 0 0,2-1 0 0,-2 1 0 15,10-4 0-15,-2-2 0 0,3-2 0 16,1 0 0-16,2-2 0 0,-2-2 0 16,7-2-53-16,4-3-315 0,-5-2-42 15,7-1-59-15,1-3-144 0,1 0-231 16,4-6-252-16,0 2-163 16,4-4 94-16,4-4 271 0,2-7 343 15,5-4 214 1</inkml:trace>
  <inkml:trace contextRef="#ctx0" brushRef="#br0" timeOffset="-145982.24">30285 9108 161 0,'4'-25'746'0,"-2"2"115"0,2-2-243 15,0 2-152-15,-2 5-49 16,-2 0 61-16,4 3 78 0,-2 0-12 0,7 2-106 16,-1 1-123-16,6 1-72 15,7 5-39-15,4 0-27 0,12 3-22 16,0-1-18-16,11 4-20 0,-3 4-22 0,5-1-24 16,2 3-25-16,-1 2-17 0,-1-1-11 15,4 1-6-15,-5-2-6 0,3 3-7 16,-2-3-8-16,-5 1-14 15,3 1-29-15,-9-4-31 16,-2 2-24-16,2-3-12 0,-3-1-6 16,-1 2-5-16,-2-4-2 0,2-4 4 15,-6 2 10-15,2-5 21 0,-6 5 22 0,1-4 24 16,-5 0 20-16,0-1 16 0,-5 5 10 16,-3-4 7-16,-3 6 5 0,-4-3 22 15,3 3 37-15,-9 5 42 0,0 1 26 16,-11 9 13-16,-3 6 8 0,-3 7 6 15,-1 5 4 1,-13 12 0-16,-29 60 138 0,27-52-170 16,2 2-14-16,2-2-9 0,6-2-7 0,4-5-8 15,3-1-6-15,8 3-8 0,3-6-11 0,5 3-10 16,7-7-9-16,3 2-7 0,6-7-7 16,1-1-3-16,10-4-3 0,0-5 0 15,2-4 3-15,6-4-16 16,4-3-18-16,0-7 0 0,3-1 0 15,3-4 0-15,5-6 0 0,4-7 0 16,5-4 0-16,1-10 0 0,4-7 0 16,1-2 0-16,-5-8 0 15,-1-1 0 1,45-48 0-16,-65 45 0 0,-10 5 0 0,-2 5 0 16,-11-4 0-16,-5 2 0 0,-7 4 0 15,-8-2 0-15,-7 2 0 0,-11 0 0 0,-5 6 0 16,-12 3 0-16,-9 6 0 0,-2 2-268 15,-10 4-237-15,1 7-191 0,-12 1-258 16,-5 7-370-16,-11 7-101 0,-6 1 160 16,-4 11 433-16,-13-4 319 15,-3 6 200-15</inkml:trace>
  <inkml:trace contextRef="#ctx0" brushRef="#br0" timeOffset="-144868.74">26591 8610 515 0,'0'-6'406'16,"0"0"-136"-16,0-9-7 16,4-6-144-1,2 14-91-15,-6 1 32 0,6 1 48 0,-6-1 38 16,5 0 6-16,-1 2-16 0,-2-1-18 15,-2-1-1 32,14-24 549-47,-3 9-36 0,-9 15-257 0,-2 0 69 0,0 0 23 16,4 3-56-16,-4-3-76 0,2 2-83 16,-2 2-53-16,0-1-27 0,0-1-26 15,0 4-21-15,4-2-16 0,-4 2 2 16,0 0 21-16,4 2 26 0,2 2-97 15,15 11-95-15,-5-6 80 0,3 9 44 16,8 2 31 0,0 5 10-1,12 5-2-15,188 117 311 0,-152-108-357 16,1 3-81-16,3-6 0 0,-3 2 0 16,5-2 0-16,0-2 0 0,-5-5 0 15,-4 1 0-15,-7-5 0 0,-6-2 0 16,-1-4 0-16,-16-4 0 15,-5-4 0-15,-4-1 0 0,-8-1 0 0,-7-3 0 16,-1-4 0 0,-7 5 0-16,1-4 0 0,-1 0 0 15,-4-1 0-15,-6 4 0 0,-6 3 0 0,-9 3 0 16,-7 7 0-16,-7 5 0 16,-13-1 0-16,-11 4 0 0,-7 7 0 0,-8-2 0 15,-7 2 0-15,-1 2 0 0,-1 0 0 16,1 0 0-16,1-3 0 0,9-1 0 15,0 0 0-15,2-3 0 0,10-5 0 16,2 3 0-16,5 0 0 0,8-3 0 16,1-3 0-1,5 0 0-15,7-4 0 0,3-1 0 0,6-1 0 16,3-4 0-16,1-1 0 0,3-1 0 16,0-3 0-16,4-1 0 0,-1 1-176 15,3-2-175-15,0-2-19 0,4 5-31 0,0-5-89 16,4 2-119-16,-4-2-183 15,6 4-139-15,-1 1-192 0,1-1 50 16,-2 0 194-16,2 3 337 16,0 3 211-16</inkml:trace>
  <inkml:trace contextRef="#ctx0" brushRef="#br0" timeOffset="-144578.09">26917 10178 94 0,'0'25'1010'15,"5"-4"417"-15,-5-4-241 0,0-4-334 16,0-1-262-16,10 6 300 16,2-16-484-16,9-2-18 0,16-5-29 0,9-5-30 15,12-7-24 1,8-4-43-16,14-9-169 0,9-6-93 0,8-6 0 0,11-7 0 16,-3-1 0-16,3-1 0 15,-11 2 0-15,-8 5 0 0,-9 2 0 16,-9 8 0-16,-9 2 0 0,-2 5 0 15,-13 3 0-15,-3-1 0 0,-11 8 0 16,0-4 0-16,-6 2-143 0,-1 2-454 16,-5 2-348-16,-8 0-478 15,3-1-213-15,-6-1 173 32,-3-2 542-32</inkml:trace>
  <inkml:trace contextRef="#ctx0" brushRef="#br0" timeOffset="-141886.18">18442 12213 606 0,'13'-15'1123'46,"10"-114"3622"-30,-23 125-4604-16,-2 4-16 47,2 6-24-16,10 214-478-15,39-94-5664-16</inkml:trace>
  <inkml:trace contextRef="#ctx0" brushRef="#br0" timeOffset="-140387.62">26764 11492 303 0,'-6'-6'734'31,"6"1"-53"-31,-20-26 491 0,13 26-972 0,5-1-8 0,-6 0 9 16,2 0 40-16,2 3 66 16,-2-3 63-16,-1 2 17 0,7 2-5 0,-4 2-53 15,2-3-64-15,-2 3-80 16,4-4-47-16,0 4-16 0,4 0-6 0,-2 4-1 15,2-1-3-15,3-1 0 0,3 8-3 16,4-5-2-16,-1 5-5 0,9 1 3 16,3 4-3-16,4 1-2 0,11 5-9 15,1-3-4-15,4 3-12 0,7 0-11 0,4 2-15 16,0 2-13-16,4-1-9 0,4-3-11 16,-4 2-4-16,0-2-2 0,6 0-2 15,-2-2-1-15,-4 2-1 0,4-6-1 16,-8 0 0-16,-1 0-4 0,-3 0 1 15,-6-3-2-15,-3-3 0 0,0 3-1 0,-10-7 0 16,1 5 1-16,-8-4-1 0,-5-3 1 16,0 3 0-16,-5-4 23 15,-3 2 33 1,-3-2 35-16,2 5 113 0,-18-1-174 16,-4 0-30-16,-7-1 0 0,-5 1 0 0,-7 4 0 15,-9-1 0-15,-9 2 0 16,-7 1 0-16,-6 3 0 0,-2 4 0 0,-6-2 0 15,6 2 0-15,-2 2 0 0,2 0 0 16,4 0 0-16,2 3 0 0,2-3 0 16,5 2 0-16,1-2 0 0,5 4 0 15,6-4 0-15,4-1 0 0,4 1 0 16,2-2 0-16,6-2 0 0,5-1 0 0,3-5 0 16,-1 4 0-16,3 0 0 0,5-5-168 15,0 1-298-15,6 1-103 0,0-3-175 16,0 1-119-16,4-5-78 0,-2 5-71 15,-2-4-61-15,0 3 100 0,0-1 282 16,0-1 268-16</inkml:trace>
  <inkml:trace contextRef="#ctx0" brushRef="#br0" timeOffset="-140071.04">27021 12720 599 0,'0'12'1099'0,"0"-7"0"0,-2 5-238 16,-2-4-172-16,4-4-96 0,0 1-92 0,0 1-101 15,6-4-91-15,-2 0-49 0,8-4-28 16,3-1-14-16,5-1-14 0,7-4-9 0,6-5-6 16,3 0-8-16,7-2-16 0,5-2-26 15,-1-2-32-15,5 0-33 16,6 0-25-16,4-3-21 0,2-3-28 0,2 1 0 15,4-1 0-15,0-3 0 0,3-1 0 16,-9 5-53-16,2-5-96 0,-2 1-103 16,0 1-81-16,-4-1-91 0,-4 3-151 15,0 3-150-15,-9-1-91 0,-3 8-29 16,-11-2-102-16,0 4-53 16,-6 3 108-16,-7-3 280 0,-3 4 236 0</inkml:trace>
  <inkml:trace contextRef="#ctx0" brushRef="#br0" timeOffset="-139180.52">26932 13260 550 0,'0'0'649'0,"0"3"-94"15,-4-3-165-15,4 0-124 0,-2-3-71 16,2 3-38-16,-4 0-15 0,4 0-11 15,0-4-4-15,0 4-3 0,0-2 1 16,0 2 11-16,0 0 14 0,0-4 35 16,0 4 42-16,0-2 72 0,0 2 46 15,0 0 35-15,0 0-40 16,0 0-57-16,6 0-69 0,-2 0-49 0,0 0-31 16,4 6-27-16,3-4-6 0,-1 5 3 15,11-1 4-15,-3 0 0 0,9 5-4 16,6 1-3-16,4 3-9 0,3 0-12 15,7 4-14-15,7 2-11 0,2 0-13 0,4 0-9 16,10 3-8-16,-4-3-1 0,4 2 1 16,5 2-1-16,-3 1-6 0,-6-1-5 15,3-2-2 1,150 62 9 0,-137-53-15-1,-44-16-4-15,42 16 2 16,-47-17 6-16,-20-9-3 0,-3-3 10 15,-2 3 19-15,-6-6 31 0,2 4 19 0,-8-2 4 16,2-2-2-16,-8 4 0 0,-5-4-3 16,-1 5-5-16,-3-1-70 0,-5-2-9 15,-3 8 0-15,-2-5 0 0,-4 7 0 16,-5 1 0-16,5 2 0 16,-8 2 0-16,2 2 0 31,-44 25 0-31,-103 64 0 15,95-45 0-15,44-33 0 0,3 4 0 16,5-5 0-16,-5 1 0 0,7-3 0 16,4 1 0-16,-27 16 0 15,37-23-117-15,-8 13-594 0,19-23 203 0,2-1-194 16,8-1-147-16,2-3-235 16,6 0-1287-16,0-6 1501 15,6-4 335-15,7 2 208 0</inkml:trace>
  <inkml:trace contextRef="#ctx0" brushRef="#br0" timeOffset="-138838.41">28201 14049 347 0,'15'2'763'0,"-9"2"-43"0,0 2-128 16,-6 3-61-16,-2 3 62 15,-6 5 63-15,-9 2-15 0,1 4-105 0,-3 5-108 16,-12 2-64-16,4 3-48 16,-10-1-41-16,-2 4-43 0,-5 6-40 15,-5 0-51-15,-5 1-44 0,-6 1-35 16,4 1-23-16,-2-3-20 0,4-2-15 15,5-4-22-15,3 2-45 0,5-8-68 16,6 1-82-16,4-8-72 16,4-2-136-16,6-3-167 15,5-2-266-15,3-7-264 0,9-3-122 0,4-6 147 0,4-6 347 16,9-9 289-16</inkml:trace>
  <inkml:trace contextRef="#ctx0" brushRef="#br0" timeOffset="-135988.49">29468 11460 331 0,'-6'5'505'0,"2"-1"-307"31,2-4-42-15,-6 6 409-1,1-4 153-15,5 2-213 16,2-4-259 0,0-4 146 15,0-13 293 0,13-10 56-15,53-45-385-1,-17 38-306 1,-5 5-13 0,-1 8-16-1,-6 12 1-15,-22 3-18 0,-7 6 0 16,7 0 6-16,-5 0 10 0,0 0 9 16,-1 2 3-16,1 2 1 0,-4 2-2 15,4-1-2-15,-3 1 3 0,-3 4 3 16,2-5 5-16,-2 5 4 15,0-5 4-15,-2 5 1 16,-2-4 3-16,0 3 1 0,0 3-1 16,-2-1-3-16,-2 4-2 0,-2 0-5 15,-2 4-7-15,-9 23 28 0,9-19-33 16,-7 2-3-16,5 1 0 0,0 1 0 16,-3 1 2-16,3 1-2 0,-2-1 4 15,-3 2-1-15,-12 33 26 16,11-34-34-16,-1 5-4 15,-1-4-3 1,-20 33 4 0,-42 45 11-16,59-81-19 47,-18 18 10-47,-65 54 39 31,92-90-48-16,-35 20 118 1,30-29-81-16,5-11-40 0,7-1-7 0,5 3 3 16,0-3-3-16,5-3-1 0,-3 0-3 15,2 0-1-15,2-6 0 0,6 2 0 16,-1-4 2-16,5 2 1 0,1-4 0 16,3 5-2-16,3-7 1 0,-2 6 0 15,2 0 0-15,-3 0 1 16,3 6 1-16,-6 2 2 0,3 5 4 15,-3-1 12-15,6 5 20 16,-7 2 17-16,27 13 85 16,-22 1-70-1,2 3-3 1,53 46 126-16,-24-16-66 16,-7-1-15-16,-20-23-76 0,-6-2-3 0,-3-2-4 15,1 2 2-15,0-8-6 0,-7 5-8 16,0-7-4-16,5 2-2 0,-7-5 3 15,6 4 2-15,-1-7-1 16,3-1-3-16,1-2-6 16,-1-2-4-16,28-13 3 15,-24 6-5-15,3-6-1 0,4-3 4 0,0-6-1 16,0-3-3-16,0-3-5 0,2-6 0 16,-2 0-1-16,-1-6 0 0,1 0 3 15,-4 2 4-15,-4 2 1 0,-3 8 3 16,-3 3-2-16,-3 3 4 0,-4 5 4 15,0 5 6-15,3-1-9 0,-7 6-8 16,2-1 0-16,-4 8 0 0,-4 2 0 16,2 6 0-16,-9 5 0 0,1 8 0 15,0-2 0-15,-1 8 0 0,1 2 0 16,4 3 0-16,-1 0 0 0,1-1 0 16,2-1 0-16,4-1 0 15,0 0 0-15,0-1 0 0,6-1 0 16,3-4 0-16,-1 0 0 15,6-6 0-15,3 0 0 0,-1-4 0 16,5-5 0-16,2 0 0 0,4-2 0 16,0-8 0-16,2 2 0 0,-3-8 0 0,5-1 0 15,-2-4 0-15,2-6 0 0,-2-6 0 16,-2-3 0-16,4-4 0 0,-6-4 0 16,0-4 0-16,-7 0 0 15,1-1 0 1,4-31 0-16,-13 5 0 0,-10 35 0 15,-4 8 0-15,-2-5 0 0,-5 8 0 16,-1-1 0-16,-7 3 0 0,-3 2 0 0,-5 5 0 16,-2 1 0-16,-8 8 0 0,-3-1 0 15,-7 6 0-15,1 6 0 16,-1-1 0-16,-7 10 0 0,9 4 0 16,-3 2 0-16,0 8 0 0,5 5 0 15,8 2-244-15,2 2-85 0,8 2-25 16,2-4-17-16,13-4-106 0,0 2-120 31,3-1-201-31,7 24-1255 16,17-12 92-16,-3-28 1415 0,3-2 213 0</inkml:trace>
  <inkml:trace contextRef="#ctx0" brushRef="#br0" timeOffset="-135568.43">31151 11781 704 0,'21'3'1000'0,"-5"-3"-197"31,-1 0-253-31,-7 2-133 16,8 29 1521-16,-12-22-1527 0,3 12 158 0,1-13-350 15,-2 1-13-15,4 4-119 16,24 5-38-16,-16-13 45 0,9-1 35 15,0-2 31-15,4-2 14 16,-2-2 4-16,4-2-2 0,0-1 5 16,-2-5-35-16,2-1-146 0,0-1 0 0,0-7 0 15,0-2 0-15,-2-3 0 0,2-5 0 16,-6-1 0-16,4-4 0 0,-8 1 0 16,-2 1 0-16,-5-4 0 0,-8 6 0 15,3-3 0-15,-7 3 0 0,-4 3 0 16,-6-1 0-16,-3 5 0 0,-3 2 0 15,-9 0 0-15,5 6 0 0,-7 0 0 16,-4 6 0-16,0 3 0 0,-6 6 0 16,-4 2-337-16,2 5-101 0,-8 7-104 15,-5 5-146-15,-6 7-268 0,-2 5-321 16,-8 5-82-16,-2 3 208 16,-4 5 437-16,0 4 276 0</inkml:trace>
  <inkml:trace contextRef="#ctx0" brushRef="#br0" timeOffset="-133322.46">28819 13499 321 0,'0'-2'348'16,"2"2"12"-16,-2-4-22 0,0 2-48 15,0 2-64-15,0-4-47 0,0 4-24 16,0 0-13-16,0-3-7 0,0 3-6 15,0-2-10-15,0 2-10 0,0-4-13 16,0 4-9-16,4-2-6 0,-4 2 2 16,0-4 8-16,2 4 13 0,-2-2 17 15,0-1 32-15,0 3 44 0,0 0 71 16,0 0 62-16,0 0 31 0,0 0 2 16,0 0-43-16,0-4-50 0,0 4-69 15,5-2-45-15,-5 2-23 0,0 0-10 0,0 0-5 16,0 0-5-16,0 0-5 0,0 0-3 15,-5 0-5-15,5 0-6 0,0 2-7 16,0-2-5-16,0 4-3 0,0-4 0 16,0 0-1-16,0 0-3 0,0 3-2 15,0-3-3-15,0 0-7 0,0 2-7 16,0-2-6-16,0 0-5 0,0 0-5 16,0 0-8-16,0 0-5 0,5 0-3 15,-5-2-4-15,0 2-3 0,0 0-2 16,0 0-4-16,0-3-3 0,4 3 0 15,-4 0-3-15,2 0 0 0,-2 0-3 0,0 0 2 16,0 0-1-16,0-4-1 16,4 4 0-16,-4 0-2 0,0 0 1 15,0 0 1-15,0 0 0 0,0 0-1 0,0 0 1 16,0 0 0-16,0 0-1 0,0 0 1 16,0 0-2-16,0 0 3 0,0 0-1 15,0 0-1-15,0 0-1 0,0 0 1 16,0 0 2-16,0 0-1 0,0 0 0 15,0 0 0-15,0 0-1 0,0 0 0 0,0 0-2 16,0 0 2-16,0 0-1 0,0 0 1 16,0-2-1-16,4 2 0 0,-4-4-2 15,2 2 0-15,-2-5 1 0,6 1 0 16,3 0 0-16,-7 0-1 16,8-5 0-16,0 2 1 0,1-3 1 0,1-1 2 15,5 1-2-15,-1-3 1 16,1 4-1-16,-1-2 1 0,1 1-1 0,1 1 0 15,-5 5 1-15,3-3-1 0,-3 5 2 16,5-2 2-16,-9 6 8 0,7 0 11 16,-1 4 6-16,-3 2-22 0,-2 3-7 15,1 3 0-15,-1 3 0 0,-4 0 0 16,-6 6 0-16,0 0 0 0,-4 3 0 16,-2-1 0-16,-5 4 0 0,-5 1 0 0,-1-5 0 15,-5 2 0-15,1 1 0 0,-2-5 0 16,3 4 0-16,-3-8 0 0,2 2 0 15,-2-2 0-15,3-2 0 0,1 0 0 16,-1-3 0-16,3-3 0 0,5 1 0 16,-3-1 0-16,5-3 0 0,-1 0 0 0,5-3 0 15,0-1 0-15,2-2 0 0,4-2 0 16,4-5 0-16,6-1 0 0,7-7 0 16,6 0 0-16,4 0 0 0,6-1 0 15,4 1 0-15,0 6 0 0,-2 3 0 16,6 4 0-16,-3 4 0 0,-3 4 0 15,2 7 0-15,-4 2 0 0,-6 6 0 16,0 0 0-16,-4 2 0 0,-7 1 0 16,-6 3 0-16,1-2 0 0,-7 1 0 15,-8 1 0-15,-2-2 0 0,-5 1 0 16,-3-1 0-16,-5 1 0 0,-6-5 0 16,3 4 0-16,-7-8 0 0,-2 2 0 15,2-2 0-15,-2-2 0 0,-2-3 0 0,6 1 0 16,-2-5 0-16,2 1 0 0,2-3 0 15,2 0 0-15,3-3 0 0,3 1 0 16,1-4 0-16,5 0 0 0,-1 0 0 16,2-4-424-16,8-5-235 0,2-3-193 15,2-3-204-15,4-2-261 0,4-2 0 16,5-2 177-16,3-3 432 0,3 1 274 16</inkml:trace>
  <inkml:trace contextRef="#ctx0" brushRef="#br0" timeOffset="-132870.53">29855 13484 129 0,'14'-6'1055'0,"-5"6"349"0,-5 4-308 16,-8 5-322-16,-5 8-195 0,-5 8-102 15,-3 2-94-15,-3 5-49 0,-3 2-32 0,2 2-12 16,5-4-23-16,-1 4-23 0,7-5-44 15,1-1-37-15,5-1-36 0,4-1-27 16,4-1-21-16,5-3-12 0,9-1-8 16,-1-4-5-16,6-2-46 0,4-5-8 15,1-3 0-15,6-3 0 0,3-6 0 16,2-2-113-16,-2-4 99 0,0-3 52 16,1-3 27-16,-5-7-41 15,0-5-24-15,-4-3 0 0,2-9 0 16,-2-2 0-16,-2-13 0 0,-3-10 0 15,-1-2 0-15,-2-3 0 0,-9 3 0 16,3 3 0-16,-13 10 0 16,2 5 0-16,-8 5 0 0,2 7 0 15,-7 7 0-15,-3 5 0 0,-5 2 0 16,-3 8 0-16,-7 5 0 0,0 8 0 16,-6 7 0-16,0 10 0 0,0 2 0 15,2 6-91-15,2 5-200 0,2 4-54 16,6 6-55-16,5 0-144 0,-1 3-211 15,7 1-264-15,2-1-237 0,3-7 15 16,1-5 219-16,13-3 391 0,-7-5 245 16</inkml:trace>
  <inkml:trace contextRef="#ctx0" brushRef="#br0" timeOffset="-132456.45">30816 13523 960 0,'12'-3'1116'0,"-5"1"-314"0,-3 4-226 16,-4 7-36-16,-6 6-10 0,-3 6-26 15,1 0-92-15,-7 6-66 0,3 1-55 16,4-1-44-16,2-1-34 0,-1 1-29 16,7-2-24-1,5-1-24-15,-3-3-16 0,12 2-12 0,3-4-7 0,5-2 5 16,5-4 8-16,2-5 10 0,13-2 2 15,3-6 6-15,5-2 4 0,1-4-29 16,1-9-107-16,2 0 0 0,-1-10 0 16,-3-5 0-16,0-8 0 0,-3-8 0 15,1-1 0-15,-9-10 0 0,-6 0 0 16,-2 0 0-16,-8 5 0 0,-11 5 0 16,-1 1 0-16,-7 5 0 0,-8-1 0 15,-7 6 0-15,-1 2 0 0,-9 1 0 16,-6 7 0-16,-8-1 0 0,-12 8 0 15,-13 8 0-15,-11 1 0 0,-11 14 0 16,-5 4 0-16,-4 11-404 16,-4 7-217-16,-8 7-369 0,-9 12-441 15,2 1-158-15,-5 1 230 0,-16 4 509 16,-42 10 327-16,-38 2 203 0</inkml:trace>
  <inkml:trace contextRef="#ctx0" brushRef="#br0" timeOffset="-125309.55">12225 7167 856 0,'8'-15'1100'0,"0"3"-207"16,-4-1-270-16,0 5-160 0,-1-1-104 16,1 0-36-16,-2 3-6 0,2 0-4 0,-4 3-29 15,4 0-38-15,-2 0-57 0,2 3-41 16,-4-4-34-16,6 4-22 0,-1 4-20 0,-3-1-18 15,2 0-18-15,2 0-14 16,-2-1-9-16,2 4-4 0,1-2-9 0,-3 1-11 16,-2 1-29-16,2 1-63 0,2-1-147 15,-2 0-206-15,2 0-147 0,-1 0-41 16,-3-3 12-16,6 3-128 0,-6-4-134 16,2 5 27-16,-4-7 220 0,6 2 252 15</inkml:trace>
  <inkml:trace contextRef="#ctx0" brushRef="#br0" timeOffset="-119362.64">15218 7097 135 0,'4'-2'354'0,"2"2"3"0,-2-4-35 16,-2 4-49-16,7-2-50 0,-7 2-50 16,2 0-44-16,2-3-31 15,0 0 51 1,2 0-24-16,-1-1 4 0,-5 4-61 0,2-2 1 16,-4 2 0-16,4 0 3 0,-2-4 6 15,-2 4 3-15,0 0 0 0,0 0-1 16,4 0 0-16,-4-2 5 0,0 2 8 15,0 0 5-15,0 0 1 0,0 0-3 16,0 0-1-16,0 0 18 0,-4 0 27 16,-2 2 37-16,0 2 22 15,-5-2 12-15,1 2-5 0,0-1-12 16,-1 3-16-16,-1 0 12 16,0 0-3-16,-3-1-15 0,-1 1-47 0,-1 4-35 0,-4-1-25 15,5 0-15-15,-1-1-9 0,-1 2-4 16,-3-1-11-16,4 3-6 0,-3-3-5 15,3 3 0-15,-3 0-3 0,3 0-3 0,-2-3-2 16,-1 5-3-16,3-1-2 0,-3-1-1 16,3-1 2-16,-4 2-2 0,5 2 0 15,-1-3-1-15,1-3 0 0,3 3 4 0,-1-3-2 16,6-3 1 0,-3 3 0-16,1-3-5 0,4-4-3 15,-3 5-5-15,3-4-1 0,4 0-6 0,-2-3-17 0,0 0-29 16,4 0-53-16,0-3-73 0,4-3-108 15,0 0-79-15,-2-6-29 0,4 3 41 16,5-4 52-16,-7 5 46 0,6-7 29 16,1 2 17-16,-3-1 16 15,2-1 18-15,1 0 19 0,-1 0 25 0,2 0 40 16,-1 0 34-16,-1 3 27 16,-4-3 13-16,4 3 13 15,-3-3 12-15,9-6 18 0,-12 8 6 16,3 5 10-16,-1-1 6 0,-2-4 8 0,0 7 3 15,-2-2 3-15,2 1 3 0,-2 1 7 16,2 1 13-16,1 2 13 0,-5 0 4 16,2-1-9-16,-2 4-11 0,0 0-9 0,-2 0-2 15,-3 7 4-15,5-1 8 0,-6 0 4 16,2 0 1-16,2 3 1 0,-6-1-7 16,2 1 6-16,-1 4 10 15,1-5 18 1,0 5 8-16,-15 10 135 0,7 2-20 0,6-13-131 15,-1 0-10-15,3-4-13 0,0 5-12 16,0-5-12-16,2 2-13 0,-3-1-10 16,3-3-8-16,2 3-5 0,-2-3-7 15,4 0-1-15,0 0-3 16,0-3 2-16,0 3 2 0,4-4 4 0,-2 5 3 16,4-5 6-16,3 2 7 0,-3-4 11 0,0 0 3 15,4 2 0-15,3-2-5 16,-3 0-2-16,0 0-2 15,5 0-7-15,10-2 8 16,-11 2-21-16,-1-4 0 0,-3 2-5 0,4 2 0 16,-5-3-2-16,1 3 0 0,0-4-1 15,1 4-1-15,-5 0-2 0,0-2 0 16,-2 2-1-16,7-4 2 0,-5 4 3 16,-2 0-1-16,-2 0 3 0,-2 0 6 15,4 0 41-15,-4-2 24 0,4 2 12 0,-2 0-28 16,-2 0-21-16,0 0-15 0,0 0-12 15,0-3-4 1,4 3 1-16,-4 0 9 0,-4 0-15 0,4 3-6 16,0-3 1-16,0 0 0 0,0 0 3 15,-2 2-1-15,-2-2 2 0,4 4-5 16,0-2 2-16,-4-2-5 0,4 0 6 16,0 4-4-16,0-4 5 15,-2 0 0-15,2 0 7 0,0 0 1 0,0 0 4 16,-4 0 2-16,4 0 4 0,0 3-2 15,0-3-5-15,0 0 0 0,0 0 7 16,0 0 2-16,0 0-2 16,0 0-5-16,0 0 0 0,0 0-2 0,-4 0 2 15,4 0-4-15,0 0 2 0,-2 0-2 0,2 0-1 16,0 0-1-16,0 0 0 16,0 0-2-16,0 0-4 0,0 0-1 0,0 0 0 15,-5 0-3-15,5 0 2 0,0 0-2 16,0 0 3-16,0 0-3 0,0 0 2 15,-2 0-4-15,-2 0 2 0,4 2-2 16,-4-2 1-16,4 0 0 0,0 0 3 16,-2 0 0-16,2 4 0 0,-4-4-4 15,4 0 0-15,0 0-1 16,0 0 3-16,0 0 0 0,0 0 2 0,-2 2-2 16,2-2-2-16,0 0-1 0,0 0 3 0,0 0-4 15,0 0 1-15,-4 0 0 16,4 0-1-16,0 4 0 15,0-4 4-15,0 0 5 0,0 0 0 0,0 0-3 0,0 0 0 16,0 0-1-16,0 0 1 0,0 0-1 16,0 0-2-16,0 0-2 0,0 0 3 15,0 0 2-15,0 0 0 0,0 0-2 16,0 0-1-16,0 0-1 0,0 0 2 16,0 0-4-16,0 0 4 15,0 0-1-15,0 0 1 0,0 0-1 0,0 0 0 0,0 0-1 16,0 0 1-16,0 0-1 0,0 0 3 15,0 0 1-15,0 0 3 0,0 0-4 16,0 0 2-16,0 0-2 0,0 0 1 16,0 0-1-1,0 0-1-15,0 0-4 0,0 0 1 0,0 0 1 0,0 0 7 16,0 0-7-16,0 0 1 0,0 0-2 16,0 0 3-16,0 0-2 0,0 0 1 15,0 0-1-15,0 0 5 0,0 0-2 16,0 0 1-16,0 0-3 0,0 0 1 15,0 0 1-15,0 0-1 0,0 0 1 16,0 0-1-16,0 0 2 0,0 0 0 0,0 0-1 16,0 0-1-16,0 0-5 15,0 0 2-15,0 0 1 0,0 0 6 0,0 0-4 16,0 0 1-16,0 0-4 16,0 0 3-16,0 0-1 0,0 0 3 15,0 0-1-15,0 0 0 0,0 0-1 0,0 0 1 0,0 0-1 16,0 0 2-16,0 0-5 15,0 3 2-15,4-3 0 0,-4 3 2 16,0-3-1-16,2 3 1 0,-2-3-2 0,0 2 3 16,0 2-3-16,4-2 1 0,-4-2-2 15,2 7 2-15,-2-7-2 0,0 2 1 16,0 2 5-16,4-4 4 16,-4 2-5-16,4 2-3 31,-2 5 2-31,-2-9 4 15,5 0 7-15,-5 2-11 0,0-2 3 16,0 0-1-16,0 0 9 0,0 0-3 16,0 0-3-16,2 0 0 0,-2 0-7 15,0 0 2-15,-2-2-3 0,2-1 3 0,0 3-6 16,0-3 0-16,0-4 1 0,-5 5 4 16,5-2 5-1,0-1-1-15,-6-7-1 16,6 6-4-16,-4-1-4 0,2 1 1 0,-2-3 0 0,4 3 2 15,-6-2-3-15,6-1 2 0,-4 0 0 16,2-1 6-16,-3 2 0 0,3-5 1 16,-2 5-3-16,4-1-2 0,-4-3 0 15,2 3-5-15,2-4 5 0,-4 5-1 16,4-1 6-16,0 3-6 0,-4-3 3 16,4 5-4-16,-2-2 3 0,2 4-2 0,0-4 7 15,0 6 6-15,0-3 5 16,0 3 1-1,0 0 2 1,6 9 13-16,4 12-6 0,-6-12-19 0,-2 3-3 0,5-3-2 16,-3-1-2-16,2 5-2 0,0-1 1 15,2-3 3-15,-6 3-1 0,5-3 0 16,-3 0-3-16,2-3 6 0,-2 0 2 16,0 3 4-16,-2-6-2 0,2 0 1 15,-1 3-2 1,1 0 22-16,0-3-9 0,-2-1-13 15,-2-2-2-15,0-2-6 0,-2 2 0 16,2-3 3-16,-4-1 1 0,4-2-3 16,0 4 1-16,-4-4-2 0,4-1 1 15,-7-1-2 1,7 2 2 0,-6-9 0-16,0-3-2 0,2 8-3 0,0 4 6 0,2-2-1 0,-3 1 2 15,5 5-1-15,-2-4 2 16,-2 3-4-16,4-1 0 0,-4 2-4 15,4-2 4-15,0 2-3 0,0 2 2 0,0 0 5 16,0 0 0-16,0 2-1 16,0 2-6-16,0-2 0 0,0 5 1 0,4-1 0 15,-4-4 1-15,0 8-9 0,4-5 6 16,-2 1 1-16,-2 1 13 16,5-1-3-16,-5-4-3 15,0 4-2-15,2 1-1 0,2-1 1 0,-4-6 3 16,0 2 2-16,0 2 3 0,0-4 0 0,4 3-2 15,-4-3 0-15,0 0 0 16,0 0 4-16,0 3-4 0,0-3-1 0,0 0-3 16,2 0 3-16,-2-3-1 0,0 3-3 15,0 0-1-15,-2-3-1 0,2-1-1 16,-4 4 1-16,4-2-1 16,0 2 3-16,0-4-1 0,0 2-1 0,-4 2 1 15,4-3-2-15,0-1 0 0,-2 4-1 16,2-2-1-16,0 2 2 0,0-4 0 15,0 4 2-15,0 0-1 0,0 0-1 16,0-2-2-16,0 2 2 0,0 0 2 0,0 0 4 16,0 0 0-16,0 0 4 15,0 0 1-15,0 0 3 0,0 0-3 0,0 0-2 32,0 0 1-32,0 0 12 15,0 0-12-15,0 0-6 0,0 0 0 0,0 0-4 16,0 0 1-16,0 0-1 0,0 0 0 15,0 0-1-15,0 0 1 0,0 0 1 16,0 0 2-16,0 0-1 0,0 0 6 16,0 0-3-16,0 0 1 0,0 0-5 15,0 0 1-15,0 0-1 0,0 0 0 16,0 0-3-16,0 0 0 0,0 0 3 16,0 0 4-16,0 0-4 0,0 0 2 0,0 0-3 15,0 0 2-15,0 0-1 16,0 0 6-16,0 0 5 0,0 0 3 0,0 0-2 15,0 0 1-15,0 0 1 0,0 0-3 16,0 2-1-16,0-2-3 0,0 0-1 16,0 0 2-16,0 0-3 15,0 0 1-15,0 0-1 0,0 0 0 0,-5 0-3 32,5 0 4-32,0 0-1 0,0 0-4 0,0 0 2 0,0 0-2 0,0 0 3 15,0 0-4-15,0 0 2 0,0 0-3 16,0 0 2-16,0 0-2 0,0 0 3 15,0 0-1-15,0 0 1 0,0 0-2 16,0 0 0-16,0 0-4 0,0 0 3 16,0 0-1-16,0 0 1 0,0 0-1 15,0 0 2-15,0 0 3 0,0 0-2 16,0 0-3 0,0 0-1-16,0 0 0 15,0 0 1 1,0 0 1-16,0 0 1 0,0 0-2 0,0 0 2 15,0 0 0-15,0 0 1 0,0 0-4 0,0 0 0 16,0 0 0-16,0 0 4 0,0 0 0 16,0 0 2-16,0 0-5 0,0 0 0 15,0 0-1-15,0 0 3 0,0 0 0 16,0 0-1 0,0 0 3-16,0 0-3 0,0 0 1 0,0 0 2 15,0 0-1-15,0 0-1 0,0 0-3 16,0 0-1-16,0 0 2 0,0 0 0 15,0 0 1-15,0 0 0 0,0 0 0 16,0 0-2-16,0 0 4 0,0 0-2 0,0 0 2 16,0 0-4-16,0 0 0 0,0 0 0 15,0 0 2-15,0 0 2 0,0 0 0 16,0 0-2-16,0 0 0 0,0 0 0 16,0 0 0-16,0 0-2 15,0 0 2-15,0 0 0 0,0 0 1 16,0 0-1-1,0 0 1-15,0 0-1 0,0 0 0 0,0 0 0 16,0 0 0-16,0 0 0 16,0 0 0-16,0 0 0 0,0 0 0 15,0 0-2-15,0 0-1 0,0 0 1 0,0 0 1 16,0 0 3-16,0 0 2 0,0 0-2 0,0 0-1 16,0 0-2-16,0 0 1 0,0 0-3 15,0 0 1-15,0 0 0 0,0 0 2 16,0 0-3-16,0 0 1 0,0 0-1 15,0 0 2-15,0 0-2 0,0 0-2 16,0 0-3-16,0 0-3 16,0 0-3-16,0 0-30 0,0 0 15 15,0 0-8-15,0 0-9 0,0 0-8 0,0 0-3 16,-2-2-16-16,-2 2-28 0,4 2-65 16,-4-2-131-16,2 0-184 0,-2 0-117 15,-2 0-19-15,2 4 35 0,-3-4-52 16,1 2-162-16,-4-2-40 15,-1 4 111-15,1-1 256 0</inkml:trace>
  <inkml:trace contextRef="#ctx0" brushRef="#br0" timeOffset="-118597.95">14899 7143 345 0,'3'-6'476'16,"3"0"-55"0,-2 0-94-1,6-7 55-15,7-4-159 0,-13 11-168 0,2 0-9 16,-4-1-2 15,13-7 231-31,-9 7 207 16,-6 7-377-16,-6 0-3 0,6 0 5 0,-5 4 9 15,-1-1 18 1,0 0 28 0,-41 21 933-16,40-18-901 0,-3 0-2 0,4-1-12 15,0 1-20-15,-3-2-47 0,7 2-39 16,-2-3-23-16,-2-1-20 0,6 2-11 15,-4-2-9-15,4 2-8 0,4-1-3 16,0 0 2-16,2-3 2 16,0 0-2-16,5 0-2 31,1-3 0 16,69-12-6-32,82-15 156 1,-163 30-102 0,-6 6 85 15,-75 33 122-31,36-16-215 47,-3 4-11-32,-5 30-42 1,69-48 20-16,-6-11-6 0,7 2-1 0,-1-3-1 16,1-1 6-16,0 2-5 15,-1-2 0-15,-1 2-3 0,1-1 5 0,-3 0-1 16,-3 3 1-16,0-3 0 0,1-1 2 16,-5 4-1 30,0 0-5-30,-12 28-126-16,-11-10-506 0,11-9 25 0,0 0-104 0,-2-3-77 16,1 2-177-16,-3 1-36 0,0 1 172 15,3-1 321-15,-3-3 198 0</inkml:trace>
  <inkml:trace contextRef="#ctx0" brushRef="#br0" timeOffset="-113565.74">10875 12257 430 0,'0'-2'619'15,"0"-2"-136"1,0 4-169 15,0-5 77-15,0-1 656-16,0 0-496 15,0 6-278-15,0 0 52 0,0 0 22 32,-6-3 611-17,2-7-271-15,4 8-548 0,-3-2 131 16,-1 4-148-16,4-2-10 15,-2-1-5-15,-2 3-3 0,4 0-7 0,-4 0-6 16,4 0-13-16,0-4-12 0,-2 4-13 16,2 0-11-16,-4 0-5 0,4 0-2 15,0-2-3-15,0 2-2 0,0 0 3 16,0 0 7 0,0 0 5-16,0 0 48 0,-2 0-52 15,2-4 25-15,0 4-42 0,0 0-15 0,-4 0-9 16,4 0 0-16,0 0 0 0,0-2 0 0,-5 2 0 15,5 0 0-15,-2 0 0 16,-2-3 0-16,4 3 0 0,0 0 0 0,-4 0 0 16,2 0 0-16,2-4 0 0,0 4 0 15,0 0 0-15,0 0 0 0,0 0 0 16,-4-2 0-16,4 2 0 0,0 0 0 16,0 0 0-16,0 0 0 15,0 0 0-15,0 0 0 16,0 0 0-16,0 0 0 15,0 0 0-15,0 0 0 0,0 0 0 0,0 0 0 16,0 0 0-16,0 0 0 0,0 0 0 16,0 0 0-16,0-4 0 0,0 4 0 15,0 0 0-15,0 0 0 16,0 0 0-16,0 0-114 0,0 0-79 0,0-2-39 16,0 2 103-16,0 0 53 0,0 0 28 15,0-4 19-15,0 4 12 0,0 0 6 16,0 0 4-16,0 0 3 0,0 0 0 15,0 0 1-15,0 0 1 16,0 0 2 0,0-2-2-16,0 2 2 0,0 0-1 15,0 0 1-15,0 0-2 0,0 0 1 16,0 0 3-16,0 0-2 0,0 0-2 16,0 0-1-16,0 0 0 0,0 0 3 15,0 0 0-15,0 0 0 0,0 0 0 16,0 0 0-16,0 0 2 15,0 0-1-15,0 0 1 0,0 0-1 16,0 0 0-16,0 0-1 0,0 0 1 16,0 0-2-16,0 0 2 0,0 0 0 15,0 0 1-15,0 0-2 16,0 0 0-16,0 0 0 0,0 0 0 0,0 0 1 16,0 0-1-16,0 0 2 0,0 0 0 15,0 0-1-15,0 0-1 16,0 0-1-16,0 0 0 0,0 0-1 0,0 0 1 15,0 0 0-15,0 0 1 16,0 0-1-16,0 0 0 0,0 0 1 16,0 0 5-16,0 0-1 0,0 0-2 15,0 0-9-15,0 0 3 0,0 0 1 16,0 0 3-16,0 0 0 0,0 0-1 16,0 0 0-16,0 0 1 15,0 0 0-15,0 0 0 0,0 0 1 0,0 0-1 16,0 0 1-16,0 0 1 15,0 0-1-15,-2 0 2 0,2 0-3 16,0 0-7-16,0 0-30 0,0 0-64 16,0 0-101-16,-4 0-178 0,4 0-268 15,-4-7-411-15,2-1-291 16,-5-1-2-16,-1-6 355 0,-8-6 381 16,-11-6 239-16</inkml:trace>
  <inkml:trace contextRef="#ctx0" brushRef="#br0" timeOffset="-96869.24">12376 8891 352 0,'12'-11'777'0,"-2"-1"-38"0,-3-3-235 16,-3 2-140-16,2 1-87 15,-2 3-39-15,-4 1-6 0,2-5 26 16,2 2 397-16,-4 5-281 16,0 0-2-16,4 2-49 0,-2 2-57 0,-2 2-59 15,5 0-32-15,-1 2-26 0,-2 4-28 16,4 0-20-16,-2 7-13 0,2-4-7 16,-2 5-11-16,3 1-19 0,-1 0-13 0,0 1-13 15,-2-1-7-15,2 0-9 0,-2-4-8 16,3 4-18-16,-3-3-50 0,-2 1-84 15,-2-1-213-15,4-1-250 0,0-4-254 16,-4 1-288-16,0-2-51 0,0 1 124 16,-4-7 410-16,4 2 259 0</inkml:trace>
  <inkml:trace contextRef="#ctx0" brushRef="#br0" timeOffset="-92803.94">11321 11946 255 0,'-2'0'320'15,"-6"0"190"1,6 0-457-16,2 0-2 15,-4 2 27-15,2-2-43 0,-2 0-2 16,0 3 1-16,1-3 1 0,-1 0 3 16,2 4 0-16,-2-4 1 15,4 2-4 1,-4 2 24-16,-2-4-25 0,6 0-19 0,0 2 1 16,-2-2 3-16,2 0 0 0,0 0 4 15,0 0 4-15,-4 0-1 0,4 0 4 16,0 0 3-16,0 0 8 0,0 0 7 15,0 0 12-15,0 0 3 0,0 0 6 16,0 0 2-16,0 0 0 0,0 0 0 16,0 0-5-16,0 0-12 0,0 0-10 15,0 0-14-15,0 0-7 16,0 0-9-16,0 0-7 0,0 0-4 16,0 0 1-16</inkml:trace>
  <inkml:trace contextRef="#ctx0" brushRef="#br0" timeOffset="-92698.11">11266 11963 2599 0,'0'0'3'0</inkml:trace>
  <inkml:trace contextRef="#ctx0" brushRef="#br0" timeOffset="-91942.84">15288 5781 330 0,'4'0'628'0,"2"2"-151"15,-6 5-178 1,5-1-96-16,-3 6 74 0,-2-3-172 0,0-3-5 0,0 3 6 16,0-3 11-16,0 3 0 0,0-1-10 15,0 2-18-15,4-1-17 0,-4 0-20 16,0-1-17-16,0 5-12 0,0-1-9 15,0-1-6-15,0 2-5 0,0 1-3 16,0 1 4-16,0 0-13 0,0 1-50 16,0-5-82-16,4 4-115 0,-4-2-205 15,2-1-183 1,2 12-543-16,-2-16 874 16</inkml:trace>
  <inkml:trace contextRef="#ctx0" brushRef="#br0" timeOffset="-91157.34">17204 3939 122 0,'4'-7'327'15,"3"5"-18"-15,-3-2-61 0,2-1-64 0,0 2-57 16,2 0-40-16,-6-1-31 15,5 2-20-15,3-1-13 0,-6 0-8 16,2 0-5-16,1 0-4 0,1 3-2 0,-2-3-108 16,0-1-52-16,5 4-31 15,-1-2 88-15,0 2 39 0,-2-3 23 16,3 3 14-16,-1 0 11 0,1-3 3 16,-1 3 3-16,0 0 4 15,-2 0-2-15,3 0-18 0,-1 0-56 16,-4 0-94-16,5 3-74 0</inkml:trace>
  <inkml:trace contextRef="#ctx0" brushRef="#br0" timeOffset="-90521.72">17808 3906 358 0,'4'0'325'0,"0"0"-84"16,-2 0-67-16,-2 0-52 0,4 0-40 15,-2 0-28-15,-2-3 2 0,0 3 7 16,0 0 11-16,5 0 11 0,-5 3 21 0,4-3 31 16,-2 3 27-16,-2-1 34 0,4 5 34 15,-4-4 19-15,2 6-3 16,-4 3-23-16,2 0-29 0,-6 2-24 16,-3 8-19-16,3-1-15 0,-4 3-20 15,2 2-15-15,-3 2 7 0,1-1 4 16,0 3-1-16,-3-1-19 0,-1-1 32 15,3-1 15-15,-5 3 8 16,6-7-39-16,-3 5-21 0,-1-3-15 16,5-5-10-16,-1-2-11 0,0-3-11 15,3 3-8-15,-1-7-8 0,2 4-7 16,0-2-6-16,2-5-3 16,2 5-1-16,-3-5 6 0,-1 2 2 15,6-5 1-15,-4 2-2 0,4-4 2 0,0 3-2 16,-2-3 2-16,2-1-5 15,0-2-2-15,0 0-5 0,2 0 0 16,-2-2-2-16,4-1-2 0,2 0-6 16,-1-3-2-16,-3-1 4 0,6-1 6 15,-6 1 0-15,4-1-5 0,2-1-5 16,-5 0-7-16,1 0-27 0,2 0-83 16,-6 3-128-16,4-1-156 0,-4 5-130 15,-4-2-93-15,2 8-58 16,-6-2-119-1,1 5 20-15,-5 1 116 0,-3 2 260 0</inkml:trace>
  <inkml:trace contextRef="#ctx0" brushRef="#br0" timeOffset="-89822.5">12992 11883 129 0,'0'0'35'16,"-2"2"-12"-16,-3-2-5 0,5 0 19 15,0 0 46-15,0 0 59 0,-4 0 35 0,4 0 2 16,-2 0-129-16,-2 0-80 16,2 4-68-16,-2-4 56 0,-2 0-6 15,-3 2-43-15,3-2-79 0,0 4-48 16</inkml:trace>
  <inkml:trace contextRef="#ctx0" brushRef="#br0" timeOffset="-89029.41">10819 12270 504 0,'-4'0'336'0,"2"0"-113"0,-2 0-69 16,0 0-44-16,4-3-31 0,-2 3-3 15,4 0 13-15,-2-6 18 0,4 2 16 16,2-5 1-16,-2 1 1 16,8-7-9-16,-1 0 0 0,3-6-1 0,-1 0 6 15,3-6-6-15,1-1-7 0,-1 1-19 16,1 1-12-16,-1-7-14 16,1-1-13-1,-1 2-16-15,11-40 9 16,-2-4-13-16,-17 38-16 0,1-2-4 0,-3 4-2 15,-2 4 23 1,-2-1 33-16,-2-39 280 16,0 57-226-16,-2 0-18 0,-2 5-28 15,4 8-17 1,-4 2 15 0,-15 99 423-16,15-48-277 0,-2 6 6 0,6 12-42 15,0 5-31-15,0 4-25 0,6 7-21 16,-2 2-6-16,-2-3-8 0,9 0-15 15,-5-9-18-15,2-6-9 0,0-10-1 16,-4-2-6-16,7-8-8 0,-5-5-11 16,4-1-7-16,-4-7-5 15,5-1-6-15,-5-7-6 0,-2-1-6 0,6-6-13 16,-3-1-36-16,-1-8-63 16,0 1-125-16,4-7-182 0,-3-4-224 15,3-8-168-15,0-5-186 0,5-8 39 16,-3-4 155-16,5-8 314 0</inkml:trace>
  <inkml:trace contextRef="#ctx0" brushRef="#br0" timeOffset="-88275.65">11886 12096 676 0,'6'-6'1301'0,"-6"2"-989"0,-4 2-122 0,2-5-67 16,-2 1-46-16,1 0-23 0,-1-3-16 16,0-2-8-16,4-5-8 0,4 1-2 15,0-2-8-15,3-4 7 16,3-7 12-16,2 1 19 0,3-5 5 16,1-2 10-16,3-1 8 0,6-1 13 15,-2 2-2-15,-1 2-2 0,1 5-7 16,4-1-5-16,-2 11-7 15,-3-2 8 1,1 7 13-16,-2 7 25 0,33 1 185 0,-25 10-120 0,-3 9 46 16,1 4 16-16,0 11 3 0,-4 2-54 15,-7 8-46-15,-1 4-36 16,-5 2-25-16,-8 1-14 0,-2 2-8 16,0-1-10-16,-10-1-8 0,2 5-6 15,-7-7-6-15,3-1 0 16,-5 1-1-16,3-5 0 0,-3-4-6 0,1-3-11 15,-1-3-1 1,-10 17 20 0,7-16 20-16,13-22-27 0,-3-3-9 0,4 0-6 15,0-10-5-15,2-4 0 0,2-1-2 16,-3-10-2-16,10-2 2 0,-3-2 0 16,2-5 4-16,8-5-1 0,-2 1-1 15,5-8 0-15,1-1 0 0,7-5-1 16,4-2-4-16,2-5 2 0,4-4 0 15,4 0 1-15,7-3 1 16,-5-1 2-16,2 2 1 16,3 4-1-16,-7 4-1 0,-2 7 0 15,23-34-2-15,-35 48 1 0,-7 5 2 0,1 8 3 16,-7-2 3-16,-4 8-2 16,1 1 0-16,-3 5 5 0,0 5-4 15,-4 3 4-15,-4 12 1 16,0 6 13-16,-3 12 11 0,-3 8 11 0,4 11 9 15,-5 5 4-15,1 0-10 0,4 3-7 16,-4-3-13 0,3 0-2-16,5 0-10 15,-2-6-7-15,4-1-7 0,0-1-2 0,6-7-3 0,-1 0-8 0,1-4-24 16,0-4-52-16,4-4-76 0,5-7-131 16,-3-2-138-16,1-2-196 15,1-4-143-15,3-7-171 0,-1-1-43 16,5-5 105-16,-3-4 244 0,7-11 246 15</inkml:trace>
  <inkml:trace contextRef="#ctx0" brushRef="#br0" timeOffset="-87611.36">13291 12107 406 0,'11'-2'843'0,"-5"2"-59"16,-6 0-304-16,0-4-188 15,0 4-70-15,-6 0-15 0,4 0 12 0,-3 0-10 0,-1-3-21 16,2 3-38-16,-2-2-45 0,6-4-38 16,-4 0-30-16,8-1-15 15,-4-5-8-15,6 1-4 0,4-4 6 16,3-4 9-16,1 2 14 0,3 2 8 16,6-1 11-16,-7 1 6 0,5 6 58 15,-5 1 43-15,7 2 26 0,-6 3-28 16,3 3-26-16,-3 0-9 0,-1 5-12 15,1 5-8-15,-3-1-11 0,-1 3-11 16,-3 3-11-16,-4 0-14 0,-2 2-13 16,-4 4-11-16,0 0-10 15,-4 4-5-15,-2-1-5 0,-4-1-3 16,-1 2-1-16,-1-1-5 16,2-1 1-16,-3 2 0 0,-1-4-1 15,-3-4-2-15,7 2-1 0,-2-8 0 16,-3 1 9-16,5-3-2 0,4 1-4 15,-1-7-11-15,1-1-1 0,2-4-1 16,4-5 2-16,6-5-1 0,5-3 0 16,5-2-3-16,5 2 4 0,6 0 1 0,2 3 2 15,2 9-1 1,8-1 0-16,4 11 0 0,7 1 4 0,-3 11 5 16,3 8 1-16,-7-4 2 0,-3 7 5 15,-3 0 12-15,-10 4 11 0,-5-5 21 16,-5 1 26-16,-3 4 32 0,-9-5 27 15,-5 5 20-15,-9-4 6 16,-7 6-10-16,-1-3-19 0,-10-3-21 16,1 2-20-16,-8-1-15 15,1-5-24-15,0 1-20 16,0 1-17-16,6-7-9 0,-4 0-8 0,9-6-8 0,-1-1-11 16,2-5-28-16,5 1-53 15,-1-7-75-15,7-1-82 0,-1-2-63 16,3-2-70-16,0-7-112 15,8-1-137-15,-2-1-148 16,4-2-77-16,8-20-1058 0,1 16 1089 0,-1-2 263 16,6-2 218-16</inkml:trace>
  <inkml:trace contextRef="#ctx0" brushRef="#br0" timeOffset="-86976.85">14585 12231 404 0,'11'-10'901'0,"-9"4"-20"0,-2 1-314 16,-2-1-178-16,2 0-16 16,-5 3 71-16,3-3 49 0,-2 2-35 15,0 2-107 1,4-4 46-16,0 3-290 0,4 3-18 15,2 0 2-15,9-4 9 0,-3 4 0 16,11-2 14-16,2 2 2 0,2 0 10 0,2 0-7 16,4 0-10-16,0 0-15 0,4-4-24 15,-4 4-21-15,4 0-12 0,3 0-6 16,-3 0-9-16,0-2-7 0,0 2-5 16,-2 0-6-16,-2-4-4 15,-2 4-2-15,-4 0-3 16,-4-3-23-16,0 1-14 0,-7 2-36 0,-1 0-28 15,1-4-51-15,-5 4-44 0,-5-2-70 16,0-2-97-16,-2 2-119 0,-8-1-49 16,2-1-4-16,-8 2 32 15,-5-4 24-15,3 2 45 0,-9 2 70 16,5-5 70-16,-5 1 60 0,4 0 53 16,-1-5 53-16,-3 2 46 0,5-3 41 15,-5-3 27-15,4-4 22 0,1 2 13 16,-1-4 21-16,1 0 16 15,-1-4 22-15,5 1 35 0,-3-3 52 16,5 4 80-16,0 1 75 0,3 5 35 16,1 1-20-16,0 5-28 0,2 5 55 15,4 3 101-15,-2 3 46 0,4 11-54 16,-2 10-106-16,0 7-77 0,6 5-57 16,-6 6-45-16,4 3-37 0,-4 2-40 15,4 1-32-15,-4 1-23 0,2-2-10 16,-2-1-15-16,0-5-40 0,5-2-81 15,1 0-158-15,0-3-220 0,4-3-321 16,7-3-338-16,4-3-110 0,1-3 185 16,9-2 389-16,-2-4 264 15</inkml:trace>
  <inkml:trace contextRef="#ctx0" brushRef="#br0" timeOffset="-86378.48">16165 11976 1625 0,'-7'-6'574'0,"5"3"-152"0,-2-3-70 16,4 0-66-16,-4-1-42 15,4-1-23 1,10-20 227-16,-3 11-255 15,13-35 185-15,7-5-78 0,-15 27-211 0,-1-2-51 16,-1-4-29-16,0 0-1 0,-3-1 17 16,-1-1-7-16,2-1-10 0,-6-1-2 15,4 2 8-15,-6 2-4 0,5 0 34 16,-5 5 32-16,-5 5 34 0,5 5 0 16,0 0-9-16,0 9-17 0,-6 3-19 15,6 9-3 1,-6 9 9-1,-25 147 242-15,25-91-231 16,0 11-2-16,1-2-1 0,5 2-4 0,0-4-5 16,0-4-7-16,5 2-11 15,-1-7-11-15,-2-4-7 0,4-2-8 0,-2-2-7 16,2-10-7-16,-2-1-5 0,3-4-3 16,-1-8-5-16,-2-1-7 15,-4-7-25-15,4-3-64 0,-2-4-108 16,2-1-185-16,-2-5-258 0,3-2-300 15,1-3-275 1,-2-2 2-16,12-17-385 0,-3-1 1231 0</inkml:trace>
  <inkml:trace contextRef="#ctx0" brushRef="#br0" timeOffset="-85129.35">16795 12033 727 0,'-6'-6'863'15,"0"-3"-321"-15,-3 3-213 31,-3-13-10-31,12-26-25 0,6 28-191 0,4-2 6 16,5 2-8-16,1-8-16 16,3 4-6-1,45-44 158-15,-41 46-132 0,0 4 14 16,1 4 20-16,-5-1 17 0,6 9 58 16,-7 3 26-16,7 9 0 0,-2 6-55 15,-2 6-44-15,-3 6-18 0,-1 3-17 16,-3-1-9-16,-3 7-8 0,-5 0-5 15,-6 0-10-15,0 4-10 0,-4-4-8 16,-3 2-7 0,-3-2-5-16,0-2-2 0,-3-2-3 0,-3-1-6 15,1-5-7-15,-1-1-6 0,-1-4-4 16,1 0-5-16,3-10-2 0,-1 2-1 16,1-5 0-16,-1-2-3 0,6-3-3 15,-3-3-4-15,1-5 1 0,0-7-2 16,4-4 3-16,6-2-2 0,-5-8 4 15,10-1-3-15,1-7-2 0,4 2-6 16,7-4 0-16,3-1 4 0,3-2 2 16,4 4 3-16,2-4-6 0,8 2 1 15,2 1 1 1,5 0 12-16,-1 4-1 0,1 2-1 16,-1-1-4-16,-2 5 1 0,-1-5 2 0,-7 7-4 15,0 3-1-15,-8 4-2 0,-7-2 3 16,-1 5 1-16,-3 1 2 0,-8 4 3 15,1 1 0-15,-1-1 0 0,-6 3-2 16,-2 0-4-16,-5 2-1 0,-1 4 0 16,-8 4 3-1,-1 8 6-15,-28 24 50 16,18-10-6-16,-4 8 12 0,4 2 6 0,-2 6 2 16,2-4-4-16,0 4-7 15,11-2-8-15,-1-2-6 0,7 2-9 16,-1-4-8-16,9-6-5 15,2 2-2-15,2-1 1 0,5-1-3 0,1-3 0 0,4-3-5 16,5-3-3-16,-1-4-4 0,5-5-3 16,0-3-3-16,2-3 0 15,5-2-3 1,32-14-4-16,-29-1 3 0,2-4 0 0,1 0 0 16,-3-6-3-16,-3-4 0 0,-1 2 1 15,-4-7 0-15,2-1 1 0,-2-1 0 16,-7-2-1-16,1 5 3 0,-1-1 1 15,-5 5 3-15,-5 5-3 0,0 2 8 16,2 3 0-16,-6 0 4 0,-2 6-9 16,0 3-1-1,0 6-1-15,-6 6 2 0,2 3 0 16,-2 6 0-16,-5 0 4 0,5 6 9 0,0 2 2 16,2 2 1-16,-2-1-7 0,2-1 1 15,2-2-2-15,2 4 1 0,2-8 1 16,2 2-2-16,2-4-3 0,-2 0-3 15,8-3-4-15,-1-7-3 16,9 1 1-16,3-6 0 0,4-6-1 16,6-3 0-16,4-3 1 0,-4-8 3 15,7-1-3-15,-5-10-2 0,0 1-2 16,-2-6-1-16,4-2 2 16,-6-2 2-16,-2 4 0 0,-6 7-3 0,-9 5-1 15,3 3 4-15,-7 8 6 0,1 5 3 16,-5 2 5-16,-4 12 6 0,2 5 7 15,-4 8 10-15,-4 2 18 0,2 8 18 16,-4 1 7-16,-3 6-10 0,3 4-19 16,0 2-18-16,0 0-14 0,2 3-8 15,2-3-9-15,4 2-11 0,4-1-29 16,4-5-46 0,5-2-62-16,30 25-310 15,-14-38 157-15,4-4-103 16,9-4-146-16,3-7-193 0,9-5-125 15,-2-3-91-15,4-5-45 0,-3-5 90 0,-5-5 206 0,4-2 273 16</inkml:trace>
  <inkml:trace contextRef="#ctx0" brushRef="#br0" timeOffset="-84806.3">19038 11883 293 0,'-2'-13'846'0,"-2"-2"39"0,4 1-327 0,-3 1-207 15,3 2-103-15,3-4-19 0,3 3 54 16,2-1 105-16,4 1 80 16,5 1 22-16,6 2-59 0,4-3-85 15,10 6-88-15,50 3 118 0,-38 3-236 16,5 3-33-16,2-3-37 0,-2 6-26 15,-1-4-18-15,3 2-13 0,-4-2-8 16,-3-2-5-16,-3 4-13 0,-3-8-30 16,1 2-54-16,-7 2-99 0,0-6-195 15,-8 2-201-15,-2-1-117 0,-6-5-5 0,-5 1 13 16,-4 1-102 0,-3-1-39-1,-7-22-462-15</inkml:trace>
  <inkml:trace contextRef="#ctx0" brushRef="#br0" timeOffset="-84591.87">19728 11340 758 0,'-16'-9'1097'0,"-1"3"-154"0,5 6-270 15,-3 0-94-15,-1 6-5 0,5 5-31 16,1 8-88-16,-2 4-108 0,5 7-63 16,-3 6-40-16,6 6-35 0,2 7-45 15,-2-1-46-15,4 3-38 0,4 0-31 16,-2-3-23-16,2-1-23 0,2 1-46 15,5-3-72-15,-1 1-91 16,2-4-162-16,5-4-207 0,4-2-148 0,5-2-56 16,1-2-40-16,2-1-141 0,2-7 7 0,2-1 177 15,7-4 299-15</inkml:trace>
  <inkml:trace contextRef="#ctx0" brushRef="#br0" timeOffset="-83881.16">20642 11870 348 0,'0'0'545'0,"4"0"-71"16,-2-2-139-16,-2 2-116 0,0 0-65 15,4-4-27-15,-4 2-5 0,2 2-1 16,-2 0-3-16,0-4-4 0,0 4-3 15,0 0-3-15,0 0-4 0,4-3-10 16,-4 3-11-16,0 0-10 0,0 0-7 16,0 0-2-16,0 0 3 0,0 0 7 15,0 0 13 1,0 0 18-16,0 0 32 0,0 0 39 0,0 0 44 0,0 0 33 16,0 0 26-16,0 0 22 0,0 0-16 0,0 0-41 15,0-2-69-15,0 2-48 0,0 0-38 16,0 0-26-16,0 0-20 0,0 0-10 15,0 0-13-15,0 0-5 0,0 0-9 16,0 0-1-16,0 0-3 0,0 0 1 16,0 0 1-1,0 0-2-15,0 0-2 0,0 0 2 0,0 0-1 0,0 0-1 16,0 0-4-16,0 0 3 0,0 0-2 16,0 0 2-16,0 0-8 0,0 0 2 15,0-4-19-15,-4 2-51 0,4-2-126 16,0 2-180-16,0-1-130 0,0-3-51 15,0 0 25-15,4-3-46 0,-4-1-177 0,0 1-83 16,0 1 75-16,0-1 263 0</inkml:trace>
  <inkml:trace contextRef="#ctx0" brushRef="#br0" timeOffset="-82111.89">20828 11441 779 0,'8'0'929'16,"-6"4"-319"-16,2-1-235 0,-4 3-127 16,-4 5-46-16,4 1-5 15,-2 1 38 1,-12 31 811-16,7-29-672 0,3-2-54 15,-2 2-72-15,2-3-80 0,2-3-49 0,-2-3-28 16,2 2-16-16,-2-1-16 0,-1-5-8 16,3 2-17-16,-2-4-14 0,4 0-11 15,-6 0-7-15,6-6 0 0,-4-1-7 0,4 1 1 16,0-2 2-16,0-1 6 0,0-1-3 16,0-1 0-16,4-2-1 0,-4-1 1 15,6-1-1-15,-2 0-1 0,3 0-6 16,-3-4 3-16,4 4 5 0,-4 1 3 15,6 5-5-15,-3-3-4 0,-1 3 1 16,4 0 2-16,-4 5 1 0,3 2 3 0,-1 2 0 16,-4 0-1-16,2 2 4 0,3 5 8 15,-7 5 6-15,4-3 5 0,-6-1 8 16,4 5 14-16,-4-2 4 0,0 5 5 16,0-5-4-16,-4 2-2 0,4-1-9 15,-6-3-3-15,4 3-9 0,-3-3-5 16,1-3-7-16,4 3-3 0,-6-3-3 15,6 0-1-15,-4-3 0 0,2-1-3 16,-2 2-10-16,2-4 1 0,-2 0-1 16,-1-4 8-16,5 2-2 0,-2-1-3 15,-2-3-1-15,4-3 0 0,0 3 5 0,0-4-3 16,0-1-3-16,4 1 3 16,-2-1-2-16,3-2 1 0,-1 1-4 0,-2 1 5 15,4 1-4-15,-2 1 2 0,2 3-3 16,-2 1 3-16,1 1 2 0,1 2 3 15,-4 2-1-15,2 2 0 0,-4 5-2 16,4-1 5-16,-2 2-2 0,-2 5 1 16,0-2 0-16,-2 1 5 0,-2 1 1 15,4-2 5-15,-4 1-2 0,2 1 2 0,-4-1-4 16,1-3 2-16,1 0-2 0,-2-1-2 16,2 2-1-16,-2-7 0 0,4 3-2 15,-2 0 2-15,-3-4-4 16,3-2 3-16,-2 3 1 0,2-3 7 0,-2 0-1 15,2-3-3-15,1 1-4 0,-1-4 0 16,-2 2-3-16,2-1 1 0,2-1-4 16,-2-4-1-16,2 5-1 0,-2-5 2 15,4 5 0-15,-5-5 1 0,5 2-4 16,0 1 2-16,-2-1-1 0,2 2 0 16,0-1-3-16,-4 5 2 0,4-4-1 0,0 3-1 15,0-1 2-15,0 4 2 0,0 0 1 16,0 0 0-16,0 4-1 0,0-1 1 15,0 3 2-15,-2 0 0 0,2-1 3 16,-4 5-1-16,0-4 1 0,4 3-1 16,-2-3 0-16,-2 3-1 0,0-3 0 15,2 3-2-15,-3-3 5 0,3 0-5 16,-2-4 2-16,4 2-1 0,-4-1 2 16,4 3-1-16,-2-6 3 0,2 2-4 15,-4-2 0-15,4 0-1 0,0 0 0 16,0-2-9-16,0-2 1 0,0 2 2 15,0-5 7-15,0 1-2 0,4 0 1 0,-4-3 1 16,2 1 1-16,2-1-2 0,0-3-1 16,-2-1 1-16,9 2-5 15,-5-4 0-15,2-3-8 0,0 3 8 0,3-4-1 16,3 2 3-16,-1-2-3 0,1 4 1 16,-1 0 1-16,3 3 2 0,-6 3-2 0,3 1 0 15,1 1-2-15,-3 1 4 0,1 4 0 16,-2 2-1-16,3 2 0 0,-3 4 1 15,5 7 1-15,-3 2 6 0,-2 2-3 16,1 8 2-16,-1-2-2 0,-2 7 5 16,0 4 5-16,-1 2 9 0,-3 6 0 15,-2 0 7-15,-2 3 1 0,-2-3 7 16,-2-4 0-16,0 4 5 0,-3-2-2 16,-3-2 6-16,4 2 0 0,-7-8 7 0,-1 4-2 15,2-2-3-15,-3-5-8 16,-1 1-5-16,-5 0-5 0,4-5-2 15,-5 2-2-15,1-6 2 0,-2 3 0 16,3-7 1-16,1 2 2 0,-2-5-4 16,5-1-5-16,-1-2-2 0,1-1-3 0,1-4 4 15,3-1-2-15,-5-1-3 0,7-2-5 16,-3-2-4-16,-1 0-2 16,4-2-5-16,-3-2 0 0,3 2-1 0,0-5-1 15,-1 1 1-15,-1 0-2 0,2 1 1 16,3-5-1-16,-3 4 2 0,0-3-1 15,3 1 0-15,-3-1 1 0,4-1 0 0,0 5 0 16,0-7-3-16,1 5 0 16,-1-1 0-16,2-1 0 0,0 3 1 0,2-4 0 15,-2 5 0-15,4-1 1 16,-2 0-2 0,-2-7 0-16,4 7 2 0,0 4 1 0,0-5 0 15,0 5 0-15,0-4-3 0,4 2 1 0,-2-1 1 16,2-1 0-16,-2 0 0 0,2-1 0 15,2 1 1-15,3 0 1 0,-1 1 0 16,0-1 0-16,0-3-1 0,3 3 1 16,-1-4-1-16,4 5-1 0,-1-1 1 31,-1 0 0-31,19-7 1 0,2 5 1 16,-16 5 0-16,26-3 0 0,-16 6-2 0,0 6 2 15,0-3 1-15,2 9-1 0,-2-1 0 16,0 4-2-16,-1 1 2 0,1 1 0 15,2 2 1-15,-2 1-1 0,-2-1 1 16,-2-1 1-16,-1-1-2 0,1 2 3 16,-2-4 1-16,0 0 7 0,-5 0 4 15,1-3 1-15,-5-3 0 0,5 2-3 16,-7-1-4-16,0-4-4 0,1-1-2 0,-5-1-2 16,0 2-3-16,-2-4-6 0,2 2-7 15,3-4-21-15,-7 0-64 16,4-6-108-16,2 0-120 0,0-3-171 15,1-3-226-15,-1 3-189 0,2-3-206 0,1-3-84 16,-1 2 54-16,0-2 297 0,1 1 328 16,-3-5 203-16</inkml:trace>
  <inkml:trace contextRef="#ctx0" brushRef="#br0" timeOffset="-81412.73">21628 11915 404 0,'4'-3'912'16,"0"-3"-6"-16,-2 0-325 0,2 1-188 0,-2-7-71 16,-2 6 4-16,0-3 46 0,4-4 37 15,1-1 8-15,-3-5-58 16,4 2-86-16,4-4-98 0,1-3-66 0,-1-1-40 16,6-2-25-16,1 1-16 0,6 1-14 15,2-1-1-15,1 5 5 0,3-4 6 16,-2 8 0-16,2 2 5 0,2 3 3 15,0 5 6-15,-2 5 6 0,2 2 11 16,-2 6 10-16,-2 3 6 0,-4 6 4 16,-7 6 3-16,1 6 6 0,-3 3 3 15,-3 2 10-15,-5 4 9 16,-2 1 9-16,-8-5-1 0,0 2-9 0,-3-4-13 0,-3 3-14 16,-2-7-16-16,-3 5-12 0,3-7-7 15,-5-3-6-15,3 0-9 0,-3 0-8 16,-1-6-3-16,1 0-5 0,-2-1-1 0,7-5-2 15,-4 1 0-15,3-1-1 0,-1-3 4 16,3-4 1-16,1 1 4 0,4-3-7 16,-5 0-6-16,5-3-4 0,2-3-1 15,-2-2-3-15,6-1 1 0,0-4-1 16,6 1 1-16,-2-5 0 16,7-2 2-16,1 2-3 15,5-8 2-15,3 4 1 0,3-5 0 16,4-4-2-16,4-1 1 0,2-1 0 0,0-2 4 0,6-2-1 15,-2 3-2-15,1 1-2 0,-5 2-1 0,0 3-1 16,0-1 3-16,-6 5 0 16,0-2-1-16,-5 4 1 0,-1 4 1 15,0-2 2-15,-9 4 2 0,-2 4 4 16,3-1 2-16,-5-1 1 0,-2 5-1 0,-6 1-3 16,0 1-5-16,-4 4 1 15,-2 8 4-15,-11 3 11 16,-26 33 68-16,20-15-3 0,-2 5 6 0,3 2-88 15,-1 4 0-15,2-2 0 0,9 4 0 0,-3-2 0 16,5-2 0-16,4 0 0 16,6-2 0-16,0-1 0 0,0-3 0 0,10-3 0 15,1-1 0-15,1-1 0 0,5-2 0 16,3-1 0-16,3-4-90 0,4-3-341 16,6-6-164-16,-2 3-221 15,6-9-211-15,-2 3-281 16,36-6-1164-16,-34-4 1755 0,0 2 276 0</inkml:trace>
  <inkml:trace contextRef="#ctx0" brushRef="#br0" timeOffset="-80442.74">23102 11822 370 0,'4'-2'716'16,"-2"-1"-116"-16,2-3-197 15,0 0-119-15,-2 3-55 0,2-3-21 16,-2 0-5-16,3 2-6 0,1-1-10 0,-6 1-12 16,4 4 55-16,-2 0 107 0,-2 4 96 15,0 1 27-15,0 5-64 16,0 5-75-16,-2 0-78 0,-2 6-39 0,-2 0-17 16,-1 0-10-16,-3 2-12 0,0-1-5 0,-1 1-6 15,1-2-5-15,2 0-16 0,-7-2-18 16,5-2-18-16,0 2-17 0,3-8-19 15,-3 1-14-15,4-3-16 0,0 1-7 16,1-1-1-16,3-3 0 0,-2 0 1 16,0-3-7-16,4-3-8 0,4 0-6 15,0 0-4-15,3-7-4 16,5 1 1-16,2 0 0 0,7-3-1 0,2 1-1 16,0-1-3-16,8-1 4 0,-2 7 0 15,4 1 7-15,-2 2-1 0,-2 0 1 16,4 5 0-16,-2 5 0 0,-2-1 2 15,-3 5 1-15,1 1 0 0,0 4 4 16,-6-2 15-16,-5 2 19 0,-3-2 28 16,-3 2 24-16,-4-2 0 0,-1 2-95 15,-10-2 0-15,-1 2 0 0,-6-2 0 0,-9-2 0 16,0 1 0-16,-1-5 0 16,-5 2 0-16,0-1 0 0,-2-7 0 0,-2 5 0 15,-2-4 0-15,-4-3 0 0,8-1 0 0,-4 2 0 16,2-4 0-16,2 0 0 15,4 0 0-15,2 0 0 0,7 0 0 16,-1-4 0-16,7 2 0 0,-3-1 0 0,3-1 0 16,0 2 0-16,6-4-267 0,2-3-313 15,2-3-186-15,2-1-154 16,-2-2-159-16,4 3-133 16,2-5 15-16,8-17-406 0,-3 17 1228 15</inkml:trace>
  <inkml:trace contextRef="#ctx0" brushRef="#br0" timeOffset="-80108.81">23184 11802 1357 0,'4'-84'1932'15,"-4"63"-1400"1,17-51 1398-16,-7 57-1637 0,3 3-34 0,3-1 2 0,5 5-16 15,2 1-18-15,12 5-15 0,0-4-18 16,6 6-18-16,3 0-24 31,45 2 67-31,80 11-79 32,-18-5-153-32,-122-4-27 15,-2-2-60-15,16 2-318 0,-22-1 138 0,-9-3-37 16,3 2-104-16,-5 2-171 0,-8 2-133 15,2-4-95 1,-41 26-2183-16,18-13 2305 0,-12-3 270 16</inkml:trace>
  <inkml:trace contextRef="#ctx0" brushRef="#br0" timeOffset="-77860.2">11923 14216 298 0,'2'0'210'0,"-2"0"-35"0,0 0-44 15,0 0-43-15,0 0-34 0,-2 0-21 16,2 0-13-16,0 0-6 0,0 0-6 15,-4 0-3-15,4 0-4 16,0 0 1-16,0 0-2 0,0 4 0 16,-4-4 0-16,4 0 1 0,0 2 1 15,0-2-2-15,-2 0 0 0,2 0-2 16,-5 4 2-16,5-4-1 0,-2 2 0 16,-2 2 0-16,4-2 1 0,-4 1 3 15,2 1-3 1,-2-4-20-16,-2 6-54 0,2-4-70 0,-3 2-36 15,3 1 18-15,-2-1 51 16,-4 2 27-16,3-4 8 0,1 5 10 0</inkml:trace>
  <inkml:trace contextRef="#ctx0" brushRef="#br0" timeOffset="-76148.72">11811 14294 102 0,'0'0'2'16,"0"0"0"-16,-2 0-4 0,2 0 0 0,2 0-1 0,-2 0 1 15,0 0 3-15,0 0-2 16,0 0 1-16,4 0 0 0,-4 0 2 15,0 0 1-15,5 0 2 0,-5 0 3 16,2 0 5-16,-2 0 1 0,0 0 1 16,0 0-1-16,4 0-5 0,-4 0-3 15,0 0-1-15,2 0 6 16,2 0-5-16,-4 0-1 0,0 0-9 0,4 0 3 16,-4 0 1-16,2 0 0 0,-2 4-9 15,0-4 6-15,0 0-1 16,0 2 9-16,4-2 11 15,-4 4 22-15,0-4 33 0,0 0 28 0,0 2 11 16,0-2-3-16,0 0-21 16,0 3-27-16,0-3-22 0,2 0-13 15,-2 0-10-15,0 0-4 16,0 0-6-16,0 0 2 0,0 4-1 16,0-4 0-16,0 2-4 0,0-2-2 0,0 4-2 15,-2-4 3-15,2 0 2 0,0 2 0 16,0-2-2-16,0 0-1 0,0 4 2 15,0-4-1-15,0 0 1 0,0 0-1 16,-4 2-1-16,4-2 2 0,0 0-3 16,0 3 2-16,0-3-4 0,0 0 5 15,0 0 1-15,-2 0 0 16,2 0-8-16,0 4 5 0,0-4 1 16,-4 0 5-16,4 0-5 0,0 0 1 15,0 0-1-15,0 0 3 0,0 0-2 16,-4 0 1-16,4 0-2 15,0 0 0-15,0 0 0 0,0 0-1 16,0 0 0-16,0 0 1 0,0-4 0 16,0 4 0-16,0 0 1 0,-2 0 0 15,2 0-1 1,0 0 7-16,0 0 10 0,0 0 31 16,0 0-31-16,0 0-6 0,0 0-5 0,0 0-2 15,0 0-1-15,0 0-1 0,0 0 1 16,0 0-2-16,0 0 0 15,0 0 1-15,0 0 0 0,0 0 0 16,0 0-2-16,0 0 0 0,0 0-1 16,0-3 2-16,0 3-1 0,0 0 2 15,0 0-5-15,0 0 3 16,0-2-1-16,-4 2 1 0,4 0-1 16,0 0 1-16,0 0-2 0,0 0 2 15,0 0 0-15,0 0 1 0,0-4-1 0,0 4 0 16,0 0 1-16,0 0-1 15,0 0 0-15,0 4-2 0,0-4 1 16,0 0 0-16,0 0 1 0,-2 0-1 16,2 0 2-16,0 0-1 0,-5 0 1 15,5 2-1-15,0-2 1 16,0 0 1-16,-4 0-1 0,4 0 1 16,0 0-3-16,0 3 1 15,0-3-2-15,0 0 2 0,-2 0 1 0,2 0 0 16,-4 0 2-16,4 0-2 0,0 0 0 15,0 0-2-15,0 0 0 0,0 0-1 16,0-3 4-16,-2 3 0 0,2 0 2 16,0 0 4-16,0 0 1 0,0-2 4 15,0 2-1-15,0 0 2 0,0 0 0 16,0 0 2 0,0 0-1-16,0-4-3 0,0 4-2 0,0 0-2 15,0-2 2-15,0 2 1 0,0 0-1 16,0-4-2-16,0 4 1 0,0 0-3 15,0-2 0-15,0 2-4 16,0 0-1-16,0-4 1 0,0 4 0 16,0 0-1-16,0 0-1 0,0 0 1 15,-4 0-1-15,4 4 1 0,0-4 1 16,0 2 0-16,0-2 0 0,-4 0-2 16,4 0-1-1,0 0-2-15,0 0 1 0,0 0 2 0,0 0-12 0,0 4 4 16,-2-4 3-16,2 0 20 0,0 0 1 15,0 0 4-15,-4 0 3 16,4 0 1-16,0 0 2 0,0 0-1 16,0 0-1-16,0 0 3 0,0 0-1 15,-5 0 5-15,5 0 0 0,-2 2 1 16,2-2-4-16,0 0-6 16,0 0-7-16,-4 0 1 0,4 0-6 15,0 0-3-15,0 0-9 0,-2 0-1 0,-2 0 2 16,4 0 0-16,0 4 1 0,-4-4 0 15,4 0 1-15,-2 2 0 16,-2 1-1-16,4-3 2 0,-2 4-1 16,-3-4 1-16,5 2 0 0,-4 2-1 15,4-2-3-15,-6 2 0 0,6 1 0 16,-2-1-2-16,-2-2-7 0,0 2-8 16,4 1-8-16,-2-1 2 15,-2-2 4-15,-1 2 9 0,3 2 7 16,-2-1 0-16,-2-1 4 0,2 2 1 15,2-1 6-15,-4 1 2 0,2 4 11 0,-1-5 5 16,3 1 2-16,-2 0-2 16,0-2 5-16,2 1 19 0,2-1 29 15,2-2 30-15,2-2 23 0,2-2 16 16,5-7 8-16,-1-1 5 0,0-5 4 16,3-2 7-16,3-4 3 15,-5 0-9-15,3-7-15 16,-1 5-19-16,3-28 88 0,-6 24-125 15,-3 0-8-15,-3 3-12 16,-2-3-15-16,2 2-10 0,0 1 10 0,-2 3 22 16,-2 4 20-16,0 0 4 15,0 3-11-15,0 3-15 0,0 1-17 16,4 5 5-16,-4 5 45 0,0 5 40 16,0 11 13-16,2 8-29 0,2 11-18 15,1 10-14-15,-3 10-14 0,6 2-16 47,-6 0-16-47,39 353 140 0,-39-364-169 16,5-1-9-16,-3-7-3 0,2-2-7 15,-2-5-1-15,-2-5-3 0,2 1-5 16,-4-2-2-16,4-8-6 16,-4 2-17-16,2-2-65 15,-2-4-141-15,0-2-192 0,0-1-223 0,5-4-160 16,-5-4-192-16,6-2 33 15,0-2 152-15,-2-8 315 0</inkml:trace>
  <inkml:trace contextRef="#ctx0" brushRef="#br0" timeOffset="-75379.2">12502 14663 1172 0,'-7'-6'380'0,"7"0"-112"0,-4 0-24 15,-2 1 8-15,0-1-10 0,2-3-23 16,2 3-37-16,-2-4-33 15,-1-1-29-15,5 2-18 0,5-3-18 0,-1-3-12 16,4 0-11-16,6 0-7 16,3-6-6-16,6 0-5 0,2-4-1 15,3 1 12-15,6 1 16 0,-1 2 24 16,4 0 19-16,0 2 14 0,-4 8 7 16,6 1 46-16,3 8 22 0,-3 4 4 15,0 8-51-15,-2 5-30 0,-3 2-19 0,-3 4-7 16,-9 3-11-16,1 7-6 15,-8-1-7-15,-9 2-1 0,0 4-1 0,-6 1-9 16,-10 1-3-16,1 1-2 16,-9 3 0-16,1-2-8 15,-1-4-8-15,-3-4-6 16,0 1-8-16,-2-3-6 0,3-5-8 0,3-4-5 0,1-4-1 16,-1-2 3-16,7 0 1 0,-3-9 0 15,3 0-8-15,4-3-5 0,0-6-2 16,-3-5-1-16,7-5-1 15,2-5 3-15,0-6-1 0,7-5 1 16,-1-7-2-16,8-4 1 0,-1-1-1 16,7-5 2-16,3-1-1 15,4-5-2 1,4-1-1-16,4-2-2 0,35-47 8 0,-37 60 1 16,-6 4-3-16,-6 11 0 0,-4 3 3 0,-5 5 2 15,2 5 0-15,-7 1 3 16,-1 4-5-16,-2 3 2 0,-2 6-1 15,-4 9 6-15,2 10 4 0,-6 4 3 16,-3 7 5-16,3 7 2 0,-4-1 2 16,4 2 1-16,-5 1-3 0,5 3-3 15,0-6-3-15,2 4-6 16,4-2-3-16,-2-2 3 16,2 0-6-16,6 31-29 0,-4-41-36 0,6 1-55 15,-1-2-80-15,3-5-133 0,2-2-168 16,-1 1-165-16,5-4-96 15,1-6-62-15,-1-1-74 0,5-4 62 16,2-2 161-16,-3-2 259 0</inkml:trace>
  <inkml:trace contextRef="#ctx0" brushRef="#br0" timeOffset="-74794.31">13525 14837 604 0,'-2'-5'808'0,"-2"-5"-256"0,0 4-208 16,1-3-100-16,-1 3-38 0,4-3-18 15,-6 1-37 1,6-1-34-16,0 3-26 0,0-7-2 0,0 5-2 16,6-7-1-1,1 0-7-15,13-16 67 0,-3 14-52 0,-1 2 46 16,5 0 41-16,2 2 62 0,-3 5 15 15,3 4 1-15,4 4-48 0,0 6-37 16,0 3-27-16,-5 12-24 0,1 0-15 16,-2 9-16-16,-7 1-8 15,-1 1-10-15,-3 4-10 0,-4 0-9 16,-2 4-11-16,-4-4-11 0,-4 2-9 16,-2-2-7-16,-4-3-2 15,-7 3-3-15,3-2-3 16,-3-4-6-16,1-1-2 0,-3 1 1 0,-2-5-1 0,1-2 0 15,1 1 1-15,-2-5 0 0,1-4-1 16,1-3-2-16,-2-1 1 0,1-7 0 16,3-4 4-16,-5-4-5 0,5-2-2 15,0-5 0-15,3-4 0 0,4 0 5 16,8-1 1-16,-3 1-1 0,10 4 4 16,1-2 5-1,4 1 20-15,3 6 9 16,30 3 34-16,-18 3-54 0,-3 7-7 0,12-1-4 15,-3 5 1-15,-2-1-1 0,4 1-4 16,0-1-5-16,-2-1-13 16,2-1-22-16,4 1-41 0,-4-5-67 0,0-2-124 15,0-2-151-15,6-2-187 16,-1-2-151-16,-1-5-125 0,2 1-94 16,5-7 77-16,-3 2 189 15,-2-4 275-15</inkml:trace>
  <inkml:trace contextRef="#ctx0" brushRef="#br0" timeOffset="-74518.81">14738 14712 853 0,'6'-28'1007'16,"-6"5"-311"15,5 4-264-31,7-29 511 15,19 37-264-15,-10 7-354 0,6 4-71 0,6 4-51 0,6-4-50 16,8 6-43-16,5-3-34 0,6-1-24 16,2 4-19-16,0-2-17 15,0-2-7-15,0 1-10 0,-4-3-10 16,1-3-41-16,-7 3-100 0,0-2-147 16,-7-2-171-16,-10 2-154 0,0-2-125 15,-8-1-180-15,-6 1 13 0,-9-2 129 31,0 0 302-15</inkml:trace>
  <inkml:trace contextRef="#ctx0" brushRef="#br0" timeOffset="-74300.31">15325 14139 354 0,'-10'-16'959'0,"-2"5"73"31,1-2-408-16,-9 34 578-15,24 7-895 0,-2 8-13 0,8 6-31 0,0 5-72 16,1 5-65-16,1-1-49 0,3 0-30 16,-3 6-20-16,5-4-9 15,-3 2-46-15,-2-2-109 0,5 1-189 16,0-5-199-16,-1-2-154 0,3-5-86 16,-1-6-110-16,3-5 47 0,0-8 146 15,1-1 265-15</inkml:trace>
  <inkml:trace contextRef="#ctx0" brushRef="#br0" timeOffset="-73067.03">16388 14543 627 0,'4'0'863'0,"2"-2"-216"0,-6 2-152 16,4 0-77-16,-4 0 6 0,0 0 9 15,2 0 30-15,-2 0-35 0,0-4-55 16,0 4-80-16,-2 0-52 0,2 0-34 16,0 0-27-16,0 0-17 15,0 0-11-15,0 0-12 0,-4-3-12 16,4 3-11-16,0 0-10 0,0 0-14 15,0 0-3-15,0-2 3 0,0 2 7 16,0 0 4-16,0 0-2 0,-2 0-1 16,2 0-10-16,-4 0-11 0,4 2-14 15,-4-2-10-15,4 0-10 16,-2 0-4-16,-2 3-7 0,2-3-9 16,-3 0-3-16,1 0-3 0,2 0 1 15,-2 4-7-15,2-4-6 0,-2 0-4 16,4 0 1-16,-4 0-4 0,4 0 0 15,-2 0-5-15,2 0 3 0,-4 0-1 16,4 0 7-16,0 0-4 0,0 0-1 16,0 2 0-16,-5-2-6 0,5 0 2 15,0 0 2-15,0 0 6 0,0 0-2 16,0 0-2-16,0 0 0 0,0 0-1 16,0 0 0-16,0 0-2 0,0 0-3 15,0 0-1-15,0 0 0 16,5-2 1-16,-5 2 2 15,6-7 2-15,-2 1 1 0,2 0-2 0,0-5 0 16,5-4 0-16,-1-1-1 16,0-1 0-16,3-5 3 0,-3-5-1 15,0 0-2-15,3-5-1 0,1-8 1 16,-1-2 3-16,-3 1 1 0,0-1 0 16,1-4-3-16,-1 8-3 0,-4-2 2 15,0 4 1-15,1 4 1 0,-3 4 1 16,0 1 0-16,-2 6 2 0,-2 0 0 15,4 4 0-15,-2-2-2 16,-2 2 0-16,0 4 0 0,0-2 1 16,-2 3 0-16,2 1 0 0,0 1 2 15,0 5-2-15,-4-5 2 0,4 4-2 0,0 1 0 16,0 1 0-16,0 2 0 0,0-2 0 16,0-1 0-16,0 5 0 15,0-4 0-15,-2 2 1 0,2 2-2 16,0-4 1-16,0 4 0 0,0-2 2 15,0 2-1-15,0 0-1 0,0 0-1 16,0 0 1-16,0-4 1 0,0 4-1 16,0 0 0-16,2 0 0 15,-4 0 0-15,2 0 0 0,0 0 0 16,2 0 0-16,-2 0 0 0,0 0 0 16,0 0 0-16,-2 0 0 0,2 0 0 15,0 0 1-15,0 0-7 0,0 0 2 16,0 0 3-16,0 4 8 15,2 2 0-15,-2 3-2 0,4 8-1 16,-2 8-1-16,6 7 2 0,-1 20-2 16,-1 10-1-16,4 16 3 0,-4 10 4 15,0 5 9-15,-1 2-9 0,1-2-3 16,-6-2-11-16,6-4 8 0,-6-7 3 16,4-4 2-16,2-10-2 0,-2-3-4 15,3-6 0-15,-1-10 0 16,-2-1 0-16,2-5 0 0,-2-4-2 0,-2-5-7 15,-2-2-28-15,0-3-57 16,0-3-82-16,0-3-87 0,0-5-75 16,0-1-90-16,5-6-165 0,-5-3-212 15,6-4-186-15,-2-4-142 0,6-8 23 16,3-5 165-16,3-6 309 16,5-5 247-16</inkml:trace>
  <inkml:trace contextRef="#ctx0" brushRef="#br0" timeOffset="-72334.2">17469 14499 673 0,'10'-3'759'0,"-4"-3"-233"15,-1 0-138-15,-5 2-45 0,0-1-20 0,-5-1-30 16,1-4-31-16,-2 1-11 15,0-2 4-15,-4-1 43 0,5-1-5 16,-1-2-31-16,0-2-87 0,6-4-56 16,0-6-40-16,4 2-20 0,4-5-14 15,3-2-8-15,9 1-9 0,3-1-4 16,2 4 6-16,0 5 4 16,2 4 11-16,-1 8 4 0,5 1 13 15,-2 10 8-15,5 6 6 0,-3 13-4 16,-3 4-4-16,3 11-7 0,-8 2-5 15,-6 0-8-15,-3 6 3 0,-8-4 0 16,-1 1 3-16,-10 3-4 0,1-6 0 16,-8 4-1-16,-3-4 3 0,-1-4-6 15,-7 1-2-15,2 1-7 0,-1-8-6 16,-1 1-6-16,0-2-7 0,5-8-3 16,-1 2-1-16,2-8-7 0,3 1-1 15,-3-3 0-15,7-3 1 0,2-2-3 16,0-8-3-16,1-2-1 15,1-5-1-15,6-8-5 0,2-2 4 16,7-2-3-16,3-5 2 16,2-5 0-16,5 1-1 0,2-4-1 0,1 0-3 15,9-6 2-15,-2 2 0 16,9-7 1-16,1-1 1 0,2-3 2 16,-2 0 3-16,1 3 0 0,-3 5 1 15,-6 5-1-15,-8 7 1 0,-3 5 0 16,-7 5 1-16,-3 6 0 0,0-1 1 15,-3 7 0-15,-7 3-2 0,0 1-1 16,-7 10 0-16,-3 5-1 0,-6 11 2 16,-5 5 3-16,0 10 7 0,3 4 8 15,-3 2 2-15,4 2 2 0,1-1-5 16,6-5-1-16,-1 2-7 0,5-2-1 16,0-4-5-16,6-5-1 0,0 1-1 15,0-3-3-15,4-3-3 16,-2-3-8-16,4 0-13 0,2-6-29 15,1 1-45-15,1-7-57 16,5-1-69-16,-3-5-118 16,9-3-122-16,-5-3-139 0,7-3-89 0,-2-2-73 0,1-1-103 15,-1-6-7-15,-2 3 99 0,1-3 253 16,-3-4 202-16</inkml:trace>
  <inkml:trace contextRef="#ctx0" brushRef="#br0" timeOffset="-71828.3">18449 14133 844 0,'6'-4'1067'15,"-2"8"-254"-15,-2 4-262 16,-4 10-77-16,-2 3 23 0,2 6 0 0,-2 7-61 16,0-5-95-16,-3 5-69 0,5 2-54 15,-2-4-41-15,0 2-35 16,4-5-29-16,0 1-32 0,0-3-22 15,8-3-22-15,1 1-12 0,1-4-10 16,4-4-4-16,5-2-4 16,2-3-8-16,8-5 1 0,2-5 2 15,6-4 6-15,-2-7-3 0,6-3-1 16,-4-7-2-16,-1 2-2 0,-3-7-1 16,2-3-3-16,-6-3 1 0,-2-4-1 15,-5-1 0-15,-1-1 1 0,-4 0 6 16,-1 6-1-16,-6 3 3 0,-3 8 4 15,-1 2 8-15,-2 4-2 0,2 5 0 16,-6 8 14-16,0 6 23 0,-6 9 22 16,2 6 13-16,-4 6 9 0,-3 5 4 15,1 4-4-15,-5 4-8 0,3 2-18 16,2 3-14-16,-1 3-18 16,1-1-14-16,-2 1-11 0,7 1-5 15,-1-5-4-15,0 1-14 0,2-5-33 16,2-8-58-16,-2-5-72 0,4-2-72 15,0-5-65-15,0-4-134 0,6-5-179 16,-2-2-193-16,8-3-118 0,-1-2-138 16,3-10 49-16,3-9 178 15,1 0 326-15,-1-10 201 0</inkml:trace>
  <inkml:trace contextRef="#ctx0" brushRef="#br0" timeOffset="-71567.94">19375 14270 694 0,'25'-23'961'0,"-3"-2"-213"0,-3 4-257 15,2 4-141-15,-5 2-53 0,1 2 15 16,3 1 62-16,3 1 21 0,4 5-34 16,0-3-78-16,0 5-60 15,6 2-47-15,6-2-44 0,2 4-32 16,5 0-27-16,1 4-22 0,3-2-15 15,4 2-14-15,-5-4-9 0,1 2-11 16,-7-2-10-16,1 3-27 0,-7-3-46 16,-4 0-85-16,-6 0-134 0,-4-3-158 15,-7 3-143-15,-1-2-83 16,-9-2-31-16,0 2-63 0,-2-2 2 16,-8-5 93-16,-2 1 214 0</inkml:trace>
  <inkml:trace contextRef="#ctx0" brushRef="#br0" timeOffset="-71314.46">20042 13763 443 0,'-4'-21'854'0,"-2"6"-76"0,2 3-263 16,2 3-134-16,-2 7-22 0,0 8 59 16,1 5 67-16,-1 10-3 0,-2 9-72 15,2 10-106-15,-2 4-81 0,0 7-66 16,1 4-50-16,-1 2-39 0,4 0-22 15,2-4-11-15,0-2-16 0,2-3-21 16,2-6-45-16,3-3-67 16,5-2-119-16,2-7-117 0,3-7-142 15,6-2-117-15,4-2-107 0,6-10-105 16,4-3-37-16,2-4 80 0,5-4 210 16,-1-11 221-16</inkml:trace>
  <inkml:trace contextRef="#ctx0" brushRef="#br0" timeOffset="-69404.17">21208 13725 603 0,'17'-12'792'0,"-3"-1"-251"16,-3 7-154-16,-3-3-74 0,0 1-25 15,-2 4-4-15,0-1 16 0,-1 1 41 16,-3 2 71-16,2-2 14 0,-2 2-42 15,2-1-91-15,0 3-64 0,-4-4-46 16,2 2-32-16,-2 2-24 16,0 0-18-16,0-4-17 0,4 4-12 15,-4 0-14-15,0 0-11 16,0 0-10-16,0 0-9 0,4 0-5 0,-4 0-4 16,0 0-2-16,0-2-2 0,0 2 4 15,0 0 2-15,0 0 6 0,0 0 1 16,0 0 2-16,0 0-2 15,0 0 2-15,0 0-4 0,0 0-4 16,0 0-5-16,0 0-3 0,0 0-5 16,0 0-4-16,0 0 0 0,0 0 0 15,0 0 3-15,0 0 4 0,0-4-3 16,0 4-4-16,0 0-4 0,0 0 0 16,0 4 2-16,0-4 0 0,0 0-1 15,0 0-2-15,0 0-1 0,3 0-1 16,-3 0 0-16,0 0-2 0,0 0 1 15,0 0-4-15,0 0 0 0,0 0-2 16,0 0 1-16,0 0 0 16,0 0 1-16,0 0 3 0,0 0-1 15,0 0 0-15,0 0-2 0,0 0 1 16,0 0 1-16,0 0-1 0,0 0-1 16,0 0 2-16,0 0 0 15,0-4 0-15,0 8 0 0,0-4 1 16,0 0-2-16,0 0 1 0,0 0-5 15,0 0 2-15,0 0-1 0,0 0 1 16,0 0-2-16,0 0 1 0,0 0 1 16,0 0 0-16,0 0-2 0,0 0 1 15,0 0 0-15,0 0 2 16,0 0 0-16,0 0 1 0,0 0-1 16,0 0-1-16,0 0-2 0,0 0 0 0,0 0 2 15,0 0-1-15,0 0 1 16,0 0 1-16,0 0-1 0,0 0 0 15,0 0 1-15,0 0-1 0,0 0 0 16,0 0 0-16,0 0 2 0,0 0-1 16,0 0-1-16,0 0 0 0,0 0 0 15,0 0-1-15,0 0-1 16,-3 0 3-16,3 0 1 0,0 0-1 16,0 0-1-16,3 0 0 0,-3 0 0 15,0 0-1-15,0 0 1 0,0 0 0 16,0 0 1-16,0 0-2 0,0 0-1 15,0 0 0-15,0 0 3 0,0 0 1 16,0 0-1-16,0 0 0 0,0 0-1 16,0 0 0-16,0 0 1 0,0 0 1 15,0 0-1-15,0 0-1 0,0 0 0 16,-3 0-1-16,3 0 1 0,0 0-2 16,3 0 2-16,-3 0-2 15,0 0 2-15,0 0 1 0,0 0 0 0,0 0-1 16,0 0 1-16,0 0-1 15,0 0-1-15,0 0 0 0,0 0 0 16,0 0 3-16,0 0-2 0,0 0 2 16,0 0 0-16,0 0-2 0,0 0 0 15,0 0 0-15,0 0 0 16,0 0 0-16,0 0 0 0,0 0 0 16,0 0 0-16,0 0-1 0,0 0 2 15,0 0 0-15,0 0-6 0,0 0 2 16,0 0 1-16,0 0 5 0,0 0-1 15,0 0 4-15,0 0-5 0,0 0-1 16,0 0-6-16,0 0 3 0,0 0-1 16,0 0 3-16,0 0 1 0,0 2 1 15,0 4 1-15,0 1 0 0,-3-1 0 16,3-4-2-16,0 4 0 0,-4 1-1 16,4-1-3-16,0 0 1 15,-4-4 7-15,4 1 3 0,0 1 4 16,0-2-1-1,0 2 0-15,-2 2 9 0,2-6-11 0,0 3-2 16,0-3-2-16,-4 2 1 0,4-2 1 16,0 0-1-16,0 0-3 15,0 0 0-15,0-2-1 0,0-1-2 16,0-1-1-16,0 2 1 0,0-2 0 16,0-2-1-16,0 3 3 0,4-3 2 15,-4 0 4-15,2 0-1 0,-2 1-3 16,0 1 3-16,0-2-3 0,4 4-1 15,-4-1-5-15,0-1 0 16,4 4 0-16,-1 4 3 0,1-1-2 16,-2 3 4-16,-2 2 1 0,0 5 2 15,0-2 3-15,0 1 1 0,-2 1 9 16,-2 2 1-16,1 0 0 0,-5-3-3 16,2-1 1-16,2 1-3 0,-4 1-2 15,-1-4-3-15,3-3-3 0,-4 2-2 16,4-1 1-16,-1-5-2 0,3 2 1 15,-2-2 0-15,2-4-3 0,2-2-1 16,-2-2 0-16,4-3-1 0,0-2-3 16,4-5 1-16,2 1 1 15,0-8 0-15,5-5-1 0,5-4 1 16,1-4 2-16,10-4 0 0,6 2 3 16,4-4-2-16,2 6-1 0,2 2-5 15,-1 7-1-15,3 6-7 0,-4 6 3 16,5 9 4-16,-7 1 11 15,0 10-1-15,-4 5 0 0,0 7 0 16,-6 8 0-16,-4 7 1 0,-2 8 4 0,-5 2 5 16,-3 3 3-16,-3-1 4 15,-6 7 8-15,-8 4 10 0,-2-2 10 16,-11 4 2-16,1 6-3 0,-11 0-4 16,0-3-7-16,-2-3-5 0,-6-6-8 15,2-5-2-15,-7-4-6 0,3-4-1 16,-2-4-4-16,0-4-3 0,-3-3-1 15,-1-1-3-15,4-5 1 16,1 0-2-16,1-6 1 16,2 1-3-16,-2-5 0 0,6-1 1 0,2-5 2 0,-2-5-1 15,2 0 4-15,2-5 0 16,7-7 0 0,-20-18 1-16,30 11-3 0,4-4-3 15,2 2 1-15,8-4 5 0,6 5 6 0,2 4 15 16,5 1 12-16,4 9 3 15,8 1-44-15,2 10 0 0,2 5 0 16,4 5 0-16,2 2 0 0,-2 8 0 16,3 1 0-16,1 1 0 0,-2 3 0 0,-2-3 0 15,-1 0 0-15,-1-3 0 16,-2-3-167-16,-4-2-145 0,4-2-72 16,-2-5-103-16,2-3-161 0,0-3-241 15,4-2-213-15,-4-4-140 0,7-6 115 16,-3 0 263-16,2-3 333 0,2-6 206 15</inkml:trace>
  <inkml:trace contextRef="#ctx0" brushRef="#br0" timeOffset="-68482.99">22395 14044 428 0,'-7'5'793'0,"3"-3"-106"16,-2-2-229-16,0 0-137 0,0 0-72 15,-3 0-34-15,3-2-15 16,4 2 14-16,-6 0 45 0,2-5 70 16,0 5 53-16,1 0 26 0,3-2-44 0,-2 0-73 15,4-4-92-15,0-1-55 0,0 1-36 16,4-6-19-16,3 1-14 0,-1-2-10 15,4-2-12 1,7 1-10-16,-1-5-7 0,26-19 19 16,-18 16-27-16,36-20 36 0,-29 27-31 0,2 3 6 15,0 1 10-15,0 5 16 0,1 6 15 16,-3 8 9-16,2 7 2 0,-6 6-10 16,-5 7-8-16,-5 1-7 0,-1 7 3 15,-5 4 8-15,-5 5 10 0,-8-3 9 16,-2 2 0-16,-7-4-4 0,-1-2-5 15,-3-4 5-15,3-4 11 0,-4-3 9 0,-5-1-55 16,-2-5-57-16,2-2 0 0,-5 2 0 16,3-6 0-16,-4-3 0 15,4-1 0-15,3-2 0 0,-3-3 0 0,2-2 0 16,5-2 0-16,-1 2 0 0,5-8 0 16,-3 2 0-16,9-2 0 15,-4-5 0-15,10 1 0 0,0-5 0 16,4 1 0-16,6-3 0 0,3-6 0 0,3 0 0 15,7 1 0-15,8-5 0 0,2-2 0 16,4-3 0-16,2 3 0 0,5-5 0 16,5-4 0-16,3 0 0 0,-2 0 0 0,-1-4 0 15,1-2 0-15,-7 0 0 0,1 1 0 16,-5-1 0-16,-2-4 0 0,-10 8 0 16,0 2 0-16,-11 2 0 0,1 8 0 15,-7 5 0-15,1 2 0 0,-5 4 0 16,-6 3 0-16,0 6 0 0,-4 3 0 15,-5 6 0-15,-9 13 0 0,-1 5 0 16,-6 9 0-16,-3 8 0 0,1 4 0 0,0 3 0 16,4 3 0-16,0 1 0 0,3-2 0 15,3 1 0-15,3-3 0 16,1 1 0-16,9-4 0 0,4 0 0 16,4-6 0-16,7 2 0 0,1-4 0 0,4-4 0 15,9-3 0-15,4-4-59 16,4-1-242-16,9-8-47 0,1-1-48 0,3-5-107 15,7-1-142-15,3-5-81 0,2-2 17 16,-2-2 58-16,-7-2-50 0,-1 1-154 16,-1 1-5-16,-11-4 148 0,1 2 276 0</inkml:trace>
  <inkml:trace contextRef="#ctx0" brushRef="#br0" timeOffset="-67655.53">24179 13983 656 0,'6'11'854'0,"0"-1"-251"31,-2 1-181-31,2 10 202 0,-2-13-336 0,-1-1 59 0,-3-1 89 16,4-2 73-16,0 1-29 0,2-5-88 15,0 0-105-15,0-3-58 0,3-3-39 16,-3 0-18-16,0-3-12 0,0 1 1 0,-2-5-4 15,-2 1-4-15,3 1-8 0,-1-2-3 16,-2 1 0-16,-2-3 0 0,-2 0 2 16,-2 4-1-16,4-1-5 0,-7-1-63 15,1 5-75-15,-4-1 0 0,-5-1 0 0,-1 5 0 16,-7 5 0-16,-4 2 0 0,0 5 0 16,-10 10 0-16,-2 8 0 0,-5 7 0 15,1 10 0-15,-2 7 0 0,3 1 0 16,3 1 0-16,6 0 0 0,2 1 0 15,14-7 0-15,1-1 0 32,10 1 0-32,51 109 0 0,-14-118 0 0,6-9 0 0,7-1 0 15,5-7 0-15,7-5 0 16,8-5 0-16,7-3 0 0,-5-2 0 0,4-8 0 16,-4-2 0-16,-6-3 0 0,0-3 0 15,-10-5 0-15,-7 2 0 0,-6-6 0 16,-10 2 0-16,-6-2 0 0,-9 0 0 15,-6-3 0-15,-6 3 0 0,-8 0 0 16,-6 4 0-16,-3 2 0 0,-4 3 0 16,-34-7 0-16,24 13 0 0,-5 6 0 15,-5 0 0-15,-2 6 0 0,3 0 0 16,1 3-140-16,2 1-362 0,6 1-154 16,6 4-170-16,0 1-386 0,-12 14-1558 15,21-13 1811 1,3 2 367-16,3-4 230 0</inkml:trace>
  <inkml:trace contextRef="#ctx0" brushRef="#br0" timeOffset="-65649.25">9885 15335 268 0,'-13'9'83'0,"7"1"-61"16,-4 1-59-16,-1-1-40 0,1 1-19 15</inkml:trace>
  <inkml:trace contextRef="#ctx0" brushRef="#br0" timeOffset="-65385.89">9812 15458 274 0,'-4'21'217'0,"4"0"8"15,-2 0-30-15,-2 0-54 0,4 3-29 0,0-5-9 0,-4-2 7 16,4-1 24-16,0-5 35 0,0-2 44 16,-2 1 26-16,2-4 7 15,0-4-6-15,0 1 1 0,-4-3 1 16,4-3-7-1,0 1-10-15,4-4-2 0,-2-4 4 0,-2 1-5 16,4 0 28-16,2 1 0 0,-2 2-7 16,7-1-56-16,-5-1-42 0,6 4-34 15,3 2-27-15,-3-2-24 0,5 4-15 16,-1 4-15-16,-1-2-8 0,1 2-7 16,1 2-6-16,-1-4-5 0,-3 5-18 0,1-1-75 15,-1 0-160-15,-3-4-256 16,-4 5-267-16,2-5-286 0,-1-2-15 15,-7 0 173-15,0-2 346 0,0-2 215 16</inkml:trace>
  <inkml:trace contextRef="#ctx0" brushRef="#br0" timeOffset="-61864.93">9351 15348 135 0,'0'-4'497'16,"-6"4"-77"-16,6-2-121 0,-6-2-63 15,6 1-14-15,-4 3 19 0,4-2 15 16,-2 2-8-16,2-4-45 0,-4 4-55 15,4-2-50-15,0 2-18 0,0 0 6 16,4 0 11-16,-2 0-4 0,4 0-15 16,2 2-10-16,-1-2-5 15,3 0 0-15,0 4-1 0,3-4 6 16,1 0 10-16,3 0 13 16,1 0 9-16,3 0 16 0,2-4 12 15,4 4-3-15,-1-2 33 0,1 2 6 16,2-4 5-16,2 4-56 0,2-3-35 15,-2 3-24-15,2 0-12 0,0-2-6 16,1 2-8-16,-1 0-3 0,0 0-6 16,4 0-3-16,-4-4-1 0,4 4 1 15,2-2 4-15,5-2 3 0,-7 2-3 16,6-2-1-16,-3 1-2 0,3 1 0 16,-4-2-2-16,3 2-2 0,-3-2-4 15,2-1-2-15,-1 1-2 0,-3 2-2 16,-2-2-1-16,-4 2-1 15,2 2 4-15,0-4-1 0,-2 4 1 16,-2 0-1-16,-2-3 1 16,4 3-4-16,-2 0 2 0,-2 0 0 0,2 0 1 15,2 0-3-15,0-2 1 16,-2 2 0-16,4-4 0 0,-2 4 1 16,-2-2 3-16,2 2-3 0,-2 0 9 15,2-4 0-15,-4 4 4 0,1 0-3 0,-5 4-1 16,4-4-6-16,0 0 0 15,-2 0-1-15,-3 2-2 0,1-2 2 16,0 0-2-16,2 0 1 0,-2 0 2 16,-1 0 1-16,-1-2 3 0,6 2 0 15,-4 0-3-15,-1-4 0 0,3 4-3 16,-2 0 2-16,4-2 0 16,-5 2 1-16,1 0 0 0,4 0-1 0,-2 2 2 15,-2-2-1-15,3 0-1 16,1 0-4-16,0 0 2 0,-4 4-3 15,6-4 1-15,-2-4 0 0,0 4 0 16,-5 0 0-16,5 0 2 0,0-2-2 16,0 2 1-16,0-4-3 0,-4 4 0 15,3-3-1-15,1 3 1 0,0-2-2 16,0 2 3-16,0 0-1 16,0-4 1-16,0 4-1 0,0-2 2 15,-3 2-1-15,7 0 1 16,-4 0-1-16,6-4 3 0,-6 4-2 0,6 0 2 15,-6-3-4-15,6 3 0 16,-2-2-2-16,-2 2 2 0,2-4 0 0,-2 2 1 16,2 2 0-16,-2 0-9 0,2 0 3 15,-2 0 1-15,-2 0 9 16,0 0-1-16,4 0-10 0,-2 0 4 16,-2 0 2-16,1 0 8 0,3 0-6 15,3 0-2-15,-1 0-9 0,4 0 6 0,-4 0 2 16,6 0 7-16,-2 0 1 15,-4 0-5-15,5 0-1 16,-5-4 1-16,4 4-1 0,0 0-1 16,-4 0-2-16,0-2 1 0,5 2 1 15,-5-4 1-15,0 4 1 0,4 0 0 0,-2-3-3 16,2 3 0-16,2-2-1 16,-1 2 3-16,3-4 1 0,-2 2 2 15,1 2-2-15,-3-4 0 0,6 2-3 16,-4-2 0-16,-1 4-3 15,1-3 3-15,-2 1-1 0,2-2 2 0,-1 4-1 16,-1-2 3-16,2-2-1 16,-2 1-1-16,3 1-2 15,-3-2-8-15,6 2 6 0,-4-2 5 0,5 2 9 16,-3-2-3-16,3 1-4 0,-5 1-2 16,0-4 1-16,5 2-2 0,-7 1-1 0,2 1 0 15,2 2 0-15,-3-4 1 16,-3 2-2-16,2-2 2 0,0 4-2 15,-2-2 3-15,3-2-1 0,-1 1-3 16,0 3 3-16,-2-2 2 0,2 2 5 16,1 0-1-16,-5-4-2 0,6 2-4 15,-6 2 0-15,4 0 1 0,-4 0 0 16,4-4 2-16,-3 4-2 16,-1 0-1-16,-2 0 0 0,2 0-2 15,-2 0 0-15,-2 0 1 0,4-2 1 16,-2 2 2-16,-2 0 2 0,4 0-1 15,0 0-2-15,-2 0-3 16,6 0 3-16,-2 0 0 0,0 0-1 16,0 0 1-16,-2-4-1 0,5 4 3 15,-5 0 1-15,4 0-2 0,-4 0-3 16,0 0 1-16,0 0 1 0,2 0 3 16,-2 0 3-16,0 0 1 0,1 0 0 15,-1 4-3-15,4-4-2 0,-4 0-1 16,4 0 4-16,-2 0 0 0,7 0 0 15,-7 0 2-15,2 0 3 0,4 0 0 16,-6 0-3-16,3 0-2 0,-1 0 2 16,-2 0-3-16,2 0 0 15,0 0-1-15,1 0 7 0,-3 0-3 16,2-4-6-16,4 4-8 0,-6 0 3 16,7 0 0-16,-3 0 3 0,0 0 3 15,3 0 2-15,-3 0 4 0,4 0-1 16,-3 0-4-16,3 0-5 0,-2 0 3 15,-1 0 1-15,3 0 0 0,-4 0-2 16,5 0 5-16,-3-3-1 0,-2 3 1 16,5 0-2-16,-5-2 1 15,4 2 0-15,-1 0 1 0,1 0 1 16,1 0 2-16,-3 0-2 0,2 0 0 16,1 0 1-16,-1-5-5 15,1 5 1-15,-1 0-3 0,-2 0 3 16,-1-1-2-16,-1 1 1 0,4 0 0 0,-1-4 1 15,-3 4-2-15,0-3 2 0,5 3 1 16,-3-2-1-16,2 2-1 0,-3-4 1 16,3 2-2-16,-4 2 4 0,5 0-1 15,-7-4-1-15,6 4 1 0,-3-2 0 16,-3-2 0-16,2 4-1 16,4-3 1-16,-1 1 2 0,-3-2 2 15,4 2-2-15,-3-2-2 0,3 2-1 16,1-2 1-16,-1 4 0 0,0-3 0 15,1 1 2-15,-1-2-1 16,5 4 0-16,-5-2-4 0,1-2 3 16,-1 4-2-16,-4-3 3 0,5 1-1 15,-1-2-1-15,0 2-2 0,3-2 2 16,-3 2-3-16,5-2 0 0,2-1-1 16,-1-1 4-16,3 2 1 0,-3-1 1 15,1-1-2-15,4 0-4 0,-5-1 2 16,1 1 2-16,4 0-3 0,-5 0 0 15,9 1-2-15,-6-5 3 0,8 5-1 16,-2-5 0-16,4 4 0 0,-2-3 2 16,0 1 2-1,0-1 4-15,0 3-3 0,-3-3 0 16,-1-1-5-16,2 4 1 0,-2-3-4 0,2 0 2 0,-2 3 3 16,-1 0 0-1,5-3 3-15,0 3 5 16,54-9 1-16,-56 9-16 0,-2 0 4 0,-7-3 1 15,5 3 5-15,2-3-3 0,-4 3 1 16,-1 0-4-16,3-3 1 16,0 3 2-16,1-3 4 0,-1 1-1 15,-4 2-6-15,4-1 0 0,-1 1 0 16,-3 0 5-16,0-3-4 0,-3 3 0 16,7 0 0-16,-5 1 1 0,-1-1-3 15,2 2-1-15,-5-2 1 0,7 1 6 16,-3-1 9-16,1 2 3 0,-5-1-4 15,3 1-10-15,2 2-1 0,-7-2 1 16,0-2 1 0,5 3 0-16,-3 1 0 0,-1-2-4 15,-1 2-1-15,1-2 1 0,-1 2 1 0,7-1-2 16,-3 3 2-16,1-4 1 0,-3 2 1 16,5-2 7-16,-3 4-4 0,-1-6-5 15,1 6-10-15,1-5-14 0,-3 5 15 16,3-6 11-16,-3 6 25 0,3-4-7 15,-3 2-8-15,-1-2-6 16,3 1-4-16,3 1 1 0,-2-2 2 16,-3 2 3-16,3-2 3 0,-1 1-5 15,-6 1-1-15,7-2 0 0,-5 2-1 16,1 2-1-16,-1-4-3 0,5 2-1 16,-7-2 2-16,3-1-1 0,3 1-1 15,3 2-1-15,-1-2 1 0,-1 2 4 16,1-1 4-16,-1-3 3 15,2 6 1-15,-5-6 1 0,3 6-3 0,1-4-1 16,-1 4-3-16,-3 0-4 0,-1 0-1 16,3 0 0-16,1 0 0 0,-3 0-1 15,5 0-1-15,-1 4 3 16,-1-4 2-16,2 2 6 0,-1 2-1 16,-1-4-4-16,1 2-7 0,-1 2 0 15,-3-1 2-15,3-1 0 16,-3 2 0-16,3-4 0 0,-1 6 0 15,3-4-1-15,0 1 1 16,-1 1 3-16,1-2 2 0,2 2 0 0,-1 2-3 16,-3-4-2-16,1 5-2 0,-5-5 0 15,5 2-2-15,-1 1 4 0,-3 1-1 16,-1-2 2-16,3-2-1 0,1 4 1 16,-3-3-2-16,5 3 1 0,-2-2 4 15,-3 2 5-15,3-1-3 0,1 1-1 16,-5 0-7-16,5-3-2 0,-5 7 1 15,7-4 1-15,-7-1 0 0,1-1-2 16,3 4 0-16,-3-1 0 0,5-1 3 16,1 0 3-16,-1-1 4 0,0 1 0 15,3-2-1-15,-3 2-2 16,4-1-4-16,0 5 1 0,-3-5 0 16,1 1 2-16,-2 0 1 15,-1 3 5-15,5 1 3 16,51 5 9-16,-45-9-14 0,-6 3-2 15,6-1 4-15,-2 1 1 0,2 1 3 16,-4-5 4-16,4 5-1 0,-5-2-2 16,3 1 0-16,-4-3 5 0,2 3-1 15,4 1-4-15,0-1-8 0,0-1 3 16,4 1 2-16,-4 1 0 0,-5-1-3 16,10-3-5-16,-6 2 0 0,1 1 1 15,4 1-3-15,-2-5 3 0,5 5 2 16,-3-1 8-16,2-3 2 0,4 2 1 15,-2 1-4-15,-1-3-3 0,-1 3-5 16,0 1 1-16,2-5-1 0,-6 5-2 16,8-2-1-16,3 1 1 0,1 0 3 15,-2 1 4-15,7-2 1 0,-7 1-3 16,1-3-2-16,1 3-1 0,3 1-2 16,-1-1-2-16,7-1 0 0,1-2 7 15,-1 3 6-15,0 1 2 0,-3-5-1 16,3 5-2-16,-2-1-1 15,1-3-1-15,5 5 1 0,0-5 2 16,6 3 5-16,-6 1 2 0,4-2-1 16,-4 1-1-16,2-3 0 0,2 3 0 15,2 1 5-15,-3-1 5 0,-3-1-2 16,-4-2-6-16,-2 1-7 0,-5-1-4 16,1 0-5-16,-1 3-2 0,13-3 0 0,-2 3 1 15,6-3-1-15,2 0-5 0,0-1-12 16,2 1 44-16,-4 0-32 15,-6-3-103-15,-21-3-311 0,-12-3-509 16,-13-3-495-16,-16-3-168 0,0-5 297 16,-9-5 485-16,-3-7 313 0</inkml:trace>
  <inkml:trace contextRef="#ctx0" brushRef="#br0" timeOffset="-19251.42">10025 11843 178 0,'7'-30'688'0,"-3"1"20"15,-4-1-268-15,2 3-151 0,2 3-68 16,-4 3-21-16,0 2-13 0,0 4-26 16,4 3-33-16,-2 3-17 15,-2-8 179 1,4 13-77-16,2 4 322 0,-1 4-259 16,-5 5-40-16,6 3-57 0,0-3-60 0,-2 6-41 0,2 0-30 15,0-1-20-15,-1 5-15 0,1-4-8 16,0-4-85-16,-2 5-163 0,2-1-182 15,-2-6-155-15,3 6-221 16,-7-7-156-16,4 5 26 0,-2-7 266 16,-2 0 258-16</inkml:trace>
  <inkml:trace contextRef="#ctx0" brushRef="#br0" timeOffset="-18026.35">9936 15297 236 0,'3'-10'540'15,"-3"1"-138"-15,0 3-112 0,-3-3-33 0,3 1 23 16,0 2 26-16,0-1-22 0,0 5-59 15,3-4-42-15,-3 2 4 0,0 4 26 16,4 0 24-16,-2 0 4 0,2 0 6 16,2 0 23-16,-2 4-7 0,2-2-29 15,1 2-65-15,-3-2-46 16,2 1-27-16,0 1-19 16,2-2-17-16,-1 2-16 0,-5-2-12 0,6 2-8 15,-6-2-5-15,2-2-7 0,2 3-5 16,-2-3-1-16,-1 4 0 0,1-4 1 15,-4-4-1-15,6 4 0 16,-6-5-1-16,4-1-1 0,-2-4-1 16,-2 1-1-16,4-2 1 0,-4 1 0 15,0-5 3-15,0 3 4 0,0 3 9 16,0-2 3-16,0 1 2 0,-4-1-8 16,4 5-2-16,0-3 2 15,-2 3-5-15,-2 0-3 0,4-1-4 0,-4 1 5 16,2 4 3-16,2-2-3 15,0 2-4-15,0-2 6 0,0 1-4 16,0 1-3-16,0 2-8 0,-4 0 1 0,4-5 3 16,0 5 0-16,0 0-2 15,0-1-1-15,0 1-2 0,0 1-1 16,-3-1 1-16,3 5-11 0,-4-3-53 16,4 1-122-16,0 1-184 0,0-2-180 15,0 2-148 1,0 2-122-16,4-4-93 0,-1 1 68 0,1 3 197 0,2-6 253 15</inkml:trace>
  <inkml:trace contextRef="#ctx0" brushRef="#br0" timeOffset="-17538.49">10222 15948 182 0,'-7'-4'366'0,"-3"4"-91"16,4 0-107-16,-4 0-67 0,-1 0-38 16,1 0-19-16,2 0-11 0,-3 0-7 15,-3 4-10-15,1-4-3 16,3 2-6-16,0-2-13 16,-1 4-42-16,-1-4-110 0,2 0-149 15,-1-4-59-15,1 2 53 0</inkml:trace>
  <inkml:trace contextRef="#ctx0" brushRef="#br0" timeOffset="-16420.93">9786 15545 471 0,'-5'4'341'15,"5"-2"-131"-15,0 2-80 0,5 2-43 16,-5-4-19-16,0 1-1 0,6 3 11 16,-6-2 17-16,4-2 21 0,-2 1 28 15,-2-3 30-15,0 4 30 0,4-4 23 16,-4 2 1-16,0-2-31 15,0-2-44 1,0-2-37-16,0-1 55 16,-4-5-115-16,4 5-15 0,0-5-11 0,-2-1-9 15,2 1-6-15,-4-1-3 0,4-2 6 16,0 1 8-16,0 1 4 0,0-2-9 16,0 1-3-16,4 3-7 0,-4-3 1 15,2 3-2-15,-2-3 6 0,4 1 8 16,2 1 16-16,-2-1-1 0,3 2-4 15,-1-1-14-15,2 1-6 0,0 1-8 16,1 2-1-16,-1 2 6 16,6 1 16-16,-1 1 10 15,1 2-1-15,-1 0-12 16,20 0-1-16,-17 0-24 0,5 0 0 0,0-4 0 16,1 4 6-16,1-2-1 0,2-5-4 15,4 5 1-15,-2-4-3 0,6-4 0 16,-6 5 1-16,6-5 3 0,-6 1-1 15,-5 1 0-15,-1-1-2 0,0 3 1 16,-5-4 0-16,-3 5 3 0,-3-1-1 16,0 2 18-16,-4-1 45 15,1 1 32-15,-3 2 3 0,2 2-36 16,-6 0-25-16,0 0-16 16,-2 6-8-16,-2-1-10 0,0 7-2 0,-3 1-3 15,1 4 3-15,-4 2-2 0,4 2 3 16,0 0 0-16,-3 5 3 0,3 1 33 15,-4 3 62-15,4 1 40 0,-5-5-6 16,-1 7-53-16,1-3-34 0,1 0-20 16,0 1-8-16,-3 1-7 0,-1-2-7 15,1 1-6 1,1 1 0-16,-2-2 0 16,-53 109 4-1,53-103 0-15,-15 32 3 0,13-35-11 16,1 1 3-16,-1-8 0 15,-1 5-2-15,0-5-1 0,1 1 0 0,4-6 2 16,-3-2 3-16,5-2 1 16,-3-2-2-16,-1-3-3 0,6-3 1 0,-3-5 2 15,1 1 1-15,-5-5-3 0,7 0-2 16,-2 0 0-16,-1-5 0 0,1-1-1 16,0-3-1-16,-1-1 7 0,3-1 0 15,0-2-7-15,0-5-3 16,-1 3 0-16,-3-23 1 15,8 19 4-15,4-2 4 0,-2 4 0 0,4-2 0 16,-2 4-2-16,4 4-1 0,2-1-1 16,0-1 19-16,5 7 20 15,3-3 25-15,-1 7 11 16,7-2 25-16,-1 4 17 0,8 4 12 0,-2 4-13 16,1 1-11-16,-1 0-8 0,2 1-6 15,4 1-17-15,-4 1-10 0,-4 1-11 16,4-2-3-16,-5-1-7 15,-1 1-9-15,2-1-10 0,-7-1-5 0,1-3-9 16,-1 0-3 0,-5-1-2-16,3 1 0 0,-6-2-5 0,3 2-7 0,-3-4-21 15,-2-2-48-15,0 0-86 0,5-2-166 16,-5-4-199-16,4 0-222 16,3-3-150-16,-5-1-137 0,0-1 74 15,3-2 191-15,3-1 299 0</inkml:trace>
  <inkml:trace contextRef="#ctx0" brushRef="#br0" timeOffset="-15971.48">10619 15866 569 0,'0'-3'465'0,"0"1"-114"16,0 2-43-16,-5-4 20 16,5 2 38-16,-2-2 14 15,2 4-23-15,-4-2-18 16,4-2 1-16,0 4 35 0,0 0-20 0,0-3-57 16,-2 3-85-16,2-2-37 0,2 2-4 15,-2 0-4-15,4 0-15 0,3 2-27 16,-3-2-26-16,2 0-21 0,4 3-15 15,1-3-10-15,1 0-2 0,-2 0-7 16,7 0-5-16,-1 0-6 0,1 0-4 16,-1-3-2-16,5 3-3 31,-4 0-6-31,43-2 16 0,-48-2-34 16,2 4 4-16,-3 0-3 0,-5 0 0 15,0-2-9-15,5-2-3 0,-7 4-16 16,-2-3-45-16,4 0-74 0,-6-2-127 15,4 5-138-15,-4-4-167 0,0 4-134 16,-4-2-103-16,-2 4-113 0,4-2 38 16,-7 0 136-16,3 4 270 15</inkml:trace>
  <inkml:trace contextRef="#ctx0" brushRef="#br0" timeOffset="-15611.34">10625 16094 135 0,'-6'4'642'0,"6"-2"51"15,-7 2-145-15,3 1-86 0,-2 1 300 16,6-6-489-16,-4 4-66 0,4-4-9 15,0 0 17-15,4 2 72 0,0-2 14 16,-2 0-15-16,4 0-63 0,5 0-37 16,-3 0-28-16,0 0-16 15,7-2-19-15,-3 2-19 0,3 0-20 0,-3-4-15 16,3 4-17-16,-3-2-14 0,4-2-13 16,-5 4-8-16,5-3-7 0,-5 1-6 15,-1 2-6-15,0-4-1 16,-1 2-6-16,1-2-11 15,-4-2-56-15,2 3-164 0,-1-3-227 0,3-3-322 0,-4 1-333 16,0-2-99-16,5-1 182 0,-5-2 397 16,4 1 248-16</inkml:trace>
  <inkml:trace contextRef="#ctx0" brushRef="#br0" timeOffset="-11763.64">11369 15669 208 0,'0'0'355'15,"-4"0"-52"-15,4 2-84 0,0-2-55 16,0 3-24-16,-2-3-9 16,2 0 0-16,-4 0 1 0,4 3 6 15,0-3 17-15,0 0 20 0,0 0 13 16,-5 0 8-16,5 3-6 0,0-3-5 15,0 0-13 1,0 0-14-16,-2 0 105 0,2 0-149 0,0 0 4 16,0 0 18-16,0 0 15 15,0 0-5-15,0 0-10 0,0 0 28 0,0 0 24 16,0 0 10-16,0 0-43 0,0 0-34 16,0 0-27-16,0 0-16 15,0 0-15-15,0 0-12 0,0 0-11 16,0 0-3-16,0 0-4 0,0 0-2 15,0 0-9-15,0 0-3 0,0-3 6 16,0 3 6-16,0 0 2 16,0 0-7-16,0 0-3 0,0 0 1 0,0 0-1 15,0-3-4-15,0 3-8 0,0 0-3 16,0 0-5-16,0 0 2 16,0 0-3-16,0 0-1 0,0 0-3 15,0 0 2-15,0 0 1 0,0 0 0 16,0-3-1-16,0 1 0 0,0-2 6 15,2 2 0-15,3-5-3 16,-5 5-8-16,6-8-1 0,-6 4 0 0,4-3 2 16,2 3 5-16,-2-5 1 15,-2 5-2-15,2-3 0 0,3-1 0 0,-7 1 0 16,4 1-2-16,2-1 0 16,-6-1 3-16,6 1 2 0,-2 1-3 15,-4-1 0-15,2-1-24 0,3-1 12 16,-1 1 6-16,-2 1 28 0,-2 3-11 15,4-3-6-15,-4 1-4 0,4-2-1 16,-4 5 1-16,2-1 2 16,-2 0 0-16,0-1 0 0,0 5-3 15,0-2-1-15,4-2 0 0,-4 3 0 16,0 1 1-16,0-2 2 0,0 4-2 16,0-2 0-16,0-2-10 0,0 4 5 15,2-2 4-15,-2 2 5 0,0-4-2 16,0 4-1-16,0-3 8 15,0 3-4-15,0-2-2 0,0 2-7 16,0 0 2-16,0 0-1 0,0 0 1 0,0-4 2 16,0 4 1-1,0 0 2-15,0 0-5 16,0 0 2-16,0 0 3 0,0 0 0 16,0 0-5-16,0-2 2 0,0 2 2 0,0 0-1 15,0-4-3-15,0 4-1 0,0-3 2 16,0 1-1-16,-2 2 2 0,2-4 0 15,0 2-1-15,0 2 0 0,0-4 2 16,0 4-1-16,0-2 1 16,0 2 1-16,-4-4-1 0,4 4 1 15,0 0-2-15,0 0-1 16,0-3 0-16,0 3 1 0,0 0 3 16,0 0 1-16,0-2-2 0,0 2-1 15,0 0-1-15,0 0-1 0,0 0-3 16,0 0 1-16,0 0 2 0,0 0 2 15,0 0 1-15,0 0-3 0,0 0 1 16,0 2 1-16,0-2 10 0,0 3-6 16,4 3-3-16,-4-2-10 0,0 2 5 15,2-1 4-15,-2 1-1 0,0 3 2 16,4-3-1-16,-4 4 4 0,5 1-2 16,-3-2-6-16,-2 1 1 15,4 1 0-15,-4 1 5 0,6 1-2 16,-6-2-2-16,6-1 0 0,-6 1 1 15,4-1-2-15,0 1 4 0,-2-1-1 16,3 1 2-16,-3-1-2 0,-2 1 0 16,4-2-1-16,0 1 2 15,-2-2 0-15,2 5 0 0,-2-5-3 16,2 1 1-16,0 4 2 0,-1-5 0 16,1 5-1-16,-2-2-1 0,2-1 0 15,2 1 0-15,-2 1 3 0,0 1-3 16,-2-2-2-1,5 1 1-15,-3 1 1 0,0-1 2 0,-2 0-1 0,2 0 6 16,2 0-2-16,-2-1-1 16,-2-2-9-16,3 3 3 0,1-3 1 0,-2 1 2 15,-2-2-1-15,2 1 0 0,0 0 0 16,-2-3-1-16,2 4-1 0,-1-5 4 16,-3 5-1-16,4-4 0 0,-4-1-1 15,4 1 7 1,-2-2-4-16,-2 1-2 0,0 1-6 0,0-2 3 31,4 4 0-31,-4-5 0 0,-4 1 2 0,4-2 0 0,0 2 3 16,-6 1-2-16,2-2 1 0,1 0-1 15,-3 1-2-15,-2-2-1 16,2 2-1-16,0-2 3 0,-5-2 2 16,5 3 0-16,-4 1-1 0,-1-2-3 15,-1-2 1-15,2 0 1 0,-5 0 1 16,3 0-3-16,1 0 1 0,-1 0 0 15,-2 0 2 1,3-2-2-16,-1 2 1 0,-3-4-1 0,3 4 0 0,2-3 0 16,-3 1 0-16,3 2 0 15,-5-4 1-15,7 2 0 0,-2-2 1 16,0 4 0-16,3-3-1 0,-1 3-2 16,2-3 0-16,4 3-1 0,-2 0 1 15,-3-3 1-15,3 3 1 0,4 0-1 16,-2-2 1-16,-2 2-2 15,4 0-1-15,0 0 1 0,0 0 0 0,0 0 2 16,0 2 0-16,6-2 0 0,-6 0 2 16,4 0-2-16,3 0 0 0,-1 0 1 15,-2 0 0-15,6 0 0 16,-3 0 0-16,5 0 2 0,-2 0-3 16,1-2 1-16,-1 2 1 15,2 0 3-15,-1 0-3 0,3 0-5 16,-6 0-3-16,7 0 6 0,-3-4 0 15,-1 4 5-15,3 0-3 0,-2 0-2 16,-1 0-2-16,1 0 5 0,-1 0 1 16,-1 0-2-16,0 4-3 0,3-4 1 15,-3 0 1-15,0 0 0 0,1 2-1 16,-5-2-2-16,4 3 2 0,0-3 1 16,-3 0 0-16,3 3-1 0,0-3-2 15,1 3 1-15,-3-3 1 0,2 0 0 16,-3 0 0-16,3 4 0 0,-4-4 0 15,4 2 1-15,-1-2 1 16,-3 0 0-16,0 4-1 0,0-4 0 16,0 0 0-16,3 0-1 0,-7 0-2 15,6 0 1-15,-6 0 3 0,4 0-1 16,-2 0 0-16,3 0-3 0,-3 0 0 16,-2 0 0-16,2 0 2 15,0 0-1-15,2 0 3 0,-4 0 1 16,3 0-1-16,1 0-2 0,-2 0 0 15,2 0-1-15,-2 0 1 0,-2 0 0 16,2 0 0-16,3-4 0 0,-3 4-1 16,2 0 0-16,0 0 1 0,0 0 1 15,3 0 1-15,-7-2 0 0,6 2-2 16,-6-4 0-16,4 4-2 0,-2 0 1 16,0 0 0-16,-1 0 1 0,1 0 1 15,-4-3 1-15,2 3 1 0,2 0-2 16,-4 0 1-16,4 0-1 0,-4 0 1 15,2 0-4-15,-2 0 4 16,0 0 0-16,0 0-1 0,0 0 23 16,4 0 18-16,-4 0 14 0,0 0-16 15,0 3-10-15,0-3-5 16,0 0 0-16,0 0-3 0,0 0-7 16,0 0-3-16,0-3-2 0,0 3 5 15,0 0-6-15,0 0-3 0,0 0-3 16,0 0 0-16,0 0 8 0,0 0 8 15,0 0 4-15,0 0-5 0,0 0-5 16,0 0-4-16,0 0-3 0,0 0-2 16,0 0-1-16,-4 0-1 0,4 0 1 15,0 0-1-15,0 0 0 0,0 0-1 16,-2 0 0-16,2 0 0 0,0 0 0 16,0 0 0-16,-4 0-3 0,4 0 6 15,0 0-3-15,0 0 1 0,0 0-5 16,0 0 3-16,0 3 1 15,0-3 0-15,0 0-1 0,0 0 0 16,0 0-1-16,0 0 0 0,0 0 1 16,0 0 0-16,0 0-2 0,0 0 0 15,0 0 0-15,0 0 1 0,0 0 1 16,0 0-1-16,0 0 2 16,0 0 1-16,0 0-1 0,0 0-1 15,0 0-1-15,0 0 1 16,0 0 1-16,0 0-1 0,0 0-1 0,0 0-1 15,0 0 2-15,0 0 3 0,0 0-1 16,0 0-1-16,0 0-1 0,0 0-1 16,0 0-2-16,0 0 0 0,0 0 0 15,0 0 1-15,0 0-2 0,0 0 2 16,0 0-3-16,0 0 1 0,0 0-20 16,0 0-45-16,-4-3-78 15,4 3-131-15,-2 0-140 0,2 0-161 16,0 0-117-16,0 0-97 0,0 0-126 15,0-3 24-15,0 0 132 0,0 1 276 16</inkml:trace>
  <inkml:trace contextRef="#ctx0" brushRef="#br0" timeOffset="-10854.5">12010 15824 380 0,'0'0'637'0,"0"0"-188"0,-4 0-132 15,4 0-37-15,0 0 0 0,-5-3-17 16,5 3-51-16,0 0-53 16,0-2-42-16,-2 2-29 0,2-4-17 15,0 2-9-15,2-2-4 0,-2 1 6 16,5-3 4-16,-1 0 2 0,-2 0 2 15,4 1-1-15,-2-1 5 16,2-3 7 15,-2 3 12-15,50-34 290-16,-48 38-371 0,5-2 32 16,-5 4 72-16,6 0 42 0,-1 0-9 15,-1 6-33-15,0-2-21 0,3 1-12 0,-3 5-24 16,0-4-1-16,1 5 6 15,-1-1 6-15,-4 2-13 0,0-4-6 16,1 4-4-16,-3 3-4 0,-4-3 0 16,0 3-1-16,0 0 2 0,-4 0-4 15,-3 0-5-15,1 0-7 0,2 1-6 16,-2-5-5-16,0 4-5 0,-5-3 3 16,5-3 1-16,0 0 1 0,-2 1-5 15,2-4-1-15,-1-1-3 16,1 1-4-16,-2-6-3 0,2 4 1 0,4-4-2 15,-7-4 1-15,7 4-2 0,-2-2-2 16,2-2 0-16,-2-1-2 16,0 1 1-16,4-2-2 0,0-3 0 15,4 3 0-15,-4-5 2 0,6-1 1 16,-2-1 1-16,2-2 0 0,1 0-2 16,3 1 3-16,-4-5-1 15,5 4 0-15,-1 0-3 0,2-2 2 16,3 2 0-16,-3-1 1 0,5 1 0 15,-1 0 1-15,1 0 0 16,3 0-1-16,-3 3 0 0,0 1 0 0,3-2 0 16,-7 5 1-16,3-2 4 0,-1 5-3 15,-3-5-1-15,-2 5-2 0,1 1 5 16,-5 2 15-16,0-2 14 0,-2-2 13 16,2 6-6-16,-6-3-7 0,0 3-2 15,0 0 5-15,-6 0 6 0,0 0-3 16,2 3-3-16,-6 1-6 0,1-2-4 15,-1 4 0-15,0 0 1 16,-5 3 0-16,3 0 1 0,1 3 8 16,1 3-2-16,-2 0-1 15,1 4-10-15,5 2-4 0,-4 0-2 16,6 0-4-16,-3 0-5 0,5 0-3 16,-2 0-2-16,4-1 2 0,4-2-5 15,-2-3-3-15,-2 0-6 0,7 0-5 16,-3-3-37-16,2 1-72 15,0-8-139-15,5 5-194 0,-1-8-268 16,4 2-244-16,-1-4-198 0,-1-4 64 16,3-2 234-16,1 0 334 0,1 3 208 15</inkml:trace>
  <inkml:trace contextRef="#ctx0" brushRef="#br0" timeOffset="-10138.35">12655 15929 478 0,'0'0'579'0,"0"0"-189"0,-2 4-144 15,2-4-71-15,0 0-31 16,0 0-6-16,-5-4 3 0,5 4 14 15,5-2 16-15,-5-2 11 0,2 1 3 16,-2-3-12-16,0 0-24 0,4 0-19 16,-4 1-22-16,6-1-16 15,-6 0-15-15,6-3-12 0,-2 5-7 16,3-2-1-16,-3 1 12 0,2 1 31 16,0 2 42-16,4 2 68 0,-3 2 30 15,3 2-4-15,0 1-52 0,-4 5-42 16,5-1-34-16,-5 3-24 0,4-1-11 15,-3 1-6-15,1 3-2 0,-6 4-2 16,2-4 1-16,2 2 1 0,-6 2-3 16,0-2-6-16,0 2-14 0,0-2-4 15,0 2-6-15,-6-2-1 0,6-2-5 16,-4 4-5-16,-2-5-7 16,-1 1-5-16,1 0-7 0,-2-2 3 15,2-1-3-15,0-1 0 0,-1-2-1 16,-3 1 2-16,4-4 0 0,-2-1 0 15,-1 1-2-15,-1-2-1 0,0-2 0 16,-1 2 1-16,5-4 8 0,-4-4-4 16,-1 2-2-16,1-2-10 0,-2 2 6 15,8-5-2-15,-3 5 2 0,1-2 1 16,2-2 3-16,2 0 0 0,2 3 6 16,0-3 13-16,2 4 10 0,4-2 9 15,-2 4-3-15,7 0-21 0,-1 0 2 16,2 4-3-16,3-2 13 0,-3 2-10 15,1 1-8-15,1-2-3 0,3 0-8 16,-5 3-3-16,3-2-2 0,1-2-6 16,-3 1-26-16,1-3-49 0,-2 4-78 15,3-4-103-15,-3-4-97 32,5 4-86-32,30-15-905 0,-26 9 919 0,-2-3 13 15,1 3 37-15,3-5 52 0,-2 1 38 16,1-1 20-16,1-2 7 0,2 1-3 15,-6 3-21-15,1-3-13 0,-3 3 33 16</inkml:trace>
  <inkml:trace contextRef="#ctx0" brushRef="#br0" timeOffset="-9771.78">13176 16005 390 0,'0'-6'470'15,"-5"-1"-142"-15,5 5-106 16,-2-4-53-16,-2-1-6 0,4 1 10 0,0 4 25 15,0-4 28-15,0 2 25 0,0-1 10 16,0 1-13-16,0 2-30 16,0-2-32-16,4 4-13 0,-2-2 18 15,3-2 17-15,-1 4 7 0,2-3 19 16,0 1 20-16,6 2-10 16,-1 0-47-16,-1-4-50 0,7 4-17 0,-1 0-11 15,1-2-8-15,3 2-14 16,1 0-26-16,2 0-25 0,0-4-16 15,3 4-14-15,-3-3-7 0,4 1-4 16,-2 2-5-16,-2-4-1 16,-7 2-2-16,1-2 0 0,-1 4 0 0,-5-2-8 15,1 2-28-15,-4-4-59 0,-6 4-106 16,2 0-109-16,-2 0-108 16,-4 0-50-16,-2 0-42 0,-2-3-18 15,0 3-13-15,0 0-19 16,-3-2-85-16,-1 2 8 0,2-6 99 15,-3 2 210-15</inkml:trace>
  <inkml:trace contextRef="#ctx0" brushRef="#br0" timeOffset="-9474.65">13378 15713 585 0,'-6'-14'585'15,"0"1"-164"-15,2 4-69 0,-3 1-4 16,3-2 7-16,2 5-39 0,-2-1-65 15,2 6-48-15,-2 2-13 0,0 4 37 16,4 7 41-16,0 8 65 0,4 0 7 16,-4 5-29-16,6 5-65 0,-6 1-56 15,4 4-42-15,-2-2-40 16,2 2-32-16,1-4-23 0,-3 1-18 0,-2-3-12 109,4-3-17-109,-2-3-3 16</inkml:trace>
  <inkml:trace contextRef="#ctx0" brushRef="#br0" timeOffset="-8524.72">14106 15806 510 0,'2'-2'407'0,"-2"-2"-115"15,0 2-77-15,0-2-37 0,0 4-11 16,0 0-5-16,0 0 3 0,0 0 11 16,-2 0 26-16,2 0 17 0,-4 0 3 15,4 0-19-15,0 0-17 0,-2 0-19 16,-3 0-16-16,5 0-20 15,-4 0-21-15,4 0-23 0,-6 0-18 16,6-2-16-16,-2-2-15 0,-2-1-8 16,4 2-9-16,-4-4-6 0,4-2-5 15,0 1-2-15,4-1-2 0,-4-3-1 16,6-1-2-16,-2-2-1 0,2 0-3 16,1 0 2-16,3-3-2 0,0 3 3 15,3 0-3-15,-3-2 3 0,4 4-1 16,-1 1-1-16,1 1 2 15,-1 1 0-15,-1 5 6 0,-2-1 28 16,7 6 38-16,-7-4 33 0,7 8 56 16,-7-2 30-16,1 4 15 0,-1 3-37 15,-4 4-29-15,0-1-23 0,0 3-18 16,-6 0-14-16,0 2-14 16,0 2-15-16,-2-2-13 0,-4 4-15 15,-2 0-13-15,2-2-5 0,-5 2-9 16,1-3-1-16,2 0-1 0,-7-1 1 15,5-2 1-15,0 0 0 0,3-3 0 16,-3 1 0-16,4-2 0 0,-4-5 0 16,3 0-2-16,1 0-2 15,2-3-5-15,2-3 2 0,2-3 0 16,0 1-2-16,2-8 0 16,2 4 1-16,2-3 3 0,5-2 1 0,-1 1 0 15,2 4-3-15,-1-3 3 0,3 7 0 16,-1-2 3-16,3 1-2 0,-3 3 2 15,5 3 0-15,-1 3 2 0,-1 0-1 16,-3 1 2-16,3 5 5 0,-5-3 13 16,-1 6 17-16,2-3 16 0,-8 5 7 15,3 2 0-15,-7 2 0 0,-2-1 7 16,-3 1 7-16,-1 0 8 0,-4 0-2 16,0 4-3-16,-1-4-4 15,-5 0-4-15,3-4-6 0,-3 2-11 16,-1-4-10-16,-1 0-12 0,1-4-10 15,1 1-9-15,-3-3-6 0,2 1-2 16,-3-5-1-16,-1-2-3 0,2-3-2 16,-1 0-4-16,-1-3 0 0,5 0-2 15,-3 1-5-15,0-4-9 0,7-3-38 16,-5 3-55-16,7 0-71 0,4-3-91 16,0 3-137-16,2-1-167 0,4 1-157 15,0 0-109-15,4 4-163 0,2-2 26 16,0-1 151-16,4 5 322 0,1-4 196 15</inkml:trace>
  <inkml:trace contextRef="#ctx0" brushRef="#br0" timeOffset="-7587.33">14885 15891 529 0,'0'0'430'0,"-6"0"-147"0,2-4-89 15,-3 4-33-15,1-2-10 16,2 2-11-16,2-4-19 16,-2 4-21-16,0-3-12 0,2 1-2 15,-2-2 3-15,2 2-1 0,-3-5-8 0,5 1-3 0,0 0-6 16,0-5-1-16,5 1-2 16,-3-1-1-16,4-2-2 0,4-1 2 15,0 2 3-15,1-4 2 0,1 4 2 16,3 1-1-16,-3-2-5 15,3 5 3-15,-3 1-3 0,4 1 8 16,1 6-1-16,4 0 2 0,-5 6 4 16,1 3 9-16,3 4 17 0,-3 1 24 15,0 5 18-15,-5-2 54 0,-2 2 17 16,1 1-10-16,-5 5-63 0,-6-2-43 16,0 4-25-16,0-3-12 0,-6 3-10 15,1 0-12-15,-3-3-14 0,-2 1 5 16,0-2-5-16,-5 1 1 0,3-3-13 15,-1-2 0-15,-1-2-3 0,1-2-5 16,-1-3-6-16,2 1-2 0,-3-2 1 16,3-5-2-16,1-2-1 0,1-2-1 15,0-2 2-15,3-2-2 16,1-2-1-16,0-2-5 0,2 1 1 0,0-8 0 16,4 1 2-1,4 1-1-15,0-5 2 0,2-2 0 0,7 0 4 16,1-3-3-16,3 1 0 0,3-5-1 15,3 2 3-15,0-2-1 0,8-1 0 16,-2-2 2-16,2-1 1 0,-2 1 0 16,2 1-5-16,-4 0-1 15,-5 1 2-15,1 1 3 0,-2 4 3 16,-9 0-3-16,5 4-1 0,-7-2 1 0,-4 4 0 16,2 4 12-16,-1 1 9 0,-5-1 7 15,2 5-2 1,-4-1-4-16,0 1-5 0,-4 4-2 15,2 2 7-15,-5 6 13 0,-1 3 5 0,2 2 2 16,-4 7 1-16,-3 6 1 0,7 1 1 16,-2 5-5-16,-1-1-5 0,1 5-7 15,2-2-12 1,0 4-7-16,6-5-7 16,-4 28-1-16,8-35-5 0,-4 1-2 0,4-4-3 15,-2 0-4-15,4-4-6 16,2 2-31 15,38 22-1015-31,41-37-857 16,-38-11 1077-16,-22 1 448 0,0-3-58 15,0 3-52-15,-4-2 36 0,2 1 126 16</inkml:trace>
  <inkml:trace contextRef="#ctx0" brushRef="#br0" timeOffset="-6147">15673 16001 384 0,'0'-2'420'0,"2"-2"-105"0,-2 4-93 0,0-3-51 15,0 3-15-15,0-2 17 0,0 2 22 16,0-4 24-16,4 4 6 0,-4-2-15 15,0-2-26-15,0 4-31 0,-4-3-14 16,4 3-21-16,0-3-16 16,-2 3-28-16,-3-3-13 0,5 1-14 15,0-2-16-15,0 4-11 0,-4-6-6 16,4 3-5-16,4 1-5 0,-4-4-1 16,0 2 1-16,5-2 8 0,-3 1 7 15,2 1 11-15,0-2 9 0,-2 1 6 16,2-1-1-16,-2 2-5 0,2 2 0 15,-4-2-2-15,7 1 1 0,-7 1-1 16,0 2-1-16,4-4 3 16,-2 2 4-16,-2 2 6 0,0 0-2 15,0-4-4-15,4 4-12 0,-4 0-9 16,0 0-8-16,0-2-6 0,0 2 2 16,0 0 17-16,0 0 19 0,0 0 25 15,0 0 48-15,0-4 37 16,0 4 12-16,0 0-36 0,0 0-35 15,0 0-27-15,0 0-18 0,0 0-13 16,0 0-2-16,0 4-10 0,0-4-8 16,0 0-10-16,-4 0 7 0,4 0 9 15,0 0 0-15,0 2-7 16,0-2-5-16,0 0-4 16,0 0 3-16,0 0-9 15,0 0 1-15,0 0-3 0,0 0-1 16,0 0 1-16,0 0 1 15,0 0-3-15,0 0 0 0,0 0 1 16,0 0 1-16,0 0-10 0,0 0 3 16,0 0 4-16,0 0 11 0,0 0-3 15,0 0-4-15,0 0-2 0,0 0 0 16,0 0-1-16,0 0 0 0,0 0 0 16,0 0 2-16,0 0 2 0,0 0 0 15,0 0-3-15,0 0 0 16,0 0 0-16,0 0 0 0,0 0-2 15,0 0 0-15,0 0 2 0,0 0-1 16,0 0 0-16,0 0-3 0,0 0 1 16,0 0 2-16,0 0 1 15,0 0 0-15,0 0 1 0,0 0 0 0,0 0 4 16,0 0-4-16,0 0 1 16,0 0-2-16,0 0 1 0,0 0-1 0,0 0 3 15,0 0-30-15,0 0 9 16,0 0 6-16,0 0 33 0,0 0-9 15,0 0-3-15,0 0-2 0,0 0-2 16,0 0-2-16,0 0-2 0,0 0-1 16,0 0 7-16,0 0-3 0,0 0 0 15,0 0-8-15,0 0 0 0,0 0 1 16,0 0 3-16,0-2-1 0,4 2-1 16,-4-4 2-16,4 4 4 15,-2-5-3-15,2 5-2 0,-4-4-2 16,6-2 3-16,1 3 2 0,-3 1 0 15,2-4-1-15,0 2-5 0,-2 2 4 16,7-2 0-16,-5-1 4 16,0 5 0-16,-2-4-2 0,2 4 0 15,5-2-11-15,-5 4 7 0,4-2 17 16,-4 6 21-16,5 1-6 0,-1 1 0 16,-4 5 4-16,5-2 18 0,-5 1-2 15,-2 3 3-15,2 0 0 0,-2 6 4 16,-4-2-2-16,0-2 1 0,-4 4-1 15,-2 4-3-15,0-4-6 0,-3 2-7 16,-3-1-11-16,6-1-10 0,-9-4-4 16,5 4-6-16,-2-2-3 0,1-2-2 15,-1-2 1-15,2-3-2 0,-1-3 3 16,5 3-5-16,-4-3 0 0,6-3-1 16,-3 0 1-16,1-3 0 0,0 1-2 15,2-4 0-15,0-4 1 0,4 1-2 16,0-3-4-16,4-2 1 0,0-5 1 15,6 1 3-15,3 1-1 0,-1-2 3 16,9 5-3-16,-5-1 0 16,7-1 6-16,2 7 2 0,-2 1 2 0,-1 2-3 15,3 2-3-15,-2 7 1 16,0-3-2-16,-1 3 2 0,-1 3-1 16,-4 1 5-16,-1 2 4 0,-1 0-1 0,-9-3 5 15,4 5 13-15,-8-2 27 0,-2 4 26 16,0-2 12-16,-8 4-3 0,-2 0-18 15,-5-2-18-15,-1 2-14 0,-3-1-15 16,-2 1-8-16,1-3-5 0,-7 0-3 16,8 0-3-16,-6-3-5 0,9 0-4 15,-3-2-1-15,-1-1-9 0,5-1-23 16,3-5-54-16,1 3-65 16,1-3-91-16,4-2-155 15,0-4-180-15,6 2-163 0,-5-4-76 0,10-2-96 16,-5-2-31-16,6 0 101 15,0-3 242-15,4-2 235 0</inkml:trace>
  <inkml:trace contextRef="#ctx0" brushRef="#br0" timeOffset="-5833.25">16305 16185 429 0,'17'-15'648'0,"-3"2"-168"15,-6 1-124-15,3 1-36 0,-3 1 2 16,-2 1-3-16,0 0-34 16,-1 1-55-16,-3 4-57 0,4-2-32 0,-2 1-10 15,2 1 31-15,-2-2 24 0,7 3 56 16,-1 0 5-16,2 0-11 16,1 1-46-16,3-2-36 0,5 4-28 15,2 0-38-15,4-2-30 0,-3 2-19 0,3 0-15 16,-2-4-9-16,6 4 1 0,-4 0-7 15,-4 0-7-15,4 0-13 16,-5 0-4-16,-1 0-51 0,0 0-122 16,-3 0-186-16,-3 0-193 0,-3-3-143 0,-2 3-62 15,-3 0-44-15,-3-2 50 16,-4 2 124-16,0 0 215 0</inkml:trace>
  <inkml:trace contextRef="#ctx0" brushRef="#br0" timeOffset="-5580.54">16696 15851 437 0,'-11'-21'713'0,"7"0"-152"15,-2 6-121 1,0 1-57-16,2 4-51 0,2 2-55 0,-2 2-47 0,-1 2-8 16,5 8 2-16,-2 4-1 0,-2 5-25 15,4 4-39-15,0 8 3 16,-2 1-12-16,-2 5-12 0,4 1-49 0,-4 4-33 15,2-3-24-15,-2 3-20 0,-3-2-69 16,7-8-138-16,0 5-138 0,0-7-118 16,0-3-63-16,7 0-63 15,-3-4-62-15,2-2-61 0,6-3 42 0,-1-3 149 16,3 1 196-16</inkml:trace>
  <inkml:trace contextRef="#ctx0" brushRef="#br0" timeOffset="-4856.96">17215 15752 290 0,'4'-24'441'0,"0"1"-103"16,-4-2-117-16,0 1-64 15,0 1-24-15,0 2 1 0,0 0 5 16,0 2 8-16,0 2 16 0,0 2 6 15,2 2-2-15,-2 1 16 16,0 6 23-16,0 6 15 16,6 10-14-16,-6 5-29 0,4 6-23 0,-4 9-14 0,0 3 1 15,0 3 11-15,-4 5 8 0,-2-1-5 16,-4 2 27-16,3 0 15 16,-3-4 6-16,-2 4-38 0,-3-6-30 15,3 0-27-15,1-2-26 0,1-8-22 0,0-1-14 16,4-4-9-16,-1-4-12 15,1-2-10-15,2-5-7 0,-2 1-6 16,6-1 0-16,0-5-1 0,2 1-1 16,6-2 2-16,3-2-2 0,1 2 0 15,0-2-2-15,3 1-1 0,8-3 4 0,-7 0 1 16,9 4 2 0,-7-4-5-16,3 0 1 0,2 0-4 0,-2-4 5 0,1 4 0 15,-1-3 2-15,-4-3-3 16,3 0-2-16,-1 0 1 0,-5-3 0 15,-1 1-1-15,3-5-4 0,-5 2 7 16,1-5 0-16,2 1 0 0,-3-6-3 16,-1 4-1-16,-2-7 1 15,3-1 0-15,-3-5 1 0,0 3-1 16,-4-5-1-16,3-2-2 0,-1 1 1 16,-2 1-1-16,2 4 0 0,-6 5 7 15,4 4 1-15,-2 2 1 0,-2 5-2 0,4 3-1 16,-4 3-2-16,-4 6 1 15,4 6 4-15,-2 9 26 0,-2 6 27 16,-2 2 28-16,2 11 10 0,-2 4 1 16,-1 4-1-16,1 3-4 0,-4 3-7 15,6-3-6-15,-7 1-11 0,9-5-10 16,-4 1-11-16,2-6-14 16,0-3-11-16,4 1-9 0,-2-4-6 15,2-3-3-15,0-4-6 16,0 1-5-16,0-3-12 0,0-2-43 15,0-2-73-15,0-2-143 0,2-3-176 16,-2-3-222 0,4 1-162-16,19-5-2107 0,-13-5 2301 0,0-5 250 15</inkml:trace>
  <inkml:trace contextRef="#ctx0" brushRef="#br0" timeOffset="-3933.93">18271 15956 461 0,'-2'-2'459'0,"-2"-2"-151"16,-3 2-101-16,3-2-50 16,2 4-11-16,-8-6 120 0,6 6-163 15,-2-3-21-15,4-3-10 0,-3 4 1 16,5-7 0-16,-4 3 4 0,4-4 0 0,0-1 0 15,4 1-7-15,1-5-9 16,1 4-10-16,0-4-7 0,6-1-1 16,-1 1 2-16,5-2 1 0,1 2 1 15,-1 0 5-15,5 2 5 0,-5 1 5 16,5 1 7-16,0 5 12 0,-3 2 8 16,-1 4 3-16,0 4-7 0,-1 4-4 15,1 5-6-15,-7 4 1 16,0 8 9-16,-4 1 20 15,-1 1 15-15,-5 3 8 0,-5 3-9 0,-3 1 39 16,0-2 10-16,-4 2 12 0,-3-2-53 16,-1-1-29-16,-1-5-30 0,0 1-19 15,5-2-13-15,-4-4-4 16,-1-1-2-16,2-4-5 0,3-1-7 0,-2-4-3 16,3-1 0-16,-1-1-5 0,6-3-5 15,-5-6-3-15,5 2 4 0,-2-4-5 16,6-2 0-16,-2-5-3 15,4 1 0-15,0-5-1 0,4-2 0 16,2 1-1-16,15-29 0 16,-9 20 5-16,5-2 1 0,-1 1-4 0,5-3 2 15,2 0-1-15,-3 1 9 0,7-5-6 16,2 5-2-16,-2-5-6 16,0 5 0-16,0 1 4 0,0-2 1 15,-5 7 1-15,-1-1 2 0,-5 0-1 16,-5 2 3-16,1 2-1 15,-1 2-1-15,-5-1 16 0,-2 5 20 32,2-2 15-1,-45 28 372-31,28 10-368 0,1 5-2 16,0 2-5-16,2 1-11 0,-1 3-11 15,3 0-12-15,2 0-3 0,4 0-6 16,0-2 3-16,0-5-5 0,4-1-7 15,0-2-1-15,2-1-7 0,1-4 5 16,3-4-4-16,0 2-16 0,1-5-35 0,1-1-59 16,-2-2-102-16,7-5-112 0,4-2-112 15,-3-2-31-15,7-4-16 0,-2-2 7 16,-1 2-12-16,5-8-17 0,0 1-81 16,-4 0-52-16,4-5 44 15,-4 1 166-15</inkml:trace>
  <inkml:trace contextRef="#ctx0" brushRef="#br0" timeOffset="-3460.54">19108 15851 312 0,'4'-15'756'0,"-4"3"-20"15,0 1-200-15,0 2-130 0,-4-1-90 0,4 4-63 16,0 3-39-16,-2 3 11 0,2 3 17 15,-4 7 0-15,4 1 19 0,0 7-1 16,0 0-14-16,0 7-66 0,-4-4-53 16,4 2-40-16,0 1-27 0,0-3-18 15,4 0-13-15,0 0-10 0,-2-2-11 16,4-4-3-16,-2-3 0 16,3-1-2-16,3-5 0 0,0-3-3 0,3-3 1 15,-3-5 0-15,7-5 3 16,-3-5-2-16,3 0-2 0,-1-6 0 15,-4 0 1-15,5-3-1 0,-3 1 0 16,3-8 0-16,-5 7 1 16,5 1 2-16,-7 4 1 0,-1 4 1 15,-1 3 8-15,-4 3 20 0,2 3 21 16,-2 10 4-16,-2 2-13 0,-2 5-8 16,0 8-2-16,-2 4-3 0,-2 5-3 15,-2 5-1-15,2-1 3 0,4 4-5 0,-2-2-7 16,-2 2-19-16,4-4 0 15,0 4-3-15,0-5 7 0,0-1-14 16,4-3-47-16,-2-4-118 0,2-2-162 0,2 1-186 16,0-8-160-16,5-1-140 0,-1-2-144 15,7-5 42-15,-1-6 175 0,5 0 290 16</inkml:trace>
  <inkml:trace contextRef="#ctx0" brushRef="#br0" timeOffset="-3143.87">19939 15885 292 0,'10'-28'689'16,"-1"1"-58"-16,-1 6-194 0,-2-3-103 16,-2 7-57-16,2-2-48 0,-4 1-47 15,7 7-47-15,-3 2-13 0,0-1-5 16,7 1 1-16,1 3 4 0,-2 4-5 15,5-2-13-15,4 4-29 0,-5 4-20 16,7-2-7-16,2 4-2 0,-3 1-2 16,5-1-6-16,0 0-16 0,-4-4-9 15,4 5-16-15,-4-5-2 0,-3 2-12 16,-3-4-48-16,-1 0-78 0,1 0-107 16,-3-4-89-16,-5 4-48 15,-1-2 6-15,-2-2 34 0,-2 1 18 16,-2-3-35-16,-2 0-107 0,-2 0-15 15,-2 1 75-15</inkml:trace>
  <inkml:trace contextRef="#ctx0" brushRef="#br0" timeOffset="-2905.96">20299 15521 363 0,'-11'-17'712'0,"5"1"-89"16,-4 1-163-16,4 6-110 0,-5 3-59 15,5 0-35-15,0 10-11 0,-2 4-4 16,1 7-3-16,3 10 7 0,-2 1-19 15,0 7 18-15,2 3-29 0,-2 7-33 16,-1-1-67-16,3 0-44 0,-2 2-26 16,2-5-20-16,4 3-12 0,0 0-9 15,4-2-17-15,0-4-60 16,2-4-124-16,1-2-97 0,3-3-60 16,-4-2-16-16,9-4-53 0,-5-6-48 15,2-4-62-15,5-1-100 0,-1-5-26 0,1-1 86 16,4-8 197-16</inkml:trace>
  <inkml:trace contextRef="#ctx0" brushRef="#br0" timeOffset="-1634.61">20646 15758 568 0,'2'0'552'16,"2"-6"-138"-16,-2 6-80 15,-2-3-26-15,0 1 1 0,4 2-3 16,-4 0-25-16,0-4-41 0,0 4-30 0,0-2-6 16,0 2 13-16,0 0 17 15,0 0 36-15,0-4 4 0,0 4-14 16,0 0-55-16,0 0-37 0,0 0-30 16,0 0-22-16,0 0-21 0,0 0-18 15,0 0-12-15,4 0-10 0,-4 0-5 16,0 0-3-16,0 0 0 0,0 0-2 15,0 0-5-15,0 0 0 0,0 0 4 16,0 0 7-16,0 0 4 0,0 0 1 16,0 0 0-16,0 0-1 0,0 0-2 15,0 0-9-15,0 0-4 0,3 0-4 16,-3 0-4-16,0 0-7 16,0 0-2-16,0 0-1 0,0 0-1 15,0 0 2-15,0 0 0 0,0 0 2 16,0 0-4-16,0 0 0 0,0 0-4 15,0 0 1-15,0 0-4 0,0 0-1 32,0 0-3-32,0 0-4 0,0 0 0 0,0 0 0 0,0 0 3 15,0 0 3-15,0 0-4 0,0 0 2 16,0 0-2-16,0 0 3 0,-3 0-4 16,3 0-1-16,0 0-1 0,0 0 3 15,0 0 0-15,0 0 3 0,0 0-2 16,0 0 0-16,0 0-3 0,0 0-1 15,0 0-1-15,0 0 1 0,0-2-1 16,0 2 3-16,0 0 2 16,0 0 2-16,0 0-2 0,0 0-1 15,0 0-2-15,0 0-1 0,0 0-1 16,0 0-3-16,0 0-1 0,0 0 1 16,0 0 0-16,0 0 0 0,0 0 1 15,3 0-2-15,-3 0-1 0,0 0 0 16,0 0 3-16,0 0-1 0,0 0-1 15,0-4-1-15,0 4 1 0,4 0 0 16,2-3-1-16,-2 1 1 0,2-4 1 16,0 2 0-16,1-1-1 15,1-1 0-15,0-4-1 0,0 1 1 16,3 0 1-16,1-3 0 0,-1 1-2 16,1-5 0-16,-2 1 0 0,1-2 0 15,1-2-2-15,-2-2 2 0,5-3 0 16,-5-3 1-16,3 0 1 0,-3 1-1 15,0-5-1-15,1 1 0 0,-3 4-1 16,2-5 1-16,0 5-3 0,-3-5 3 16,-1 7 0-16,2 1 1 15,-2-2-2-15,-2 4 1 0,-1 6 1 16,1-2 0-16,-2 2-2 0,2 0 0 16,-4 5 2-16,4-1 0 0,-2 1 0 15,-2 4 0-15,0 1-1 0,4-1 0 16,-4-1 0-16,2 5 0 15,-2-2 1-15,0 2 2 0,0 4 0 16,0 2 2-16,-2 1-1 0,2 7 3 16,-4 7-1-16,4 4 0 0,0 7-1 15,-2 10 0-15,-2 5 4 0,0 3 5 16,4 3 5-16,-6-4 6 16,3 5 1-16,-1-7 0 31,-6 39 22-16,-7 87 30-15,13-120-62 0,2-28-8 16,2-2-1-16,-4-2 0 0,4-2-1 16,0-2-2-16,0 0 0 0,0-3-2 15,0 1-1-15,0-4 0 0,0-3-2 16,0 2-2-16,-2-1-5 0,2-5-10 16,-4 2-47-16,4-2-71 0,-4 1-83 15,2-3-83-15,-2 0-163 0,4 0-195 16,-2-3-207-16,2 1-133 0,0-4-98 15,0 2 88-15,0-1 229 0,2-1 302 16</inkml:trace>
  <inkml:trace contextRef="#ctx0" brushRef="#br0" timeOffset="-552.86">21489 15780 291 0,'-14'-3'612'16,"-3"-1"-128"-16,7 1-179 16,-2 3-85-16,-3-2-26 0,7 2 13 15,0-4 14-15,1 2-9 0,-3 2-37 0,4-4-53 16,2 2-34-16,4-2-12 16,-2-1 2-16,4-5 3 0,2 4 0 15,0-5-2-15,4 2-10 0,7-7-4 16,1 5-5-16,1-4 6 0,6-4-1 15,-3 4 7-15,3 0 11 0,4-3 13 16,-4 7 2-16,1-2-12 0,-5 5-21 16,2 1 19-16,-1 5 70 15,-1 2 53-15,-1 5-1 0,-1 5-56 0,-5 5-40 16,1 0-23-16,-5 6 0 0,-6 0 0 16,2 0 0-16,-4 2-10 15,-6 1-9-15,-2 1-6 0,-5 2-5 16,1-7-2-16,-2 5-3 0,-7-2-4 15,2-2-4-15,-1-2 1 16,-1-2-10-16,-2-2-7 0,3 0-13 16,3-5-2-16,-2 1-4 0,5-5-2 15,-3 0-1-15,7-3-1 0,2 1-2 16,0-8-5-16,1 1-3 0,3-5 1 16,8-2 2-16,3-1 1 0,3-4 1 15,6-6-3-15,5 2 0 0,2-4-2 16,4-2 1-16,4-1 2 0,-2 1 0 15,8-5 2-15,-4 0-2 0,4 1 1 16,-4-5-3-16,0 4 2 0,-4-3 0 16,-4 3 2-16,-2 0 0 0,-7 3 4 15,1 4-2-15,-7-2 1 0,-4 4 1 16,1 6-1-16,-3 0 0 16,2 0 1-16,-6 6-1 0,0 1 1 15,-6 2-4-15,2 2-1 0,-5 8 3 16,-5 4 9-16,1 5 14 0,-1 8 13 15,-3 2 7-15,1 5 3 16,6 1-3-16,-3 1-3 0,3 4-6 16,4-2-7-16,-1 5-2 0,3-5-7 15,0 4-4-15,4-2-8 0,4-2 1 16,0-1-4-16,3-1 0 16,3-3-4-16,-2-4-1 0,7-1 1 0,1-5 0 15,1-1-2-15,5-5-1 0,-1-2-1 16,10-3-1-16,2-6-1 0,2 0 5 15,7-2 6-15,-3-5-1 0,0 5-2 16,-2-2-1-16,1 4-2 0,-1 0 0 16,-4 4-1-16,-4 5 2 0,-2 3 1 15,-7-1 5-15,-3 4 4 0,-1 4 26 16,-9-2 34-16,-1 2 38 16,-6 2 17-16,0 0 1 0,-8 0-8 0,-7 0-6 15,-1 0-18 1,-1-4-15-16,-6 2-25 15,-30 13 10-15,-3-2-36 0,25-14-26 16,8-5-8-16,2-2-10 0,1 3-38 16,3-6-57-16,7 1-79 0,-3-5-71 15,7 2-77-15,2-2-119 0,2-4-149 16,2 2-106-16,2-6-58 16,4-1-34-16,3-1-133 0,-1-5 36 0,6-2 149 15,-1 1 290-15</inkml:trace>
  <inkml:trace contextRef="#ctx0" brushRef="#br0" timeOffset="-327.47">22258 15920 466 0,'6'-33'874'0,"3"1"-52"0,-3 1-229 15,-4 1-128-15,2 4-56 16,2 1-29-16,-2 4 1 0,3 4-49 0,-1 2-58 16,4-1-90-16,1 5-55 15,5 2-40-15,1-1-28 0,5 4-21 16,3 3-20-16,2 3-9 0,2 0-6 15,4 3 1-15,0 3-11 0,4 0-54 16,1 0-118-16,1 3-163 16,2 0-122-16,-2-3-83 0,-5 4-40 15,5-1-74-15,-6-1-106 0,-2 1 18 16,-2-3 127-16,-2 0 240 0</inkml:trace>
  <inkml:trace contextRef="#ctx0" brushRef="#br0" timeOffset="-101.52">23052 15780 310 0,'0'0'954'16,"0"3"109"-16,0-3-352 0,4 0-275 0,-4 2-172 15,2-2-92-15,4 3-32 0,5-3 6 16,3 4 29-16,5-2 50 16,2 2 1-16,7 2-38 0,8-1-75 15,3 1-47-15,4 3-26 0,5-3-20 16,-3 0-10-16,3 3-33 0,-3-3-88 15,-1-2-166-15,-7 2-185 16,-4-1-164-16,-2-1-132 0,-6-2-120 16,-5-2 48-16,1 0 173 0,-8 0 256 15</inkml:trace>
  <inkml:trace contextRef="#ctx0" brushRef="#br0" timeOffset="150.96">23478 15587 98 0,'-6'-17'865'0,"2"-2"234"16,1 4-349-16,-1 4-279 0,2 5-157 15,-2 2-49-15,4 4 13 0,-4 10 49 16,2 5 2-16,-2 8-34 0,-2 5-80 16,1 4-66-16,-1 8-49 0,2-2-40 15,-2 2-23-15,6 2-20 0,-6-1-13 16,6-2-17-16,0 0-53 0,0-3-97 15,4-3-111-15,4-3-98 0,2-5-78 16,5-2-56-16,1-2-20 16,5-6 26-16,2-2 23 0,6-7-23 15,2-4-67-15,2-2 23 0,0-6 111 16</inkml:trace>
  <inkml:trace contextRef="#ctx0" brushRef="#br0" timeOffset="881.22">24234 15680 407 0,'0'0'503'0,"0"4"-149"16,0-4-96-16,0 2-41 0,-2-2 7 15,-2 4 24-15,4-4 9 0,0 0-10 16,-2 0-32-16,-2-6-29 0,0 2-23 15,4-2-17-15,0 1-3 0,-2-8 3 16,2 1 5-16,2-3-4 16,-2-2-16-16,4-2-26 0,2-2-30 15,-2-2-27-15,3-1-13 0,3-7-10 16,0 5-4-16,3-5 3 16,3-1 1-16,1 4 2 0,3 1-6 0,1 4-9 15,2 2-7-15,-1 0-2 16,1 2 12-16,4 8 15 0,0-4 60 0,0 5 32 15,-4 1 20-15,3 3-36 0,-5 4-19 16,2 2-8 0,-2 0-4-16,1 6-7 15,-5 0-7-15,-1 5 2 0,11 19 82 0,-16-5-67 16,-5 2 4-16,-6 3 3 0,0 2-3 16,-2 1-15-16,-7 3-16 0,-3 0-10 15,-5 0-6-15,1 0-7 0,-5-2-3 16,-1-2-3-16,-5 1 0 0,0-3-2 15,4 0-6-15,-4-3 2 0,0-2 4 16,0-1 5-16,1-3 1 16,3 0-2-16,-4 0 4 0,0-4 2 15,0 2 0-15,4-2-2 16,3-2-4-16,-3 0-1 0,7-3-1 0,3 1-4 16,-1-5 3-16,3 1-6 0,5 1-3 15,0-5-11-15,2 5 1 16,4-4 7-16,6-1-3 0,2 1-1 0,5-2-5 15,7-2 2-15,3 1 3 0,4-3-2 16,2 4 8-16,2-4 2 0,2 2 2 16,4-2-3-16,2 4-4 0,3-4-2 15,-3 6-2-15,0-4 0 0,3 1-2 16,1 1 1-16,-8 2-3 0,7-4-3 16,-7 4 1-16,-2-3-5 0,-6 3-13 15,-3-2-40-15,-5-4-67 16,2 2-95-16,-9 1-162 0,7-3-183 15,-11 0-181-15,0-3-102 0,1-3-158 16,-5 0 21-16,2 0 146 16,0-3 317-16,-6-2 203 0</inkml:trace>
  <inkml:trace contextRef="#ctx0" brushRef="#br0" timeOffset="1920.78">25202 15713 426 0,'-4'3'692'0,"2"1"-169"15,-3-2-108-15,3-2-55 16,-2 0-26-16,0 0-38 0,2 0-46 0,-2 0-42 15,4-2-32-15,-4-2-18 0,4-1 1 16,4-5 4-16,0 1 0 0,2 1 29 16,0-5 6-16,5 1-3 0,1-3-51 15,5 0-34-15,-3-2-28 0,9-2-24 16,2 2-18-16,0 2-12 16,6-4-10-16,-3 4 5 0,3 3 8 15,-2 1 11-15,2 5-3 0,0 2 0 16,-6 2 2-16,2 4 14 0,-6 8 18 15,-5 1 28-15,1 4 15 16,-3 10-9-16,-5-2-23 0,-5 7-16 16,-8 6-9-16,-3-3-4 15,-9 3-7-15,-5 0-6 0,-4 0-8 16,-6 0-4-16,2-2 8 0,-8-2 7 0,4-5 9 16,0-3 4-16,2-3-4 0,0 0-7 15,6-6-7-15,0 1-7 0,3-5-3 16,1-2-8-16,5-3-2 0,-1 0-4 15,5-2-1-15,1-2-7 0,1-2-6 16,6-2 0-16,4-2-2 0,0-4 0 16,8-5-2-16,4-2 2 0,5-2-1 15,6-4-4-15,4-4 4 0,8-1-1 16,0-1-1-16,6-7-3 0,5 1 2 16,1 1 4-16,-1 2-1 0,5-1-1 15,-5 5-3-15,-3-2 3 0,1 5-2 16,-1 2 3-16,1 6 0 0,-5-4 1 15,-2 5-1 1,-4 1 1-16,-6 2-2 16,27-10-1-1,-17 6 3-15,-8-4 5 0,-19 11-1 16,0-2 0-16,-3 1-2 0,-1 0 0 16,-2 1 0-16,-2-5 3 0,-2 5-2 15,-2-2 0-15,-2 1 0 0,-6 0-2 16,1 3 1-16,-5 0 11 0,-7 6 21 15,-4 6 28-15,-6 3 25 0,-8 12 8 16,-8 6 3-16,3 3-8 0,-1 1-6 16,1-1-7-16,1 2-7 0,1 1-12 15,9 1-12-15,0-2-11 0,6-2-10 16,7 1-7-16,3 2-5 0,5-7-3 16,6 4-1-16,-1-3-2 0,7 1-5 15,3 1-2-15,3-1 0 0,4-2 2 16,0-5-10-16,7 4-18 0,-1-8-33 15,7-2-47-15,-2 0-62 0,6-5-63 16,-5-4-54-16,9-4-50 0,-2 1-118 16,4-6-148-16,-1 1-158 15,1-4-82-15,4-4-141 0,0-5-21 16,-2 0 114-16,6-6 292 0,-5 4 232 16</inkml:trace>
  <inkml:trace contextRef="#ctx0" brushRef="#br0" timeOffset="2464.91">26578 15716 215 0,'13'-3'605'0,"-5"1"-51"0,0-4-115 15,-3 0-30-15,1 2 2 0,-2-1-10 16,0-1-1-16,-4-4 17 16,2 5 41-16,-2-1-19 0,-2-1-53 15,2 1-89-15,-8 0-54 0,6 0-37 16,-7 3-21-16,3 1-10 0,-4 2-4 16,-7 2 0-16,-1 5 1 15,-7 5-1 1,-8 8-5-16,-89 64 265 0,81-48-323 15,5 4-20-15,5-2-15 0,5 2-20 0,3-2-15 16,8-2-10-16,3-6-5 0,6 1-5 16,2-1-4-16,10-3-4 0,2-7-5 15,4 1-3-15,9-5 1 0,2-5 1 16,6-2 1-16,6-3-1 0,0-6 9 16,6 0 14-16,-1-6 17 0,-1 1 12 15,2-8-3-15,-1-1-53 0,-7-1 0 16,0-4 0-16,-6 2 0 0,-7-2 0 15,-3 2 0-15,-5 2 0 0,-1-1 0 16,-1 1 0-16,-10 4 0 16,0 1 0-16,-6 1 0 15,-9 0 0-15,-8 3 0 0,-5 4 0 16,-14 2 0-16,-7 5 0 0,-11-2-302 16,-4 6-232-16,-5 4-328 0,-5 1-470 15,-3 1-252-15,-3 4 127 0,-13-4 483 0,-21 2 375 16,-28 2 233-16</inkml:trace>
  <inkml:trace contextRef="#ctx0" brushRef="#br1" timeOffset="18473.09">8078 9453 196 0,'4'-15'886'0,"-4"-4"164"15,4 5-406-15,-4-1-244 0,0 0-127 0,-4 2-43 16,4 5-10-16,0 2-24 0,4-1 17 15,-4 5 58-15,2-2 88 0,3 8 3 16,-3-2-54-16,6 5-81 0,-2 1-60 0,0 5-43 16,1-1-36-16,3 3-25 15,0 0-24-15,-4-3-12 0,5 3-9 16,-5 0-4-16,-2 0-5 0,2 0-6 16,-2 0-4-16,-2-1-19 0,-2 1-95 15,0-2-263-15,0-1-300 0,-2-3-401 0,-2-1-148 16,-2-1 52-16,-4-5 356 0,4-2 316 15</inkml:trace>
  <inkml:trace contextRef="#ctx0" brushRef="#br1" timeOffset="24499.97">8432 9512 172 0,'0'0'56'0,"4"0"-19"15,-4 0-8-15,0 0 10 16,0 0 28-16,0 0 42 0,2 0 34 15,-2 0 11-15,4 4-22 0,-4-4-34 32,0 0-34-32,0 0 18 0,0 0-68 15,-4-4-5-15,4 4-1 0,0 0 0 0,0-2 5 16,0 2 4-16,0-4 7 0,0 4 6 16,0-2 4-16,0 2 9 0,0-3 7 15,0 0 2-15,-2 3-7 0,2-3-3 16,0-1-3-16,0 4 4 0,0-2 2 15,0-2 2-15,0 2 1 16,0-1 5-16,2-1 3 16,-2 2 7-16,0-2 0 0,0 2 7 0,4-2 12 15,-4 2 20-15,0 2 18 16,0-3 20-16,4-1 19 0,-4 4 12 16,2-2-1-16,-2 2-23 0,0-4-27 15,0 4-36-15,0-2-29 0,0-1-18 16,0 0-5-16,0 0-2 0,4 3-2 15,-4-4-3-15,0 2-1 0,0 2-1 16,0-4 6-16,0 4 12 0,0-2 14 16,0 2 10-16,0 0 2 15,0-3 2-15,0 3-2 0,0-4-3 16,0 4-2-16,0 0-4 0,0 0-6 16,0 0-3-16,0 0-4 0,0 0-1 15,0 0 0-15,0 0 5 0,0 0 5 16,4 0 54-16,-4 0 30 0,0 0 12 15,0 0-44-15,0 0-28 0,0 0-11 16,0 4-9-16,-4-1-5 16,4-1-8-16,0 4-7 0,0 1-6 15,0-1-3-15,0 0 6 0,0 0 5 16,0 3-3-16,0-1-5 0,0 1-2 16,0 1 5-16,-4 1 2 0,4 2-5 15,0-1-6-15,0 3-5 0,-2-4-2 16,2 5-1-16,-4-1-2 0,4 0-2 15,0 0 3-15,0 2-2 16,0 2 2-16,0-4-1 0,0 6 2 16,0-4 3-16,0 4-1 0,0 0-8 15,4-2 0 17,-4-2-2-32,12 89 44 0,-5-92-48 15,-3-1-1-15,0 2-1 0,2-3 0 16,-4-1 1-16,6-1-1 0,-1-1 2 15,-1 0-1-15,0-1 1 0,2-2-3 16,-1 1 1-16,-1-1 2 16,4 0-2-16,-4-4 1 15,0 5-1-15,5-5 5 0,-5-2-4 0,4 4 1 16,1-4-2-16,-5 0-1 16,4-4 0-1,11 2 1 1,24-17-3-16,-30 14 2 0,-3-1 0 15,-1-3-3-15,3-1-1 0,-2 2 2 16,1-1 1-16,1-1-2 0,-1 1-1 16,1-2 0-16,3-1 2 0,-5-3-1 15,5 3 2-15,-3-3 0 0,-1-6 4 16,3 3-4-16,-1-3-2 0,1 0-3 16,-4 0 3-16,5-4 0 15,-2 2-1-15,-3-1-4 0,-2-1 2 16,1 2 1-16,1-1 1 0,-2-1 0 15,1 2 2-15,-5 2 1 0,2 0-3 16,-2-3-3-16,-4 6 2 0,3-4 6 16,-1 1-1-16,-4 4-2 0,0-2-3 15,0 2 0-15,0-2 3 16,0 5 0-16,-4 1-1 0,4-2 0 0,-5 4 1 16,5 1-1-16,-2-1-2 15,-2 5-3-15,4-3 3 0,-2 3 2 16,-2 0 3-16,4 0 1 0,-4 3-1 15,4-1-2-15,-2 4-3 0,-2 0 1 16,4 7 0-16,-4-1 0 0,1 0 1 16,3 3-1-16,-4-1 0 0,4 7 2 15,-2 0-1-15,2 1 1 0,0 2 0 16,-4 0-1-16,4 6 1 0,0-3-1 16,4 6-2-16,-4-1 0 0,2 5 0 15,-2 1 4 1,0 4 0-16,0 4-3 0,4-2 1 0,-4 5 1 15,0-4 3-15,0 2 0 16,0-1-1-16,0-2-1 0,0 2-2 0,-4-2 0 16,4 2-2-16,0-4 2 0,0 2 2 15,-2 2-1-15,2-4 0 16,-4 2-3-16,4-2-2 0,-4 4 0 16,4-1 5-16,-2 0 9 0,-2-3-1 15,4 3-5-15,-2-3-8 0,-2-1 3 16,-1-1 2-16,5-2-1 15,-2-1 0-15,-2-1-1 16,0-3 2-16,2 3-7 0,-8 17 1 0,4-26 10 16,1 4-2-16,-1-4-1 0,-4-4-2 15,4 2-1-15,1-4 10 0,-5 0-3 16,4 0-2-16,-4-3-12 0,3-1 5 16,-3-1-1-16,0-1 2 0,1-1 1 15,-5-1-1-15,4-1 1 0,-3 0 1 16,-1 0 2-16,1-3-1 15,1-1-1-15,-2-2-4 16,-3 0 1-16,-16-2 1 16,16 2 5-1,-20-9-2-15,21 3-1 0,-1 0 1 0,1 3 1 0,1-7-4 16,3 2-1-16,-1 1 0 16,-1-4 1-16,3-1-1 0,5-1 2 15,0-1 1-15,2-1 0 0,2-4-2 16,2 2 2-16,2-4 0 0,4 0 3 15,4 3 1-15,1-3 1 0,3 0 4 16,-1-4 7 0,7 4 0-1,16-21 13-15,28-14-3 0,-42 38-21 0,-1 3 0 16,2 0-1-16,4 0-3 0,-7 0-2 16,3-1 1-16,0 5-5 0,2-4 1 15,-9 3-10-15,7 3-45 0,-7-4-101 16,1 5-196-16,-3-1-249 0,-1-1-238 15,-3 2-245 1,0 1-13-16,1-1 159 0,-5 1 350 0,0 5 230 16</inkml:trace>
  <inkml:trace contextRef="#ctx0" brushRef="#br1" timeOffset="25802.47">9165 10647 329 0,'0'2'766'16,"0"-2"-46"-16,-4 4-249 0,2-4-169 16,2 0-85-16,0 2-34 0,0-2-15 15,0 0-19-15,0 0-14 0,0 0-11 16,2 0 8-16,2-2 23 0,-4-2 43 15,7 2 45-15,-3-4 32 0,2-1-2 16,0 1-31-16,2-3-16 0,1 1-24 16,1-5-34-16,0 1-50 15,1 1-31-15,1-4-15 16,9-19 32-16,-11 20-67 0,0-1-7 0,-3-4-6 16,5 2-4-16,-8 2-3 0,7 0-4 0,-9 0 0 15,6-1 0-15,-6 1 0 16,2 0-5-16,-2 4-1 0,2-5-1 15,-4 5 0-15,4-4 0 0,-2 3 0 16,-2-1-4-16,0 2 1 0,0-1-3 0,0 3 5 16,0-3 3-1,0 3 3-15,0 3 1 16,0-3 4-16,-2-10 50 0,2 17-59 16,0-2 1-16,-4 2-1 0,4 2 4 15,0 0 0-15,0 0-1 0,0 0-8 16,-4 2 1-16,2 2-3 0,2 2 5 0,-4-1-1 15,4 1 2-15,0 0-4 0,-2 3 1 16,2 1-6-16,0-1 4 16,0 3 1-16,0-3 3 0,0 2 1 0,0 5-1 15,2-1 2-15,-2 0-2 16,4 0 0-16,-4 0-2 16,6 23 7-1,0-17-2-15,5 40 1 0,-7-40-7 16,-2-4 1-16,2 4 1 0,2 0-9 0,-2-2 2 15,3 2-9-15,-7-4 13 0,6-2-3 16,-2 4 8-16,0-4-2 0,-2 0 0 0,2 0 1 16,-2-1-2-16,-2 1-3 0,0-2 0 15,5-1-1-15,-5 3 2 0,0-6-1 16,-5 3-1-16,5-3-8 0,-2 3 5 16,-2-3 1-1,-2 0 10-15,-4 9-2 0,3-9-4 16,-3-3 2-16,-11 9-13 15,11-9 6-15,2-1 9 0,-17 7-3 16,13-8-1-16,-5 1 5 0,7-1-4 0,-3 2 2 16,-1-4-3-16,4 2 3 15,-3-1-4-15,3-3 3 0,-1 2 0 0,5 2 8 16,-4-4 6-16,4 2 11 16,0-2-4-16,-3 4 0 0,7-4-4 0,-2 0-3 15,2 0-4-15,-2 0-2 0,4 0 8 16,0 3 21-16,0-3 23 0,6 0 10 15,-2 0 1-15,2 0 1 0,5 0-1 16,1 0 5 0,5 0 4-16,20 0 78 15,29-3 32-15,-39-1-133 0,-6 2-7 16,5 2-10-16,-3-4-6 0,-2 4-4 16,-5-2-5-16,1 2-5 0,-1 0-6 0,-3-3-7 15,1 3-2-15,-3 0-5 0,-5 0 1 16,0 0-5-16,0 0-5 0,-2 0-30 15,1 0-72-15,-5-4-110 0,0 4-109 16,0 0-157-16,-5-2-208 0,1-2-179 16,2-2-211-16,-2 1-103 15,-6-1 36-15,8-6 287 16,-13-12 8 0</inkml:trace>
  <inkml:trace contextRef="#ctx0" brushRef="#br1" timeOffset="26698.78">9368 9810 206 0,'4'0'185'0,"-4"-4"30"0,0 2 32 15,0-2 34-15,4 4 6 16,-4-2-29-16,0 2-61 0,0 0-59 15,0 0-42-15,0-3-21 0,0 3-4 16,0 0 5-16,0 3 8 0,0-3 10 31,0 0 9-15,0 0 522-16,0 0-313 0,0-3-110 16,0 3 38-16,0 0 18 0,0 0-2 0,0 3-23 15,0-3-35-15,-4 2-43 0,4 2-45 16,0-4-37-16,0 0-26 0,4 0 5 15,-4 0 53-15,2 0 41 0,2 0 11 16,7-4-36-16,-5 2-20 0,6 2-17 0,3-3-10 16,1-1-13-16,5 2-9 15,-2 2-8-15,8 0-14 0,-1 0 1 0,1-4-1 16,6 2 6-16,-2 2-7 16,-2 0-5-16,2 0-8 0,-2-3-5 15,-6 3-6-15,4-4-2 0,-6 4 2 0,-1 0-2 16,-1 0-2-16,-3 0-1 0,-5 0 1 15,3 0 0-15,-6 0 3 0,3 0-1 16,-3 0-3-16,-2 0-1 0,-4 0-2 16,7 0-1-16,-7 0 1 0,2 0-10 15,-4 0-25 1,0 0-57-16,0 0-122 0,-4 4-204 0,-3-4-161 16,-3 3-738-16,-13 3-354 0,9 0 804 15,1-3 207-15,-3 3 257 0</inkml:trace>
  <inkml:trace contextRef="#ctx0" brushRef="#br1" timeOffset="27286.67">9411 10047 197 0,'0'2'727'15,"0"-2"40"-15,-2 4-240 16,2-4-178-16,-4 0-89 0,4 0-30 15,0 0-5-15,0 0-2 0,0 0-4 0,0 0-22 16,0 0-38-16,0 0-32 0,0 0 9 16,0 0 39-16,4 0 59 0,-2 0 25 15,7 0 16-15,-3 2-32 16,0-2-34-16,4 0-54 0,7 0-44 16,-5 4-13-16,9-4-16 0,0 0 1 15,1 0-15-15,5 0-10 0,-4-4-10 0,4 4-7 16,4 0-9-16,-4-2-5 0,-2 2 0 15,1-4 4-15,1 4-7 0,-4-2-4 16,2 2-14-16,-7-4 7 0,3 2-4 16,-4 2 4-16,-3 0-10 0,-1-3 0 15,-3 3 1-15,-4 0 1 0,4 0-1 0,-3 0-1 16,-3-4-3-16,2 4 3 0,-2 0-2 16,-2 0-3-16,-2 0-3 15,0 0-1-15,0 0-1 0,-2 0-2 16,-2 0-11-16,0 0-22 0,2 0-32 0,-2 0-40 15,-3 0-68-15,1 0-127 0,-4 0-147 0,4 4-84 16,-5-4 10-16,5 0 58 16,-4 0 22-16,-1 3-45 0,1-3-116 15,4 2-110-15,-4 2 29 0,-1-4 159 16,5 0 207-16</inkml:trace>
  <inkml:trace contextRef="#ctx0" brushRef="#br1" timeOffset="32559.09">9965 10731 824 0,'5'-6'273'0,"-3"0"-67"16,-2 3-23-16,0-1-10 0,0 2-13 15,0-2-14-15,0 2-22 0,0 2-26 16,0 0-12-16,0 0 5 16,0 0 14-16,4 6 6 0,-4 0-13 15,0 3-14-15,6 0-16 0,-6-1-6 16,6 5-3-16,-2-1-3 0,2-3 1 15,1 3 8-15,3-1 5 0,-4 2 1 16,5-1-3-16,-1 3-17 16,4-6-10-16,-1 3-8 0,-3-1 1 15,7 2-5-15,-1-1-2 16,1-3 3-16,22 9 39 16,-23-9-40-16,5 0-4 0,0-1-3 0,-3-2-2 0,3 1 0 15,0-1-7-15,-5 0-4 0,5-1-6 31,-4-1 1-15,71 11 11 0,-71-13-13-16,-1 2 2 0,1-4 10 0,-3 0 15 15,3 0 6-15,0-4-3 0,3 4-10 16,-1-2-9-16,1-1-5 16,1-1-3-16,-2 2 0 0,6 2-2 15,-3-6-1-15,5 2-4 0,0 2 2 0,0 2-2 16,-2-3 2-16,6 3-12 0,2 0 14 15,-2-4 8-15,2 4 6 16,0 0-15-16,0 0-9 0,0 0 5 16,4 4 1-16,-4-4 0 15,0 0-1-15,38 3 2 0,-34-3 3 16,-2 0-1-16,2 0 0 0,1 0-1 16,-5 0 0-16,4-3-2 0,2 3 0 15,-2 0 2-15,3 0-2 0,-3-4 3 16,2 4 2-16,-2 0-1 0,0-2-2 15,-3 2-3-15,5 0 4 0,-6 0-1 16,4 0-1 0,-4-4-1-16,0 4 1 0,2-2 7 0,-2 2-1 15,3 0-3-15,-5-3-7 0,2 3 2 16,-6 0 0-16,1-4 0 0,3 4 2 16,-2 0 2-16,2 0-4 0,-4-2 2 15,2 2-2-15,2 0 6 16,-2-4-1-16,2 4-1 0,-2-2-7 15,2 2 3-15,2-4 4 0,-6 2 6 16,6 2-4-16,-6-3-2 0,4-1-1 16,-2 4-1-1,-2-2 1-15,0 2-1 16,60-6-2-16,-61 6 1 0,3 0 5 0,-2-3-3 16,0 3 0-16,6-4 2 0,-6 4-2 15,6-2-2-15,4 2-3 0,-4-4 4 16,5 2 2-16,-5-2 2 15,0 2-1-15,4 2 0 0,-4-3-3 16,0-1-2-16,-4 2 0 0,6-2 2 16,-6 2 0-16,2-2 2 0,-2 2 0 15,-2 2-1-15,4-3 0 16,-6 3-1-16,6-4-1 0,-4 2 0 16,2 2 2-16,-3-4 3 0,7 2-1 15,-2-1-3-15,-2 3 1 0,9-4 1 0,-5 2 4 16,0 2-2-16,4-4-1 15,-4 2-1-15,0 2 0 0,4 0-4 16,-4-4 11-16,5 4-5 0,-5-2-1 16,4 2-10-16,0 0 3 15,-2 0 2-15,7 0 0 0,-7 0 0 16,6 0 1 0,-2-3 0-1,5 3 0-15,169 3 11 0,-170-3-10 16,-2 2-1-16,-1 2 0 0,-1-4 0 15,-2 2 4-15,2 2 0 0,-3 2-3 16,-1-3-4-16,-2 3-1 0,4 0 3 16,-6-1 2-16,-2 5 3 0,4-4-1 15,-6 3-2-15,4-1-2 0,-4 5 0 16,-4-4-5 0,3 3 4-16,14 9 9 15,-24-10-1 1,-5 2-1-16,20 20 16 0,-29-24-16 0,2-1-3 15,-4-1 1-15,-4 1 0 0,-3 1 2 16,1-3 1-16,-4 0 2 0,0 1-3 16,-1-5-1-16,-1 2 9 15,-3-2 10-15,3-2 7 0,2 0-4 16,-1 0-6-16,5 0-7 0,-4-2-7 16,4-2-1-16,1 2 0 0,-1-1-1 0,6-3-2 15,0 0-1-15,4-3 0 0,-2 3 0 31,3-3-1-15,23-24-8-16,-1 12 12 16,4 2 2-16,-2 2-2 15,-12 8 0-15,-1-1-2 0,5 1 0 0,-4 1-2 16,-1 1 2-16,1-1 1 16,3 2-2-16,1-1 0 0,-2-1 1 15,-3 2 0-15,5 3-1 0,-1-3-1 16,3 0 1-16,0-1 2 15,-2 5 0-15,5-4-1 0,1 2 0 16,0 2-2-16,2-1 1 16,4 3 1-16,38-4-2 0,-34 2 2 15,2 2 2-15,2 0 3 0,-1-4-4 16,-1 4 1-16,2 0-1 0,-2 4-1 16,5-4-2-16,-1 0 1 0,-3 2-1 15,3-2 0-15,-2 4 0 0,-1-4 2 16,3 3-2-16,-4 3 2 0,5-4 1 15,-1 2-2-15,-2-2 1 0,-1 5 3 16,3-1 1 0,-4 0-1-1,42 3 0-15,39 6-12 16,-81-9 9-16,-2 0 2 0,-4-4-1 0,5 5 0 16,-1-1-2-16,-2 0-4 0,0-3 2 15,0 3 2-15,3 0 3 16,-5 0 2-16,4-1 3 0,2-1 0 0,-6 2-4 15,4-3-2-15,1 3-2 16,-5-4 1-16,0 2 0 0,0 2-2 16,0-3-3-16,0-1 2 0,2 2 1 15,-2-4 4-15,-4 2-4 0,2 2 0 16,-2-2 2 0,31 2 4-16,-33-1-2 15,4-3-2-15,31 6-1 0,-31-6 3 0,2 0 2 16,0 2 0-16,0-2-3 0,-2 0-3 15,-2 0-1-15,2 0 2 16,-2 4 3-16,2-4 1 0,-2 0-1 16,-2 0-3-16,4 3-1 0,-4-3 5 15,2 0 0-15,-3 2-3 16,1-2-6-16,2 4 1 0,2-4 3 0,-4 2 6 16,6-2-3-16,-2 4-2 15,-2-4 2 1,37 0 1-1,5 2 0-15,-5-2 4 0,-35 0-5 16,6 0-1-16,-4 0 3 0,0 4-3 0,-4-4-2 16,6 0 2-16,-2 0 4 0,-4 0-3 15,4 0-2-15,0 0-2 0,2 0 1 16,-1 0 0-16,-1 0 1 0,0 0-6 16,4 0 2-16,-2 0 6 0,0 0 7 15,0 0 2-15,3 0-4 0,-5 3-2 16,4-3-5-16,-4 0 0 0,6 0 1 47,-6 0-1-32,157-3-2-15,-113 3 0 16,47-4 3-16,-85 2 3 0,5 2 2 16,-3 0-2-16,-2 0-4 0,1-4 1 15,3 4 5-15,-6 0-1 0,7 0-7 16,-7 0-3-16,2-2 4 0,4 2 4 15,-5 0 1-15,5 0-2 16,-4 0-3-16,5-4-1 0,-1 4 0 0,-2 0 4 47,5-2 2-31,204-5 1-16,-134 5-11 15,-79 2 5-15,40 0 6 0,-40 0-4 0,0-4-2 16,2 4 2-16,-2 0 2 15,3-2 1-15,-3 2-1 0,2 0-2 16,3 0 1-16,-7 0 1 0,6 0 0 16,-4 0 0-16,-2 0-2 0,3 0 0 15,-5 0-1-15,4 0-2 16,-4 0 0-16,0 0 1 0,4-3 3 16,-4 3-7-16,0 0 2 0,-2 0 1 15,-2-4 10-15,4 4-1 16,0 0-3-1,-2-2-1-15,29-2-1 0,-31 2 2 0,2 2-6 16,-2-4-1-16,2 2 2 0,-2-1 7 0,2-1 0 16,2 2-1-16,-2-2-4 15,-2 2-1-15,4-2-1 0,-6 4 1 0,6-2 2 16,-6 2-4-16,6 0 0 16,-6 0-2-16,6 0 5 0,-6 0 2 15,6 0-1-15,0 0-3 16,-2 0 1-16,8 0 3 0,-1 0 1 15,36 2 5-15,-39-2-8 16,2 0-2-16,1 0-1 0,-1 4 2 0,-2-4-4 16,-2 0 8-16,2 2-4 0,0 2 3 15,-2-4-5-15,5 2 5 0,1-2-2 16,-2 0 3 0,4 0-3-16,3 0 0 0,-5 0-2 0,4-2 4 15,-3 2-1-15,3-4 2 0,1 4-4 16,-5-2-1-16,4 2 1 0,1-4-1 15,-3 2 2-15,-2-1-1 16,5-1 0-16,-1 2-2 0,1-2 0 0,-1 2 0 16,4-1 1-1,-5-1 0-15,45-2 7 0,-40 4-3 16,-3-4 0-16,3 6-1 0,-1-3 0 16,-3-1-1-16,0 2 0 0,1-4-1 0,3 3 0 15,-3-1-1-15,-3 2 0 16,3-2 3-16,-3 2-1 0,-2-2 0 15,5 2-2-15,-5 2 4 0,4-3 1 16,-6-1 3-16,5 2-4 0,-9 2-2 16,2-4-3-1,2 2 3-15,-4 2 1 0,0-4-3 0,0 4 2 16,-2-2-3-16,3 2 5 0,-8 0 0 0,5-3 1 31,-2 3-4 0,27-6 4-31,85-15 86 0,-121 15-85 16,-3 3 0-16,6-1 0 0,-7-2 1 0,5 4-2 16,-5-2 3-16,1-1-2 0,4 1 5 15,-5 2-8-15,1-4 3 16,-1 3-6-16,1-1 7 0,-1 2 0 16,1-4 0-16,-1 0 0 0,1 3 3 15,-1-3 0 1,1 2-2-16,14-5 4 0,-19 7-6 15,5-2-1-15,14-4 6 0,-19 5 4 16,3-3 11-16,-3 2 9 0,5-2 4 16,-7 1-4-16,5 1-6 0,-3-2-6 15,2 1-10-15,-5-1 1 16,1 0 1-16,0 0 6 16,3-1-4-16,-3 1-5 0,-2-2 6 0,1 1 57 15,1-1 24-15,0 1 9 16,1-1-49-16,-1-1-18 0,0 3-9 0,3-7-8 15,-3 5-2-15,2-1-2 0,-1-3 4 16,3-3 6-16,-1 2 4 0,-1-1 7 16,-2-1 7-16,1 0 9 15,-1 2 5-15,-4-1 9 0,0 1-3 0,3 2-4 16,-3-1-12-16,-2-1-3 16,-2 2-5-16,4-1-4 0,-6-1-3 15,4 2-5 1,-4-1-8-16,5 3-5 0,-5-3-5 0,2 3-4 0,-2-1-4 15,0 1-1-15,0 1-1 0,0 1 0 16,0 1-3-16,0 0-2 0,4 1-2 16,-4-1-2-16,0 2-24 0,0 2-62 15,-4-4-135-15,4 6-173 16,0-3-173-16,0 3-138 0,-7-4-172 16,3 2-67-16,-2 2 89 0,-4 0 264 15,-1 0 232-15</inkml:trace>
  <inkml:trace contextRef="#ctx0" brushRef="#br1" timeOffset="37387.59">28005 14226 958 0,'4'-10'1166'0,"-2"-1"-286"0,-2 5-271 15,0-3-169-15,0 3-57 0,0 2-27 0,0-1-24 16,4 1-74-16,-4 2-62 0,0 2-67 16,4 0-32-16,-2 2-33 0,4 2-15 15,-1 1-19-15,1-1-2 0,4 4-4 16,0-1 0-16,1 1-4 0,1 1-8 16,-1-3-5-16,5 4 1 0,-6-1-4 15,3-3 2-15,1 0-4 0,-3-1-4 16,1 1-11-16,-6-2-66 0,5 1-145 0,-5-1-194 15,2-2-128-15,-2-2-32 0,-2 0-10 16,-2 0-106-16,5-2-145 16,-7 2 14-16,4-4 176 0,0 1 250 15</inkml:trace>
  <inkml:trace contextRef="#ctx0" brushRef="#br1" timeOffset="37981.18">31502 14894 674 0,'29'-15'875'0,"-4"4"-255"0,-8-1-172 16,-5-1-81 0,0 4-24-1,9-5 311-15,-11 7-323 0,-3 1 3 16,3 4 314-16,-6 8-386 0,-2-1-30 0,-2 5-22 15,0 1-15-15,0 4-23 0,-2 1-23 0,-2 5-29 16,0-1-31-16,-2 5-29 16,-1-4-19-16,1 2-13 15,0 1-10-15,-2-3-8 0,1 0-9 0,3-2-6 16,-2-2-1-16,4-5-6 16,-2 3-27-16,0-2-55 0,-2-5-85 0,4 1-129 15,-3-3-167 1,1 0-212-16,2-3-1264 15,2-3 863-15,2-3 161 0,-2 1 342 0,9-4 226 0</inkml:trace>
  <inkml:trace contextRef="#ctx0" brushRef="#br1" timeOffset="39033.09">26101 14921 386 0,'-6'-2'823'15,"0"-4"-56"-15,1-1-305 0,3 5-186 16,-2-4-108-16,4 2-48 0,6 2-11 15,-1-1 11-15,-1-1 10 0,4 2 19 16,-4-2 29-16,6 4 49 0,-3 0 68 16,3 0 50-16,0 0 1 0,-3 0-17 15,3 0-49-15,-4 0-46 0,4 0-58 16,-3 0-35-16,3 0-23 0,-4 0-19 16,0 0-19-16,3 0-7 0,-1 0-11 0,0 4-7 15,0-4-7-15,3 0-25 16,-1 0-1-16,0 0 8 0,1 0 24 0,1 0-6 15,-2 2-12-15,5-2-9 0,-7 0-7 16,7 0-7-16,-3 0-1 0,-2 4-6 16,1-4 1-16,-1 0-1 0,0 0 1 15,1 3 0-15,-9-3-2 0,4 0-3 0,2 2 0 16,-6-2 13-16,5 0 9 16,-7 0 20-16,4 0 8 0,-4 0 6 15,4 0-4-15,-4 4-9 0,2-4-9 0,-2 0-12 16,0-4-7-16,0 4-7 0,-2 0-2 15,-2 0-2-15,4 0-1 0,-4 0-4 16,4 0 1-16,-7 0-3 0,7 0 3 16,-6 0-1-16,2 0 0 0,2 0-1 15,-4 0 0-15,2 0 0 0,-1 4-1 16,-1-4 0-16,2 0 3 0,-2 0 0 16,4 0 0-16,-2 2-5 0,0-2 2 0,-3 0-4 15,5 4-1-15,-6-4 0 16,6 0-1-16,-6 2-2 0,2 1-19 0,-1-3-45 15,-3 4-59-15,4-2-45 0,-5-2-37 16,5 4-58-16,0-2-154 0,-2 4-144 16,6 1-87-16,-2-1-7 0,4-1-86 15,4 5-164-15,-2 1-2 0,6 1 180 16,2 1 284-16</inkml:trace>
  <inkml:trace contextRef="#ctx0" brushRef="#br1" timeOffset="39964.94">27079 15513 342 0,'0'-4'637'0,"0"1"-91"0,0 1-184 15,-4-4-112 1,4 2-63-16,0 4-25 15,-3-6 89 1,3 3 8-16,0 3-161 0,-4 0 12 0,4 0 15 0,0-2 14 16,0 2 19-16,0 0 21 0,0 0 19 15,0 0 27-15,0 0 40 16,4 0 42-16,-4 0 23 0,3 2-34 0,-3-2-57 16,6 0-71-16,-2 3-39 15,2-3-26-15,-2 0-18 0,0 0-14 0,3 4-13 16,-5-4-2-16,2 0-5 0,0 0 0 15,-2 0-2-15,-2 0-5 0,4 0-5 0,-2 2-13 16,-2-2-3-16,0 0-5 0,0 0 0 16,4 0-6-16,-4 0-4 0,0 0-3 15,0 0 0-15,0 0-4 0,0 0 1 16,0 0-2-16,0 0 2 0,0 0-3 16,0 0 2-16,0 0-3 0,0 0 3 0,0 0-2 15,0 0 3-15,0 0 2 0,0 0 2 16,0 0 1-16,0 0 9 0,0 0 9 15,0 0 8-15,0 0-10 16,0 0-5-16,0 0-3 0,0 0 1 0,0 0 3 16,0 0 2-16,0 0 1 15,0 0 2-15,0 4-5 0,0-4-2 0,0 0-6 16,0 0-2-16,4 0-1 16,-1 0 2-16,1 0 8 0,-2 0 7 0,6 0 1 15,-2 0-6-15,0 0-6 0,5 0 4 16,1 0 4-16,3 0 1 0,-3 0-4 15,2 0-1-15,3 2-4 0,0-2-109 32,26 6-255-32,7 1 176 0,-19-5 153 0,-3 2 24 15,6-2 8 1,-1 2 7-16,35 1 12 0,-35-1-17 16,0-2-3-1,27 4 4-15,-31-3-11 0,-8 1-3 0,1-2 0 16,-1-2 2-16,-5 4 1 0,-1-4-2 15,-7 2 0-15,3-2 1 0,-1 4 0 16,-4-4 0-16,2 0-4 0,-8 0-4 16,0 0-12-16,-4-4-29 15,-2 2-41-15,-4-2-47 0,-5 4-40 16,3-2-59-16,-5-2-110 0,-3 1-134 16,1 1-116-16,-2 2-78 31,1-4-43-31,-34-5-1665 0,35 3 1908 0</inkml:trace>
  <inkml:trace contextRef="#ctx0" brushRef="#br1" timeOffset="40348.26">27455 15285 577 0,'-4'-13'463'15,"-2"2"-156"-15,3 1-80 0,-1-1-20 16,0 1 16-16,2 1 19 0,-2 1 15 16,-2-1 1-16,6 3-3 0,-4 2-20 15,2-2-27 1,-3 3-20-16,5 3 35 0,-4 3 43 0,4 7 62 16,-2 1 1-16,2 7-21 0,-4 6-57 15,4 3-40-15,0 7-30 16,0 4-22-16,4 2-18 0,-4-2-22 0,2 2-18 15,2-4-19-15,1 0-15 0,-3 0-18 16,2-4-16-16,0-2-12 0,-2 1-6 16,-2-5-7-16,6-1-4 0,-6-2-4 15,0-2-1-15,4 0-2 16,-4-2-10-16,4-4-35 0,-1 0-74 0,-3-4-135 16,6-1-177-16,2 1-204 15,2-1-155-15,-1-5-101 16,7-1-80-16,5-2 75 0,2 2 177 0,3-2 277 15</inkml:trace>
  <inkml:trace contextRef="#ctx0" brushRef="#br1" timeOffset="42536.13">28166 15116 162 0,'0'-3'324'15,"0"1"-39"-15,0 2-86 0,2-4-74 16,-2 2-45-16,0 2-27 0,0-4-15 16,0 2-14-16,0-2-6 0,0 1-3 15,4 1 3-15,-2-3-1 0,-2 4 3 16,0-3 4-16,0 1 2 0,0 1 5 15,0 2-2-15,0-4-1 16,0 2-7-16,0 2-4 0,-2 0-4 16,2 0 3-16,-4 0 3 0,4 0 5 15,0 0 13-15,-2 0 9 0,2 0 14 16,0 0 6-16,-4 0 7 0,4 0 8 16,-4 0 9-16,4 0 17 0,0 0 18 15,0 0 17-15,0 0 9 0,0 0 2 16,0 0-3-16,0 0-10 0,0 0 1 15,0 0-20-15,0 0-18 0,0 0-25 16,0 0-13-16,0 2 24 16,0-2 48-16,0 4 56 0,4-2 19 15,-4 5 23-15,0-1 1 16,0 3-21-16,0-1-46 0,-4 7-44 16,4-3-27-16,-2 6-20 0,-2 0-14 15,4 0-6-15,-5 3-8 0,3 0-1 16,-2 0-2-16,2 4-8 0,-2-4-14 15,0 2-6-15,-2 1-4 0,4-3-3 16,-7-2-5-16,7 2-4 0,-2-4-2 16,2-2 2-16,-6 0 0 0,6-3 0 15,-2 1-9-15,-1-5 3 0,5 1 2 16,-6-3 9-16,6 0-2 0,0 1 0 16,-2-5-3-16,2 2 1 15,-4 2 1-15,4-6-2 0,0 2-2 16,0-2-1-16,-4 0 1 0,4 0-1 15,0 0 0-15,0 0-1 0,-2-2-1 16,2 2 2-16,-4 0 0 0,4 0 0 16,0 0-1-16,0 0-1 15,0 0 2-15,0 0 2 0,0-4 1 0,0 4 1 16,0 0-3-16,-2 0-2 16,2-2-1-16,0 2 2 0,0 0 1 15,0 0-1-15,0 0-2 0,0 0 2 16,0 0 0-16,0 0 1 0,0 0-2 15,0 0 0-15,0 0-2 0,0 0 4 16,0 0-1-16,0 0 0 0,0 0-1 16,0 0-1-16,0 0 2 0,0 0 1 15,0 0 0-15,0 0 0 16,0 0-1-16,0 0 0 0,0 0 1 0,0 0 1 16,0 0 1-16,0-4-4 15,0 4-1-15,0 0 2 0,0 0-1 16,0 0 4-16,0 0-2 0,0 0 2 15,0 0-6-15,0 0 2 0,0 0 1 16,0 0 1-16,0 0 2 0,0 0-1 16,0 0-1-16,0 0-1 0,0 0 1 15,0 0-3-15,0 0 1 16,0 0 1-16,0 0 1 0,0 0 0 16,0 0 0-16,0 0-6 0,0 0 0 15,0 0 1-15,0 0 5 0,0 0 1 16,0-2-3-16,0-2 0 15,0 4 1-15,0-3 0 0,0 1 0 16,2-2-3-16,-2-2 2 0,0 4 1 16,0-2 0-16,4-1 0 0,-2 1 1 0,-2-2-1 15,0 3 0-15,4 1-1 0,-4-4 0 16,0 2 0-16,4 2 1 16,-4-2 0-16,2-1 0 0,-2 5 2 15,4-4-4-15,-4 2 2 0,2-2-1 16,-2 2 1-16,0-2-7 0,5 1-1 15,-5 3 4-15,4-2 8 0,-2-2-3 16,2 2 1-16,2-2 0 0,-2 1 1 16,2 1-5-16,1-2 0 15,3 2 6-15,-4-2 1 0,5 4 1 16,3-2-5-16,-6-2-3 0,9 1-1 16,-3 1 2-16,3 2 1 0,-1-4-1 15,1 2 0-15,6 2-26 0,-3 0 14 16,1 0 5-16,-2 2 32 0,1 2-10 31,-3-2 15-31,-1 1 10 0,1 7 19 16,14 7 61-16,-13 10-6 0,-7-12-58 15,-3 4 5-15,-2 2-5 0,-4-4 0 16,-2 4-1-16,0 0 2 0,0 1 2 16,-6-1-4-16,4 0-6 0,-8 0-6 15,-5 2 0-15,3-2-2 0,-5-2-2 16,-3 1 0-16,-1-4-3 0,2 1-2 15,-1-1-11-15,-1-2 0 0,-2-4-2 16,3 1-5-16,1-2 0 0,-2-3 0 16,1 0 3-16,-3-2-7 15,2-4-8-15,3 0-6 0,-3 0 1 16,0-4 2-16,5-2 0 0,-3 3 0 16,5-3-4-16,-3 0 1 0,5 0 0 15,1 3-1-15,-3-3-3 0,6 0-5 16,-1 4-7-16,-1-5-35 15,4 2-49-15,0-2-65 0,2 2-55 16,4-1-99-16,0-4-117 0,0 1-147 16,4-3-102-16,2 3-60 0,0-2-40 15,-2-5-53-15,7 1 55 0,-5 0 165 16,0-2 239-16</inkml:trace>
  <inkml:trace contextRef="#ctx0" brushRef="#br1" timeOffset="43112.2">28269 15090 379 0,'0'-5'394'16,"2"4"-108"-16,-2-3-87 0,0 1-45 16,0 1-17-16,0-2-7 0,0 2 10 15,-2-2 19-15,2 2 25 0,0-2 27 16,0 1 24-16,0 1 14 0,0-2-6 15,0 2-11-15,0-2-13 16,0 4 17-16,0-2-4 16,0-2-10-16,0 4-10 0,0-3-16 0,0 3-25 0,0 0-63 15,2 0-17-15,-2-2-4 16,5 2 14-16,1 0-10 0,0 0-3 16,4 0-7-16,3 0-6 0,1 0-4 15,3 2-7-15,-1-2-9 0,1 0-14 16,5 3-1-16,-1-3-1 0,6 4-5 15,-4-2-11-15,2 2-7 0,-1-2-2 16,1 2-6-16,-2 1-4 16,0-1-3-16,1-2 2 0,-5 4-3 15,2-2 1-15,-5-2-5 0,-3 1 2 0,1-3-3 16,-4 4-2-16,1-4 0 0,-3 1-13 16,2 4-53-16,-1-5-113 15,-1 0-143-15,-4 0-168 0,6 0-129 16,-3 0-93-16,3-5-75 0,-4 5-40 15,9-1 66-15,-9 1 192 0,4-4 224 16</inkml:trace>
  <inkml:trace contextRef="#ctx0" brushRef="#br1" timeOffset="43610.98">29419 14858 244 0,'12'-9'540'0,"-2"3"-134"16,-3-3-123-16,-3 3-48 0,2 0 1 16,0-3 20-16,-6 1 5 0,4 4-17 15,-4-2-21-15,0 1-21 0,-4 1-14 16,2 2-15-16,-4 2-8 0,-2 2 6 15,-1 4 19-15,-5 1 23 0,-3 1 45 16,5 7 9-16,-13 4-15 16,2 4-54-16,-4 7-37 0,1 3-21 15,-7 10-16-15,-1 1-19 0,-5 7-11 16,2 4-13-16,-2 4-2 0,4 4-4 16,1 1 3-1,-19 58 76 1,3 47 66-16,40-118-163 0,4-4-11 15,6 1-14-15,0-3-11 0,0 1-6 0,6-2-4 16,4-2-2-16,-4 1-2 0,9-5-6 16,-3-2-2-16,5-6-3 0,1 1-2 15,-5-5-6-15,3-1-20 0,1-4-36 16,3-4-55-16,-1-2-66 0,2-3-114 16,-1-3-125-16,-1 1-127 0,8-8-66 15,-2 1-21-15,2 1 26 0,-3-8 31 16,7 4-52-16,-4-5-18 0,0-1 66 15,-4-1 182-15</inkml:trace>
  <inkml:trace contextRef="#ctx0" brushRef="#br1" timeOffset="47409.46">29288 15449 429 0,'0'0'337'15,"5"-2"-94"-15,-5 2-86 0,2-4-51 16,-2 2-27-16,0-2-11 0,4 4-5 16,-4-2 0-16,0-2 1 0,2 4 4 15,-2 0 9-15,0-3 12 16,0 3 14-16,0-2 15 0,0 2 15 15,4-4 11-15,-4 4 13 0,0-2 6 16,0-2-1-16,0 4-6 0,0 0-7 16,0 0-11-16,0 0-13 0,0 0-11 15,0 0-6-15,0 0-7 0,0 0-8 16,0 0-11-16,0 0-1 0,0 0 2 16,0 0 2-16,0 0 4 0,0 0 4 15,0-3 16-15,0 3 58 16,0 0 17-16,4-2-7 0,-4 2-58 15,0 0-31-15,0 0-20 0,0-4-21 16,0 2-17-16,2 2-8 0,-2 0-5 16,0-4-4-16,0 4-2 15,0 0 2-15,0-2 4 0,0 2 1 16,0-4-6-16,4 4 0 0,-4 0-5 0,0-3-1 16,0 3 0-16,0-2 0 15,0 2-1-15,2 0 3 0,-2-4-2 16,0 2 2-16,0 2 7 0,0 0 8 15,0-4 3-15,0 4-7 0,0 0-9 16,0-3-4-16,0 3-2 0,4-2 0 16,-4 2 0-16,0-4-2 0,0 2 1 15,0 2 0-15,0-4 0 16,0 4 0-16,0-2 14 0,0-2 8 16,0 4 6-16,0-3-8 0,0 1-9 15,0 2-3-15,0 0-3 0,0-4-3 16,0 4-1-16,0 0 0 15,0-2 0-15,0 2-3 0,0 0 2 16,0 0-1-16,0 0 2 0,0 0-1 16,0 0-1-16,0 0-1 0,0 0 3 15,0 0 1-15,0 0-1 0,0 0-3 0,0 0-2 16,0 0 1-16,5 0 2 16,-5 0 0-16,0 0-2 0,0 0-3 15,0-4 2-15,0 4 1 0,0 0 2 16,0 0 0-16,0 0-1 0,2-2-1 15,-2 2 0-15,0-4 0 0,0 4 2 16,0 0 0-16,0-3 0 0,0 1-2 16,4 2-2-16,-4-4 2 15,4 2 0-15,-4-2 1 0,0 1 0 16,0 1-2-16,2 2 1 0,-2-6-1 16,0 6 2-16,0-4-2 0,0 4 3 15,0-2-1-15,0-2 0 16,4 4-1-16,-4 0 3 0,0 0 1 0,0-3-3 15,0 3-1-15,0 0 1 0,0 0 2 16,0-2-7-16,2 2 3 16,-2 0 1-16,0 0 7 0,0 0-1 15,0 0-6-15,0 0 5 0,0 0-2 16,0 0 1-16,0 0-1 0,0 0 1 16,0 0 1-16,0 0-3 0,0 0 2 15,0 0-5-15,0 0 0 0,0 0-3 16,0 0 2-16,0 0 2 0,0 0 6 15,0 0 1-15,0 0-2 0,0 0 0 16,0 0-2-16,0 0 0 0,0 0 6 16,0 0 10-16,0 0 5 15,0 0-1-15,0 0-8 0,0 0-5 16,0 0-4-16,0 0 1 16,0 0-3-16,-2 0 2 0,2 0-5 0,0 0 2 15,0 0-1-15,0 0 2 16,0 0-1-16,0 0-3 0,0 0-4 15,0 0 1-15,0 0 2 0,0 0 2 16,0 0 3-16,0 0 8 0,0 0 4 16,0 0 2-16,0 0-6 0,0 0-5 15,0 0 0-15,0 2-3 0,0-2-1 16,0 0-2-16,0 0 2 0,0 0 0 16,0 0-2-16,0 0 0 0,0 0 2 15,0 0-2-15,0 0 0 0,0 0 2 16,0 0 1-16,0 0 11 15,0 0 11-15,0 0 4 0,0 0-8 16,0 0-8-16,0 0-4 0,0 0-1 16,0 0-5-16,0 0-1 0,0 0-2 15,0 0 3-15,0 0-2 0,0 0 1 16,0 0 1-16,0 0 0 0,0 0 0 16,0 0 0-16,0 0-2 0,0 0 0 15,0 0 0-15,0 0 1 16,0 0 0-16,0 0-1 0,0 0-2 15,0 0-2-15,0 0 2 0,0 0 0 16,0 0 3-16,0 0-1 0,0 0-1 16,0 0-3-16,0 0 3 0,0 0 5 15,0 0 8-15,0 0 2 16,0 0-2-16,0 0-5 0,0 0-2 16,0 0 1-16,0 0-3 0,0 0 0 15,0 0-3-15,0 0 0 0,0 0 1 16,0 0-2-16,0 0-1 0,0 0 2 15,0 0 1-15,2-2 4 0,-2 2 2 16,0 0 0-16,0 0-2 0,4 0 0 16,-4 0-1-16,0 0 0 0,0 0 0 15,4 0-4-15,-4 0 2 16,0 0-2-16,3 0 1 0,-3 0-2 16,0 0 0-16,0 0 1 0,0-4 2 15,0 4-1-15,0 0 1 0,0 0 2 16,4 0 1-16,-4 0-1 0,0 0 0 15,0 0-2-15,2 0 2 16,-2 0 0-16,0 0 0 0,0 0-2 16,0 0 0-16,0 0-2 0,0 0 1 15,4 0 1-15,-4-2 2 0,0 2 4 16,0 0-1-16,0 0 2 0,0 0-2 16,0 0 1-16,0 0-2 0,0 0-4 15,4 0-3-15,-4-4 0 0,2 4 1 16,-2 0 2-16,0 0-3 0,4 0 1 15,-4 0 0-15,0 0 2 0,4-2 0 16,-4 2 0-16,0 0 1 16,0 0 1-16,2 0 0 0,-2-3 1 15,0 3 2-15,0 0 0 0,0 0-2 16,0 0-10-16,5 0 0 0,-5 0 5 16,0 0 9-16,0 0-4 0,2 0 2 15,-2 0 1-15,0 0-21 16,0 0 0-16,0 0 0 0,0 0 23 15,0 0-5-15,0 0-2 0,0 0 0 16,0 0-2-16,0 0-2 0,0 0-1 16,0 0-2-16,0 0 1 0,0 0-1 15,0 0 4-15,0 0-1 0,0 0 3 16,0 0-3-16,0 0 0 0,0 0-2 16,0 0 2-16,0 0-3 0,0 0 2 15,0 0-1-15,0 0 4 0,0 0-4 16,0 0 2-16,0 0-1 0,0 0 3 15,0 0-3-15,0 0-2 16,0 0 3-16,0 0 0 0,0 0-1 16,0 0 0-16,0 0 1 0,0 0 1 15,0-4-2-15,4 4 0 0,-4 0 2 16,0 0 0-16,4-2 0 0,-4 2-2 16,0 0 3-16,0 0 0 0,2-4-1 15,-2 4-1-15,0 0-1 16,0 0 1-16,0 0 0 0,0-2 0 15,0 2-1-15,0 0-1 0,0 0 2 16,0 0 1-16,0 0 2 0,0 0-1 16,0 0-1-16,0 0 0 0,0-4-1 15,0 4 3-15,0 0-3 0,0 0-1 16,0 0 0-16,0 0 2 0,0 0 1 16,0 0-1-16,0 0-2 0,4 0 2 15,-4 0-1-15,0 0 1 16,0 0-2-16,0 0-1 0,0 0 1 15,0 4-1-15,0-4 0 0,0 0 0 16,0 0 0-16,0 0 1 0,0 0 2 16,0-4 2-16,0 4 0 0,0 0-2 15,0 0-2-15,0 0-1 0,0 0-4 16,0 0 6-16,0 0 1 0,0 0-1 16,0 0-1-16,0 0-6 15,0 0 3-15,0 0 0 0,0 0-1 16,0 0 2-16,0 0 3 0,0 0 6 15,0 0-1-15,0 0-4 0,0 0-2 16,0 0 2-16,0 0-1 0,0 0 1 16,0 0 3-16,0 0 7 15,0 0 1-15,0 0 1 0,0 0-4 16,0 0-2-16,0 0-2 0,0 0-1 0,0 0-3 16,0 0 1-16,0 0-1 0,2 0 0 15,-2 0 0-15,0 0-1 16,0 0 0-16,0-3 1 0,0 3 1 15,0 0-2-15,0 0 0 0,0 0-1 16,0 0 1-16,0-2-3 0,0 2 1 16,0 0-1-16,0 0 4 0,0 0-2 15,0 0 4-15,0 0 0 16,0 0-2-16,0-4 2 0,0 4-3 16,0 0 0-16,0 0-4 0,0 0 2 15,0 0-2-15,0 0 4 0,0 4 3 16,0-4 4-16,0 0 3 15,0 2-2-15,0 5-3 0,-2-1-1 16,2 0 2-16,-4 3 1 0,4-1 6 16,0 5 2-16,-2-2 6 0,2 1-1 15,0 1 2-15,-4 4 4 0,4-2 1 16,0 4-2-16,0-2-3 0,0 2-5 16,4-2-2-16,-4 1-2 0,2 0 0 15,2-2-1-15,-2 1 0 0,6-2-2 16,-1 0-1-16,-1 0-1 0,4-5-1 15,0 1 0-15,1-1 1 0,1-1-1 16,1-3-1-16,1 0-3 16,3-4-2-16,-1-2 1 0,1 0-1 0,-1-6-1 15,1 0 0-15,3 0-7 16,-3-3 3-16,0-3 2 0,3 1 7 16,-3-4-5-16,1 0 1 15,-3 0 0-15,1-6 2 0,1 2-3 16,-3 2 0-16,-1-4 0 0,-3 2 1 15,-4 2-1-15,5 1-2 0,-5-2-1 16,0 6 1-16,-2-5 1 0,0 4 0 16,-4 1 1-16,0 1 2 0,0 1-1 15,0-1 0-15,0 5-2 0,-4-3 0 16,4 5 1-16,-4-2 1 0,2 3-2 16,-2 3 0-16,-2 3 0 0,1 7-2 15,-1-1 1-15,2 5-1 0,-2 5 1 16,6 5 1-1,0 3 4-15,0 39 10 0,0-31-9 16,0 4 1-16,0-3-3 0,-2 6 2 0,2-2-4 16,0-2-1-16,0 2 0 15,0-2 3-15,-4 2 0 0,0-4-3 16,2 0 0-16,-3 0 8 0,3-4 15 0,-2-1 9 16,0-1 1-16,-2-3-4 15,2-3-2-15,-2-1-7 0,-5-2 0 16,5-2-5-16,-4-2-1 0,-1-2-3 15,-1-3-3-15,2-3 0 0,-1 1 2 16,3-1 1-16,-6-3 0 0,3-4-2 16,1 1-3-16,-3-3 0 0,-1-3-3 15,2-3 1-15,-1 0-1 0,-1-3-1 16,3-3 2-16,-1-3 2 0,2 4 5 16,-1-2 3-16,1 1 1 0,4 1-4 15,2-5-6-15,2 7-1 0,2-6-4 16,0 3 1-16,2 1 0 0,6-2-1 15,2 1-1-15,-1 1 0 0,7-2 0 16,3 1-2-16,-1 3 2 0,3 1 0 16,2-1 1-16,4 3-2 0,-1-3 4 15,7-1-2-15,1 1 1 16,-1 1-2-16,4-2-1 16,-4 1 1-16,0-2-1 0,-2 1 2 15,-2 1 0-15,-4 1 0 0,-3-2-1 16,-5 5 0-16,0-1-1 0,-3 2 2 15,-6-1 2-15,3 5 5 0,-1 0 3 16,-4 2 2-16,0 7 14 0,-2 0 20 16,3 3 13-16,-7 7 2 0,0 2-8 15,0 0 2-15,-2 5 1 0,-3-1 4 16,1 4-44-16,4-1-16 0,-2-2 0 16,-2 1 0-16,2-2 0 0,-2-2 0 15,4 1 0-15,-4-3 0 0,4-2 0 16,-6-2 0-16,6 2 0 0,-2-5-13 15,2-1-254-15,-5-2-102 0,5-1-97 16,-4-5-199-16,4 1-262 0,4-6-282 16,1 0-108-16,-5-2 149 0,2-7 321 15,4 3 325-15,-2-7 204 16</inkml:trace>
  <inkml:trace contextRef="#ctx0" brushRef="#br1" timeOffset="47691.92">30188 15840 935 0,'8'-16'1099'0,"-6"1"-305"16,4 4-197-16,-6-2-39 16,4 5-25-16,2-1-76 0,-1-1-122 15,-3 4-64-15,8 1-25 0,0-1-11 16,5 2-23-16,3 4-22 0,7 0-32 15,4 0-31-15,2 6-34 0,4 0-30 16,2 1-22-16,3-1-18 0,-3 5-10 16,4-1-9-16,-8-5-10 0,3 5-11 15,-5-2-44-15,-5 1-82 0,-3-5-158 16,0 1-243-16,-2-2-327 0,-5-3-368 16,-1 0-76-16,-7-3 204 0,2 0 423 15,0 1 266-15</inkml:trace>
  <inkml:trace contextRef="#ctx0" brushRef="#br1" timeOffset="48108.39">31151 15333 398 0,'8'-19'711'0,"-2"4"-111"15,1-2-132-15,-3 1-43 0,-2 1-11 16,2 4 16-16,0-2-5 0,-4 5-14 16,2-2-35-16,-2 5-11 0,0 5-9 15,0 5-28-15,-2 11-28 0,-6 1-35 16,2 11-18-16,-1 8-19 0,-3 2-15 15,0 8-24-15,3-5-32 16,-3 7-36-16,0-2-33 0,-1-5-29 16,5-1-21-16,0-2-12 0,-4-2-6 15,8-3-10-15,-7 1-6 0,3-8-7 16,2 1-4-16,-2-3-35 16,0-3-66-16,1-5-93 0,3-1-89 0,-2-4-99 15,4-1-161-15,0-5-193 0,4-1-178 0,-2-4-146 16,7-4-24-16,-1-1 144 0,2-1 282 15,1-4 259-15</inkml:trace>
  <inkml:trace contextRef="#ctx0" brushRef="#br1" timeOffset="48649.13">31542 15401 578 0,'6'-11'522'0,"2"-4"-174"0,-6 5-86 16,4-1-9-16,3 1 38 0,-7 1 32 15,-2 3 2-15,4 0-25 0,-2 3 4 16,-2 1 56-16,0 2 75 0,-6 2 3 15,4 7-61-15,-7 4-95 0,1 1-66 16,0 5-49-16,2 1-35 0,1 1-27 16,5 6-23-16,5 3-18 0,1 1-14 15,4 1-5-15,5 4-3 0,-3 0-2 16,9 0-6-16,-3-3 1 0,3 3 19 16,2 0 27-16,3-2 30 15,-1 2 11-15,0-4 5 0,2 4-2 16,-6-5-16-16,-1-5-21 0,-7-1-15 0,-3-8 9 15,-4 2 26-15,0-4 20 0,-6-4 2 16,0-1-15-16,-2-2-24 0,-2-1-24 16,-6-1-24-16,4-4-18 0,-5 1-11 15,1-3-5-15,2 0-9 0,-3 0-9 16,1-5-9-16,0 1-33 0,-1-2-56 16,1 1-68-16,2-5-61 0,0-1-42 15,1 1-34-15,7-5-41 0,-2 0-105 16,2 0-137-16,0-2-148 0,0 1-78 15,2-2-86-15,-2 0-41 0,0 1 92 16,4-2 218 0,-1 2 248-16</inkml:trace>
  <inkml:trace contextRef="#ctx0" brushRef="#br1" timeOffset="49219.03">31725 15576 449 0,'-4'-27'593'0,"4"3"-168"0,0-7-103 16,-2 5-40-16,2-1 17 0,0 2 23 15,0 1 7-15,0 3-25 0,0 4-46 16,2-2-53-16,5 4-44 0,3 1 0 16,0 5 25-16,3-3 58 0,7 5 16 15,3 1-2-15,2 6-51 16,2-2-34-16,2 4-29 0,8 2-27 0,2-2-26 16,2 5-21-16,-1-1-16 0,-1 2-9 15,2-1-8-15,-1-1-11 0,-1 0-1 16,-2-1-1-16,0-1 12 0,1 2 6 15,-5-4-5-15,-4 5-4 0,2-5 3 16,-9 4 18-16,1 0 22 0,-6-3 29 16,-1 7 28-16,-6-2 19 0,1 7 6 15,-5 4-5-15,-2 5-14 0,-8 3-19 16,-6 5-20-16,1-1-22 16,-5 5-18-16,4-4-19 15,-3-2-9-15,3 1-5 0,-1-5-3 0,5 1-3 16,2-3-3-16,2-3-3 0,-2 0-2 15,8-2-3-15,-2-2-1 16,6-2 1-16,1-3 4 0,-1-3 7 0,4 1 10 0,5-4 12 16,4-4 10-16,-1-2 8 15,3-2 7-15,0-4 2 0,-1 0-43 0,5-3-27 16,-2-4 0-16,-2-1 0 0,0-1 0 16,-3-6 0-16,1 0 0 15,-5-4 0-15,9-26 0 16,-14 25 0-16,-1-29 0 0,-12 28 0 15,-6 4 0-15,-5-1 0 16,-7 3 0-16,1 0 0 0,-12 0 0 0,-6 2 0 16,2 4 0-16,-7 3 0 0,5 3 0 15,4 1-266-15,0-1-66 0,6 3-52 16,0 2-107-16,4-1-140 16,3 1-243-16,1 2-219 0,5-2-149 0,3 2 122 15,3-2 285-15,0-1 322 16,8-5 200-16</inkml:trace>
  <inkml:trace contextRef="#ctx0" brushRef="#br1" timeOffset="49565.89">32658 14769 224 0,'10'-29'687'0,"5"1"-11"16,-9 3-225-16,0 4-118 0,0 6-57 15,0 0-2-15,3 9 39 0,1 1 99 16,-2 7 84-16,7 11 20 0,-3 8-50 16,5 11-70-16,-1 10-45 0,1 13-25 15,-1 4-23-15,3 7-28 0,-11 6-30 16,2 6-27-16,-5 4-26 0,-3 5-17 0,-2-3-13 16,-2-3-10-16,-5-1 2 0,-3 2-36 15,0-5-118-15,-5 5 0 0,-1-4 0 16,-1 2 0-16,1-4 0 0,-3-8 0 15,-2-2 0-15,-1 1 0 0,-3-8 0 0,-2-2 0 16,2-2 0-16,-10-2 0 16,2-4 0-16,-2-1 0 0,-7-4-224 15,-1-5-220-15,-7-3-134 0,1-3-146 16,-15-3-228-16,-13-5-173 0,-10-5-124 0,-22-8 133 16,-15-6 273-16,-15-6 325 15,-24-8 201-15</inkml:trace>
  <inkml:trace contextRef="#ctx0" brushRef="#br1" timeOffset="50318.93">4936 11222 151 0,'-8'-20'970'0,"6"-5"259"0,-2 2-388 16,-2-2-326-16,-1 5-195 0,3 2-83 15,4 3 8-15,-2 0 42 16,2 6 52-16,2-3-2 0,2 3-13 0,3 3-47 16,3 6-15-16,2 2-19 0,3 7-14 15,1 7-22-15,1-1-20 16,-1 6-26-16,1-4-26 0,-1 2-33 0,1-2-25 15,-1 2-26-15,-1-4-16 0,-3-4-9 16,-1 5-9-16,-1-7-8 0,0 2-10 16,-3-1-8-16,-1-4-9 0,-2-1-45 15,-2 1-74-15,2 0-111 0,2-6-121 0,-2 0-219 16,-2-2-183-16,-2-4-194 0,5 0-199 16,-5-1-31-16,0-1 160 15,0-1 396-15,0-3 247 0</inkml:trace>
  <inkml:trace contextRef="#ctx0" brushRef="#br1" timeOffset="51276.26">9008 11895 415 0,'0'-6'769'0,"0"2"-112"15,-2-2-208-15,-2 4-120 16,4-1-61-16,-4-3-27 0,2 2-13 0,-2 2 7 16,4-2 32-16,-6 4 29 0,6-3 31 15,-5 1 5-15,5 2 9 0,-2 0-38 0,2-4-49 16,0 4-78-16,-4 0-45 0,4 0-31 16,0 0-8-16,0 0-4 0,4 0 11 15,-4 4 4-15,2-2-3 0,-2 1-12 16,0 3-5-16,5 4-9 0,-5-5-8 15,4 5-17-15,-2-1-14 0,2-1-10 0,-2 5-7 16,2 2-8-16,0-3-2 0,-2 3-5 16,2 0 2-16,3 0-3 0,-1-1-1 15,-2-1-3-15,2 2 0 0,0-3-3 16,-1-3 4-16,1 2-3 0,-2-1 4 16,-2-4-2-16,2-1 0 0,0 1-3 15,-2 0-2-15,-2-3-4 16,4 1-10-16,-4 2-37 0,0-6-52 0,0 2-61 15,0-2-100-15,0 4-192 0,-4-8-163 16,4 4-91-16,-2-2-29 0,-2-2-160 16,-2 2-67-16,2-2 98 0,-2-5 298 15,-1 3 224-15</inkml:trace>
  <inkml:trace contextRef="#ctx0" brushRef="#br1" timeOffset="52115.11">8481 11684 290 0,'4'-17'730'0,"-4"-2"-41"16,0 2-264-16,4 5-148 0,-1-3-62 15,-3 6-11-15,0-3-6 0,4 3-18 16,-4 3 16-16,4 0 81 0,-2 3 128 16,2 6 67-16,-2 3-3 0,6 5-81 15,-1 5-74-15,-1 8-82 0,0 3-49 16,4 5-33-16,1 4-18 0,-1 0-13 0,-4 0-8 15,4 4-12-15,3-2-11 0,1 2-19 16,-1-4-14-16,-3 0-11 0,7-4-8 16,-3-1-10-16,3-5-5 0,-5-1-6 15,5-2-3-15,-1-4-6 0,1-4 1 16,3-4-2-16,-3-1 1 0,6-8-5 16,-3 2 1-16,3-10 2 0,4 0-1 15,-4-7-1-15,3-4-5 0,-1-2 1 16,-2-4 0-16,-2-2 0 0,-3-1 0 15,-1-8 1-15,-1-1 1 0,-5-4 1 16,-1-3-1-16,-4-9 1 0,0 3 1 16,-1-3 2-16,-5 0-1 0,0 5-2 15,-7 4 0-15,3 6 3 0,2 6 0 16,-8 7 2-16,6 2 0 0,-2 2 3 16,-1 4 0-16,-3 4-1 0,4 5-3 0,-5 2 1 15,5 8 3-15,-4 5 14 0,4 14 9 16,-3 8 5-16,9 14 0 0,0 6 0 15,5 8-2-15,5 8-3 0,2 7-5 16,3 7-6-16,-3 7-11 0,5 1-2 0,-1-2 1 16,1 1 0-1,10 65-6-15,-13-82-5 0,-1-5 1 0,-7-3 1 0,4-6 0 16,-6-2 1-16,-4-8 3 16,0 4 2-16,-4-9 12 0,2 4 15 15,-6-4 13-15,-5-3 9 0,-1-6 6 16,-3-1 5-16,1-4-1 0,-1-7-7 15,1 0-12-15,-1-9-10 0,-6-1-11 16,3-5-5-16,-3-6-6 0,0-6-1 0,-2-2-1 16,3-11-3-16,1-5-2 0,5-5-2 15,-1-5 0 1,7-4-4-16,8-4-1 0,-3-3-7 0,22-54-13 16,0 50 4-16,-1 5-26 0,5-2-57 15,1 7-96-15,5 1-99 0,4 2-104 0,-2 3-189 16,2-3-176-16,-2 6-156 15,-2 3-150-15,0 3-71 0,-4-1 76 0,2 4 314 16,-7 4 291-16</inkml:trace>
  <inkml:trace contextRef="#ctx0" brushRef="#br1" timeOffset="52657.7">9432 12303 270 0,'10'5'939'0,"-3"-2"129"0,-1 4-343 15,-6-1-239-15,4-1-49 0,-4-1 52 16,-4 2 44-16,4-4-66 0,-2 1-111 0,-2 1-111 16,-1-4-70-16,3 0-44 0,-4 0-36 15,2 0-26-15,-2-4-19 0,6-1-13 16,-4-1-13-16,2 0-10 0,-2-3-4 16,4-4-5-16,0 1 0 0,0-3-5 15,6 0 2-15,-2 0 0 0,6 1 2 16,-4-1-2-16,7 2 16 0,-3 2 9 15,5-1 13-15,-3 6-2 0,-2-3 10 0,7 5 9 16,-1 2 13-16,1-2 5 0,-1 8 5 16,5-2 3-16,-4 8-2 0,3-1-2 15,-3 3 0-15,-1-1 13 0,-3 4 19 16,1 0 10-16,-5 4-2 0,1-2-8 16,-6 2-13-16,-4-2-9 15,0 2-54-15,0 2-35 0,-6 0 0 0,-4 2 0 16,-1-2 0-16,-5 0 0 0,1-2 0 15,3 2 0-15,-5-4 0 0,1 2 0 16,-1-2 0-16,1 2 0 0,-1-2 0 16,1-2 0-16,1 0 0 0,5 0 0 15,-3 1 0-15,7-7 0 0,-2 2 0 0,6 1 0 16,-2 1 0-16,8-5 0 0,-2 1 0 16,8 1 0-16,1-5 0 0,5-1 0 15,5-2 0-15,1-2 0 0,5 0 0 16,0-2 0-16,0-2 0 15,2-5 0-15,48-12 0 16,-53 15-96-16,-5-5-423 0,6-2-188 16,-3 1-159-16,-5-3-160 0,0 0-156 0,-1 0-35 15,-6 1 128-15,1-5 358 0,-5-1 282 16</inkml:trace>
  <inkml:trace contextRef="#ctx0" brushRef="#br1" timeOffset="53149.13">9912 12024 700 0,'-2'-19'1124'0,"-7"-2"-111"15,1 4-295-15,-2 1-166 16,-1 1-42-16,-5-17 766 16,12 23-1051-16,2 3-64 0,2-4-12 0,2 5 23 15,4-1 13-15,8 2-9 0,-1 2-28 16,12-2-25-16,-3 1-18 15,5 1-18-15,6 2-21 0,-6-4-15 0,6 4-19 16,-4-2-7-16,2 2-15 0,-2-4-6 16,-2 4-6-16,0-2-7 0,-7 2-12 15,1-3-44-15,-4-1-60 0,-5 4-77 16,3-2-55-16,-3 2-64 0,-6 0-107 0,2 0-128 16,-5 0-66-16,-3 0 35 0,-3 0 86 15,-5 6 82-15,2-3 84 0,-4 3 92 16,-7 0 89-16,1-1 69 0,-1 5 57 15,-4-1 49-15,-1 3 52 16,-1-1 41-16,-4 1 35 0,0 1 35 0,0 2 74 16,5-4 132-16,-5 5 125 0,4-5 57 15,2 2-61-15,5 1-108 0,-1-1-104 16,7-4-63-16,4 3-41 0,2-3-28 16,4 3-25-16,6-3-21 0,8-3-26 15,3 0-25-15,12-6-24 0,4-4-16 0,10-2-11 16,5-3-9-16,5-3-5 0,3 1-4 15,-2 1-15-15,0-1-62 0,-9 5-107 16,3-1-220-16,-9 5-275 0,-2 2-310 16,-6 0-284-16,-4 2-13 0,-4 5 214 15,0-1 409-15,-7 3 256 0</inkml:trace>
  <inkml:trace contextRef="#ctx0" brushRef="#br1" timeOffset="54376.84">8953 13590 792 0,'2'-4'1024'15,"2"-2"-260"-15,-4 1-275 0,0 5-182 16,-4 0-50-16,2 5 66 0,-3 1 95 15,3 9 53-15,-6 21 270 0,8-15-514 16,-2 6-61-16,4 1-40 0,2-1-30 16,2 5-21-16,5-1-23 0,-1-1-13 15,11 0-10-15,-5-3-3 0,3-4-10 16,2 1-8-16,1-3-1 0,5-6-4 16,-4 1 4-16,4-7-5 0,0-1 1 15,-1-5-4-15,1-3-1 0,4-3-1 16,-6-3 1-16,2-5 1 0,0-1 1 15,-6-1 0-15,-1-2 2 0,-3 0 0 16,-5-3 0-16,3 1 0 0,-7-2 2 16,2-5-2-16,-6 1-2 0,-2-4-2 15,3-3 4-15,-5-6 0 0,-5 0 2 0,3 2 5 16,-2 1-1-16,2 3-2 0,-2 7-7 16,-2 4 0-16,2 2 1 0,4 2-3 15,-6 5 3-15,1 5-3 0,3 1 5 16,-2 13 3-16,4 7 8 0,0 14 6 15,4 8 1-15,3 8-3 0,-1 11-5 16,4 5-7-16,0 7 0 0,1 6-1 0,1 7 5 16,-2 2-2-16,-3-3 1 15,3-7-7-15,-4-5 0 0,0-5-1 0,3-7 3 16,-7-7 0-16,2-5 6 0,-4-3 13 16,0-2 24-16,0-4 19 0,-4-4 10 15,-2-2 0-15,-1-3 0 16,3-2-2-16,-6-4 1 0,4-6-5 0,-5-4-1 15,3 1-11-15,-2-5-11 0,-5-1-12 16,3-10-2-16,-3-2-1 0,-1-3 3 16,3-6-114-16,-1-8-57 15,2-6-40-15,-3-5 89 0,9-6 36 16,0 1 23-16,6-5 12 0,4-2 3 0,2-1 1 31,11-8-2-31,26-53-6 0,-16 58-33 0,6 5-84 16,4-1-162-16,-2 8-189 0,7 2-267 15,-3 6-217-15,-6 3-203 0,8 2 72 16,-6 4 222-16,3 3 339 0,-1 4 212 16</inkml:trace>
  <inkml:trace contextRef="#ctx0" brushRef="#br1" timeOffset="55207.89">9998 14196 262 0,'-6'3'605'16,"2"-1"-111"-16,2 2-143 0,-6-4-67 15,6 2 3-15,-2-2 17 0,2 0-8 16,-7 4-37-16,7-4-35 0,-2 0-4 16,-2 0-6-16,2 0 2 15,-2 0-5-15,3 0 28 0,-1 0 0 16,0-4-25-16,-2 4-52 0,6-2-44 15,-6 2-38-15,6-4-32 16,-4 2-23-16,4-1-9 0,0-3-6 0,4-4-3 16,-2 1-4-16,6 1 0 15,-2-5-2-15,7 4 1 0,-3-3 1 16,5 1 0-16,-3 1 1 0,4-1-2 16,1 5 2-16,0-1 11 0,-1 1 14 15,-1 4 14-15,1 2-4 0,5 0 13 16,-5 6 13-16,1-1 20 0,-1 7 4 15,-3 1-2-15,-3 4-2 0,-4 4-6 16,0 0-8-16,-1 4-9 0,-5 1-8 16,-7-1-11-16,3 1-6 0,-6-1-4 15,2 2-3-15,-7-3-3 16,3-1-6-16,-5 2-3 0,1-4-7 16,-5 0 0-1,-12 17 7-15,12-23-14 0,9 0-1 0,-3-2-1 16,3-5-1-16,2-2-1 0,-1-3-3 15,5 1-1-15,2-8-3 0,4-1 1 16,6-1 0-16,9-4 2 0,1-1 4 16,7 2 0-16,4-1 0 0,0 8 0 15,6-2 3-15,4 4 2 16,-4 4 2-16,4 2 20 0,-8 3 36 16,-2-3 55-16,-6 5 52 0,-5 1 36 15,-5 3 11-15,-9 4-7 0,-2-2-21 16,-6 4-34-16,-7 4-41 0,-3-5-41 15,-9 5-27-15,2-2-19 0,-4 2-12 16,0-1-9-16,0-1-8 0,5-2-6 16,-5-2-7-16,4-2-26 0,7-2-58 15,-1 0-83-15,3-5-87 16,3-4-85-16,3 3-143 0,0-7-169 16,1-2-248-16,7 0-234 0,-2-6-108 15,4-3 152-15,-2 1 334 0,7-7 296 16</inkml:trace>
  <inkml:trace contextRef="#ctx0" brushRef="#br1" timeOffset="55497.97">10352 14325 909 0,'10'-16'1092'0,"-4"1"-306"0,5 4-297 16,-5-2-172-16,-2 5-57 15,6-1 26-15,3-3 66 0,-3 3 19 16,7 3-29-16,-1 0-69 0,7-1-52 16,-2 1-45-16,6 4-47 0,-1-2-43 15,3-1-30-15,2 1-19 0,2 2-13 16,1-4-9-16,-1-1-9 0,-2 1-4 16,-2 4-8-16,-3-8-19 0,1 5-67 15,-6-1-165-15,-5 2-229 0,1-1-243 16,-7 1-160-16,-3 4-157 15,-1-2 51-15,-6-2 181 16,0 4 313-16</inkml:trace>
  <inkml:trace contextRef="#ctx0" brushRef="#br1" timeOffset="55814.19">10478 14433 726 0,'-12'11'952'0,"-3"-1"-251"0,3-5-250 16,1 5-131-16,5-4-40 0,-4 3 17 16,6-3 33-16,2 0 50 15,8-3-3-15,0 3-26 0,4-6-67 16,11 0-51-16,2 0-47 0,4-4-41 15,6-5-42-15,8 1-31 0,-2-5-27 16,5 1-16-16,1-3-14 0,-1 4-11 16,-1-4-19-16,0 3-82 0,-1 3-208 15,-7-1-370-15,-10 5-481 0,-2 1-182 16,-7 4 148-16,1 0 453 16,-7 4 283-16</inkml:trace>
  <inkml:trace contextRef="#ctx0" brushRef="#br1" timeOffset="56908.04">9945 16901 99 0,'0'-2'722'0,"0"-2"109"0,-2 1-272 15,-2 3-195-15,1-2-102 0,-1 2-61 16,4-4-47-16,0 4-29 0,7 0-8 16,-3 0-10-16,6 0-23 0,2 0-25 15,1 0-19-15,7 4-1 16,1-4-3-16,2 2-4 0,0 1-12 16,8 1-8-16,-5-4-7 0,3 2 3 15,2-2-4-15,-4 0 3 0,0 0-5 16,0 0-4-16,-4-2-13 0,-3-2-41 15,-3 1-71-15,-5 1-94 0,-1-2-72 16,-1-2-22-16,-4 0 9 0,-6 3 25 16,4 1 6-16,-4-2-25 0,-4-2-96 0,0 3-67 15,-2-3 28-15,-4 4 123 16</inkml:trace>
  <inkml:trace contextRef="#ctx0" brushRef="#br1" timeOffset="57164.91">10135 16709 548 0,'-10'-6'784'0,"3"1"-225"15,-3 1-183-15,2 4-59 16,-1 0-7-16,3 4-31 0,0 1-55 0,0 7-48 16,2 3-14-16,4 0-3 0,-4 6-9 15,8 0-28-15,0 0-40 16,-2 4-31-16,2-2-21 0,2 1-13 0,-2 3-9 15,3-3-13-15,-1 1-44 0,0-2-75 16,2 1-97-16,1 1-161 0,1-4-154 16,0 0-221-16,7-4-32 0,-3 2 85 15,3-4 243-15</inkml:trace>
  <inkml:trace contextRef="#ctx0" brushRef="#br1" timeOffset="57938.02">10656 16751 312 0,'-11'0'483'0,"1"-2"-167"16,4-2-123-16,-4-1-67 16,3 1-28-16,1-2-12 0,-4 0-10 15,4-3-6-15,-3 0 1 0,1 1 10 16,0-2 15-16,2 1 20 0,-1-3 20 16,1 1 20-16,-2-2 4 0,2 1-7 15,0-3-15-15,1 4-22 0,-5-4-14 16,8 3-21-16,-4-3-15 0,-2 0-15 15,5 0-10-15,-1-1-10 0,2 1-11 16,2 4-7-16,0 1-6 0,2-1-4 16,-2 1-1-16,7 5 0 0,3-1 0 0,0 2-1 15,7 4 0-15,-1 0 0 16,1 0 1-16,3 0 0 0,7 6-2 16,-4-6-1-16,8 4-1 0,-4-2 0 15,2 1 2-15,4 0 0 0,-6-3 2 16,4 3-1-16,-4-3 0 15,18 4 4 1,-12 2 58 0,-10 9 112-16,-13-4-65 0,-5 4 11 0,1 3 12 0,-6 3 23 15,0 7 3-15,0-2 31 16,0 5-6-16,0 5-10 0,-2-4-53 16,-2 4-44-16,4 0-25 0,0 0-20 0,0 0-7 15,4 1-14-15,-2 1 1 0,-2-4-7 16,6 2 2-16,-6-4-4 15,8 1-1-15,-6-3-2 0,2 0-4 0,3 0-3 16,-1 1 2-16,2-5-11 0,-6-1-68 16,4-4-132-16,-2-4-110 0,3 2-86 15,-7-2-40-15,4-5-46 0,-4 3-6 0,0-6-23 16,-4 1-91-16,4-5-1 16,-7-2 100-16,1 0 201 0</inkml:trace>
  <inkml:trace contextRef="#ctx0" brushRef="#br1" timeOffset="58173.58">10819 17231 236 0,'-21'-24'589'16,"-5"-3"-100"-16,-1 3-192 0,4-3-78 15,0 4 7-15,3 2 54 0,3 2 17 16,0 2-40-16,7 4-74 0,4 1-68 16,0 3-46-16,2 3-24 0,4-3-7 15,6 7-3-15,8-4-4 0,3 2-11 16,1 4-6-16,9-3-7 0,8 3-2 15,1 0-2-15,7 0-3 0,0-2-1 16,7 2-18-16,2-6-69 0,-1 0-88 16,-3-1-74-16,6-1-28 0,-5-7-20 15,5 0-62-15,-4-6-151 0,-1 2-50 16,1-4 55-16,-3-2 193 0</inkml:trace>
  <inkml:trace contextRef="#ctx0" brushRef="#br1" timeOffset="58511.87">11836 16358 253 0,'-10'-23'569'16,"-1"1"-130"-16,-1 4-158 0,-2 3-69 15,1 4-8-15,-1 1 15 16,-3 5 5-16,1 1-16 0,-1 8-16 0,1 1-9 15,-5 7-2-15,4 9-5 0,1 7-10 16,3 4-9-16,-1 14-2 0,4 5 9 16,3 6 4-16,1 2-17 0,2 2-25 15,4 1 18-15,0 1 2 0,4-6-9 0,6 4-55 16,-3-4-33-16,5-4-21 0,3 2-11 16,1-4-7-16,1-1-4 0,3-5-2 15,-1-3-1-15,-3-2-11 0,5-8-64 16,2-2-125-16,-2-5-111 0,-1-8-72 15,-1 2-38-15,1-8-41 0,3-1-11 16,4-8-1-16,0-4-64 0,0-8-49 16,0 1 42-16,-5-6 150 0</inkml:trace>
  <inkml:trace contextRef="#ctx0" brushRef="#br1" timeOffset="61572.69">12066 16802 141 0,'0'-3'363'0,"0"3"-39"15,0-2-92-15,0 2-73 0,0-4-44 16,0 4-21-16,4-2-10 0,-4 2-5 0,0 0-7 16,0 0-4-16,0 0-7 15,0-4-5-15,0 4-8 0,0 0-10 16,0 0-8-16,0 0 2 0,0 0 7 15,0-2 12-15,0 2 10 0,0 0 7 16,0 0 5-16,0-4 2 0,0 4 0 16,0 0 1-16,0 0-3 0,0 0-3 15,0-3-4-15,0 3-4 0,2-2-4 16,-2 2-9-16,0-4-9 0,0-2 5 16,0 3 10-16,0 0 23 0,0 0 9 15,-2 1 8-15,2 2-6 0,0-4-9 16,0 4-8-16,0 0-12 0,-4-2-11 15,4 2-9-15,0 0-7 0,0-4-7 16,0 4-14-16,0 0-2 0,0 0-2 16,0 0 7-16,0 0-3 15,0 0-3-15,0 0-6 0,0 0 0 16,0 0-1-16,0 0 0 0,0 0-2 16,0 0 0-16,0 0 1 0,0 0 0 15,0 0-1-15,0 0 1 0,0 0 0 16,0 0 0-16,0 0-1 0,0 0 0 15,0 0-2-15,0-3 0 0,0 3 1 16,0 0 1-16,0 0 5 0,0 0-2 0,0 0 1 16,0 0-5-16,0 0-1 15,0-2 2 1,0 2-3-16,0-4 0 0,0-2 6 0,0 4-2 16,0-2-2-16,0-1-2 0,0 1 1 15,0 2 0-15,0-2 2 0,0 1-1 16,-5 0 1-16,5-2-3 0,0 1 4 15,0 2-1-15,0-2 3 0,0 4-3 16,0-3 4-16,0 1-1 0,0 2-3 16,0-4 0-16,0 4 0 0,0 0 0 15,0-2 0-15,-2 2 13 0,2 0 9 16,0 0 13-16,0-4 7 0,0 4 4 16,0 0 2-16,0 0 1 15,0 0 3-15,0 0-5 0,0 0-11 0,0 0-13 16,0 0-6-16,0 0-4 0,0 0-1 15,0 0-2-15,0 0-4 0,0 0-2 16,0 0 0-16,0 0-1 0,0 0 1 16,0 0 2-16,0 0-1 0,0 0 1 15,0 0-2-15,0 0-4 0,2 0 0 16,-2-3 2-16,0 3 3 0,0 0-1 16,0 0-1-16,0-3-2 0,0 3 2 15,0-3 0-15,0 1 7 0,0-2-6 16,0 2-2-16,0-2-6 0,5-1 5 15,-5 1 2-15,0 2 17 0,0-2 18 16,0 2 19-16,0-2-1 0,0-1 41 16,0 5 16-16,0-4 14 15,0 2-36-15,0 2-24 0,0-4-17 16,0 4-11-16,0 0-6 0,0 0-8 16,0 0-8-16,0 0-4 0,0 4-4 15,0-2-1-15,0 7-2 0,0-3 13 16,0 4 9-16,0-5 5 0,4 7-7 15,-4-3-6-15,2 3-10 0,-2-3-2 16,0 3-6-16,4 1-2 0,-2-4 0 16,-2 3 0-16,4-3 0 0,-4-1 2 15,6 1 2-15,-6-3-4 0,4 0 1 16,-4 1-2-16,0-1-2 0,2-4 0 16,3 4 3-16,-5-3-1 0,0 1-1 15,0-2 2-15,4-2 3 0,-4 4-2 16,0-4 3-16,0 0-4 15,0 0 3-15,0 0 0 0,0-4 1 0,-4 2-2 16,4-2-2-16,0-1-3 16,-5-1 0-16,3 0 1 0,2-1 1 0,-4-1 12 15,4-2-6-15,-6-1-3 0,6-2-13 16,-4-2 6-16,2 3 3 0,-2-3 2 16,2 4 1-16,-2-5 1 0,-1 7-2 15,5-2 2-15,-2 1-1 0,-2 1 2 16,4 3-5-16,0 0 0 0,0 6 0 15,0 0-1-15,0 6 0 0,6 3 1 16,-1 7 5-16,-1-1 4 0,-2 2-3 16,4 4-2-16,-2-2 3 0,2 2-3 15,-2-1-1-15,-2-2 0 0,3 1 1 16,1-2-1-16,-2-2 0 0,-4 0-1 16,4 0-2-16,-2-5-3 0,-2 1-1 15,4-1 3-15,-2-5 1 0,-2 1 1 16,0 0 3-16,0-3 1 0,0-3-2 15,0 0 0-15,0-3-4 0,0 1 2 16,0-2 0-16,0-2 8 0,-2-3-4 16,-2 1-2-16,4-5-8 15,-6 1 5-15,2 1-2 0,2-8 0 16,-7 4-1-16,3-6 3 0,0 4 2 16,2-4 2-16,-2-4 0 0,-5 4 1 15,5 1-1-15,0-1 0 0,2 6-1 16,2-1 0-16,-6 1-2 0,5 6-1 15,-1 1-2-15,4 1 1 0,0 5 0 16,0 2 1-16,0 2 0 0,0 7-1 16,4 3 3-16,-1 6 4 0,1-2-2 15,2 1 1-15,-2 2-3 0,2-2 2 16,-2 2-2-16,-2-4 1 0,3 0 1 16,-1-4 2-16,-2 1-2 0,2-3 1 15,-2-3-5-15,-2 4 1 0,4-5-1 16,-4 1 2-16,0-2 2 0,0-2 2 15,0-2-3-15,0-2-4 0,0-2 1 16,0 2 1-16,-4-7 0 0,4-1 1 16,-6-1-1-16,6-5 1 0,-6 1 1 15,1-2 1-15,-1-5-1 16,0 4-1 15,-21-48-3-31,4 0-4 0,15 58 5 16,6-2 2-16,-2 5 0 0,4 1-4 0,0 4 0 15,-2 4 2-15,2 1 3 0,2 5-1 16,-2 1 0-16,0 4 3 0,4-3-3 16,-4 3 2-16,2-3-2 0,2 1 1 15,-4-2 3-15,0-1-4 0,4 1-1 16,-4-5-1-16,2 0 2 0,-2 1 0 16,0-1 0-16,0-4 0 0,0 1 0 15,0-3-2-15,0-3 1 0,0-3-1 16,0 0 3-16,0 0 1 0,0-3 10 15,-2-2-7-15,-2-1-1 0,4-3-12 16,-6 2 4-16,6-2 0 0,-4 3 2 16,4 1 1-16,-2-2-1 0,-2 5 2 15,4 2-4-15,0-1 1 0,0 1 1 16,0 6 0-16,0 4 1 16,6 1-1-16,-2 5 3 0,2 7 1 15,0-2-2-15,-1 6 4 0,5 0 3 16,-4 0-2-16,0 3-1 0,1 1-2 15,3-4 2-15,-6 2 0 0,6-2 1 16,-3 0-5-16,-1 0 1 0,4-3-1 16,-4 3 0-16,5-6 0 0,-5 3 0 15,4 1 3-15,0-4 0 0,1 0 0 16,-1 0-2-16,3-3-3 0,-3-1 1 16,2 2-3-16,-1-5 3 0,3 1 0 15,-2-3 6-15,-1 3-4 0,5-6-1 16,-5 0 0-16,5 1 1 0,-3-4 3 0,1-4 0 15,-1 1 1-15,3-3 1 16,-1 0-5-16,-3-5 1 0,2 1-4 16,-3-5 3-16,-3 4-5 0,2-5 4 15,1-2-3-15,-5 0 3 0,0-3-1 16,2 0 0-16,-6 1-1 0,3-5 1 16,-5 2 4-16,4-5-3 0,-4 1 1 15,-4 0-1-15,4 3 0 0,-5-3 2 16,3 3 2-16,-2 3 0 0,-2 0-2 15,6 4-4-15,-4 2 2 0,2 3 1 16,-2-1-1 0,4 4-2-16,-4 1 6 0,4-2-2 0,0 5 3 15,-3-1-3-15,3 6 0 0,0 0-3 0,3 2 1 16,-3 7 2-16,4 1-1 0,0 7-3 16,2 4-4-16,0 7 7 0,0 1 5 15,3 5 5-15,-1 2-3 0,0 2-1 16,-2-4-4-16,5 2-1 0,-5 0-2 15,4-1 2-15,-4-1-1 0,5-2-1 16,-5 2 1-16,0-2 3 0,5-5 1 16,-5 3 0-16,-2-5-3 0,2-2 0 15,0 1-3-15,-2 1 2 0,1-4 1 16,-3-4 4-16,-2 4-2 0,0-2 2 16,0-2 8-16,0-2 18 0,0 0 16 15,-2 1 3-15,-3-5-5 0,1-2-12 16,4 3-3-16,-6-6-7 0,4 3-19 15,-2-3 0-15,-2-3-3 0,-3 0 13 16,3 0-6-16,0 1-2 0,-4-2 0 16,-1-2-4-16,1 0 4 0,-2 0 0 15,1 0 5-15,-1-2 1 0,-3-2-2 16,3 4-1-16,2-6 0 0,-3 3-3 0,3 1-2 16,0-2-3-16,-1-2 2 0,1 1-1 15,4-1-1-15,0-4 0 0,-1 1-2 16,3 0 0-16,0-3 0 0,4-3 0 15,4 0 10-15,0-2-4 16,5 1-2-16,-1-4-15 0,4 1 4 0,-1-2 0 16,5 4-5-16,-3-4-7 0,1 2-43 15,3 2-110-15,-5-4-130 16,2 6-159-16,-1-1-104 0,1 1-96 16,-1 4-35-16,-3 1-67 0,0 1 2 15,3-3 91-15,-3 7 205 0</inkml:trace>
  <inkml:trace contextRef="#ctx0" brushRef="#br1" timeOffset="63439.25">12735 17066 130 0,'0'0'378'16,"0"4"-32"-16,-4-4-86 0,4 0-79 15,0 2-45-15,0-2-13 0,-2 0 4 16,2 0 12-16,0 0 3 0,0 0-1 16,0 0-6-16,0 4-3 0,0-4-8 15,0 0-12-15,0 0-17 16,0 0-13-16,0 0-5 0,0 0-1 0,0 0 2 16,0-4 4-16,0 4-3 15,0-6-1-15,0 3-6 0,0 0-7 16,0-2-8-16,0 1-7 0,-4-2-14 15,4 3-4-15,0-3-7 0,0 0 0 0,0 4-11 16,4-2-5-16,-4-1-5 16,0 1 2-16,0 4-2 0,2-2-1 0,2-2-4 15,0 4 3-15,-2 0 12 0,3 0 16 16,-5 0 13-16,6 0 9 0,-6 0 11 16,4 0 16-16,-2 0 22 0,-2 0 17 15,4 0 10-15,-4 0-7 0,4 0 30 16,-4 0 8-16,2 0-3 15,-2 0-53-15,0 0-36 0,0 0-25 16,0 0-15-16,0 0-10 0,0 0-4 16,0 0-5-16,4 0 2 0,-4 0-3 15,0 0 2-15,0 0-4 0,0 0 0 16,0 0-2-16,0 0 4 0,0 0-4 16,0 0-1-16,0 0-1 0,0 0 0 15,0 0-1-15,0 0-1 0,0 0-1 16,0 0 2-16,0 0 3 0,0 0 1 15,0 0-2-15,0 0-2 0,0 0 1 16,0 0 1-16,0 0 0 0,0 0-4 16,0 0 4-16,0 0-1 0,0 0-1 15,0 0-1-15,0 0 1 0,0 0 3 16,0 0 0-16,0 0-2 0,0 0 0 16,0 0 1-16,0 0-1 0,0 0-1 15,0 0-3-15,0 0 6 0,0 0-4 16,0 0 6-16,0 0 12 0,0 0 14 15,0 0 5-15,0 0-9 0,0 0-7 16,0 0-9-16,0 0-3 0,0 0-6 16,0 0 1-16,0 0-1 0,0 0 2 15,0 0 0-15,0 0-2 0,0 0-2 16,0 0-2-16,0 0 1 16,0 0 0-16,0 0 1 0,0 0-2 15,0 0 1-15,0 0 1 0,0 0 1 16,0 0-4-16,0 0 0 0,0 0 1 15,3-3 7-15,-3 3 0 0,0 0-4 16,0-3-7-16,0 3 2 0,0 0 1 16,0 0-2-16,4-3 3 0,-4 3 1 15,0 0 5-15,0 0 1 0,0 0 3 16,0 3-2-16,0-3 0 0,0 3-2 16,0 0-1-16,0 1-2 0,0-2-1 15,0 2 1-15,0 1 1 0,-4-1 1 16,4-2-1-16,0 4-2 0,-3-2-1 0,3-2 4 15,-4 1-1 1,4-3 1-16,0 4-1 0,-2-4-1 0,-2 2-1 16,4-4-4-16,0 2 1 0,-4-4 2 15,4 1 1-15,0 1-2 0,-2-4 0 16,2 0-1-16,2-3 1 16,-2 3-1-16,0-4 3 0,4-1 0 15,2 2 0 1,-2-3 0-16,13-22-6 0,-11 28 8 0,0-3 0 15,3 3 2-15,-3 0-4 0,0 1-6 16,0 1-1-16,5-2 4 0,-5 3 4 16,0 1 1-16,4 2 1 0,-6-4-3 15,7 4 0-15,-5 0 1 0,0 0 11 16,-2 4 0-16,3-4-2 0,-3 0-6 16,-2 2 0-16,2 1 0 0,0 1 17 15,-2-2 12-15,-2 2 8 0,0 1-12 16,0 1-9-16,0 0-6 0,0 3-2 15,0 1-1-15,0 1-3 0,0-1 0 16,0 1 0-16,0 1 0 0,0 1 0 16,0-2 0-16,0 1-2 0,-2 3 1 15,2-6-3-15,0 6-1 0,0-3 2 16,-4-3 0-16,4 3 7 16,0 1 14-16,0-2 5 0,0 1 4 15,0-3-6-15,0 3-1 0,-4 1-8 16,4-2-4-16,-2 5-4 0,-2-5 0 15,-1 4-4-15,3 0-3 0,-2 0 3 16,-2-3-4-16,2 3-1 0,-2 0-3 16,4-3-3-16,-7 3 2 0,3-2 2 0,2-5 5 15,-2 5 1-15,4-5-1 0,-7 1-1 16,3-3-3-16,4 3-4 0,-6-5-1 16,2 2-1-16,4-1 4 0,-7-2 1 15,3-3-1-15,0 3-26 0,2-6 9 16,-2 0 5-16,2 0 27 0,-3-3-6 15,1 0-4-15,2-3-1 0,-2-3-4 16,4-3 2-16,-2 0-2 0,-1 0 1 16,5-2-2-16,0 2 1 0,5-1 0 15,-5 5 0-15,4-4-2 0,-2 2-1 16,4 5 1-16,-2-2 4 16,2 1 3-16,5 3 6 0,-5 3 6 15,8 3 3-15,-1 0 1 0,1 3-6 16,3 3-4-16,-1 3-3 0,1 3 2 15,-1-3-2-15,1 3 2 0,-1 3-1 16,1-2 0-16,-1-1-5 0,1-1 0 0,-2 1-3 31,-3-3-1-31,11 10-5 16,-3-2-23-16,-9-11-96 0,1 7-881 16,-8-11 7-16,0-2-191 0,-2 0 98 0,-2 0 292 15,0-6 308-15</inkml:trace>
  <inkml:trace contextRef="#ctx0" brushRef="#br1" timeOffset="63820.9">13198 17045 513 0,'-2'-9'826'0,"-2"3"-155"0,0 0-196 16,2 1-130-16,-2 1-83 0,4-2-77 15,0 3-44-15,0 0-8 0,4 3 14 16,2 0-3-16,4 0-9 0,3 0 0 15,3 0-1-15,1 3-25 0,4 0-39 16,1 1-27-16,3-2-17 0,2 2-11 16,2 1-9-16,-2-1-4 15,6-2-4-15,0 2-32 0,0-2-74 16,-2-2-114-16,6 0-143 0,-4-2-127 16,0 2-85-16,0-4-59 0,1-2-33 15,-1 3 56-15,-7 1 148 0</inkml:trace>
  <inkml:trace contextRef="#ctx0" brushRef="#br1" timeOffset="65585.88">14004 16770 152 0,'0'-4'426'16,"0"1"-36"-16,0 0-113 0,0 3-79 15,0 0-50-15,0 0-14 0,0 3-11 16,0-3 4-16,0 3 4 0,0-3 22 16,5 4 33-16,-5-2 30 0,0-2 18 15,0 4-10-15,0-4-18 0,0 0-25 16,0 0-26-16,0 0-33 15,0 0-37-15,-5 0-32 0,5 0-20 16,-2-4-7-16,-2 4 1 0,-2-2 10 16,2-5 7-16,4 4 1 0,-6-2-6 15,4-1-17-15,-3-1-4 0,5 1-9 16,-4 0 0-16,4 0-5 0,-2 3 3 16,2 1-5-16,0-2 1 0,0 4 17 0,0 0 33 15,2 4 20-15,-2-2 12 0,4 5 41 16,-4-5 32-16,7 8-1 0,-7-5-48 15,0 5-22-15,4-5-14 16,-4 5-7-16,2-2-13 0,-4 1-8 16,2 1-11-16,-4-5-8 0,4 1-9 15,-2 3-5-15,-3-3-2 0,1-2-4 16,2-2 0-16,-2 2-2 0,0-2-1 16,2-2-3-16,-2 0-2 0,-2-2-1 15,1-4 2-15,5-4 1 0,-6 5 0 16,4-8-3-16,-2 1 0 0,4-3-1 15,-4-2 2-15,4-2 2 0,4-2 1 16,-4 0-2-16,6 0 1 0,-2 0-4 16,3 6 0-16,-1 0 1 0,-2 0 0 15,6 7 3-15,-4-1 0 0,7 5 1 16,-3 4 0-16,1 4 3 0,1 5 2 16,2 5 2-16,-1 4-1 0,-3 3-1 15,5 0 0-15,-9 4 1 0,4 1 3 16,-4 1-1-16,1 3-1 0,-7-3-7 15,4 7 2-15,-4-5 16 0,0 1 10 16,-4 4 6-16,2-2-11 16,-3-1-7-16,-1 1-6 0,-4-2-2 15,4 3-4-15,-5-5-1 0,5-5-2 16,-4 2 1-16,-1-4 2 0,5-4-2 0,-4-2 3 16,4 0-5-16,-5-6 1 0,1-3-4 15,0 0 0-15,-1-2 0 0,1-8 1 16,4-2-1-16,-5-3 1 0,-1-3 0 15,6-6-2-15,0 0 0 0,2-3-1 16,-1-3 2-16,5 3-4 16,5-2 0-16,1 4 1 0,0 4 2 15,2 0-1-15,0 7 2 0,7 1 3 16,1 5 4-16,1 2-1 0,0 5-1 16,-1 1-2-16,1 3 3 0,3 7-1 15,-3-5 1-15,-1 4-3 0,5 4 2 0,-2-5 1 16,-3 1-3-16,1 0 0 0,1-2-1 15,1-5 3-15,-3 1-2 0,1-3 3 16,0-6-1-16,-1 0-1 0,5-6-2 16,1 1 2-16,-1-11-1 0,0 1 3 15,-3-2-2-15,3-4 0 0,-4-4-2 16,-1 5 2-16,-5-5-2 16,-1 10 16-16,2-2 24 0,-8 4 29 15,3 5-5-15,-1-2-12 0,-2 7-22 16,0 3-8-16,-2 3-7 0,-2 3-6 15,4 3-1-15,-4 1-8 0,2 1 1 16,2 5 0-16,3-1 2 0,-3 0-1 16,2 0-4-16,-2-1 6 0,2 1-4 15,5 0 3-15,-5-6-6 0,4 3 2 16,3-3-1-16,-3-5 2 0,4-2 1 16,-1-2 2-16,3-2-1 0,1-8 1 15,-1 1-2-15,1-2 1 0,-3-1-1 16,-1-3 2-16,-3 2-1 0,1-4 8 15,-5 4 6-15,0-1 4 0,-2-1 0 16,-4-4-1-16,0 4-4 0,0-2 0 16,-6-2-1-16,0-2-1 0,-5 0 4 15,1 0-5-15,-4-2-7 0,-3-2-9 16,0 1 3-16,1 3 12 0,-1-2 14 16,-3 4 14-16,3 2 5 15,1 4-1-15,-1 1-8 0,1 3-8 16,-1 3-7-16,0 6-4 0,1 4-4 15,4 2-4-15,-3 5-3 0,5 8-2 16,-3 2-3-16,9 0 1 0,-6 5-4 0,10 1 3 16,-2 0 0-16,2 3 4 0,2 0-1 15,-2 1-1-15,8 1-4 0,-2-5-2 16,5 3 0-16,1-5-1 0,3-2 4 16,-3-5 2-16,9-2 0 0,-3-5-2 15,3-5 0-15,6-3 0 0,0-8 3 16,2-8-1-16,4-1-1 0,4-11-2 15,-4-1-2-15,0-4 2 0,4-1-1 16,-6 5 6-16,-4-1-2 0,-4 8 1 16,0 4-4-16,-7 3 1 0,1 7 2 15,-3 1 1-15,-2 4 0 0,5 4 0 16,-2 4-2-16,-3 5 0 0,2 2 2 16,-1 0-1-16,1 0 0 0,-1 2 0 15,3-2 0-15,-1 1-1 16,-3-5 0-16,5 4 0 0,-5-5 2 0,2-5 3 15,3 1-3-15,-5-2 2 0,3-4 2 16,1-4-4-16,1-2-1 0,-1-3-6 16,-1-6 4-16,-3 3 1 0,-1-6 6 15,-1 0 6-15,-4-3 10 0,0 1 2 16,-1-5 6-16,-3-2 3 0,-4-3 3 16,-3 0-4-16,-1-3-2 0,0-3 0 15,-4 0 1-15,-5 4 4 0,3 1 6 16,-5 5 3-16,3 5-2 0,-5 2-10 15,-1 4-9-15,3 3-10 0,-4 3-5 16,3 3-8-16,-3 6-2 0,0 4-3 16,-1 4-2-16,-1 11-3 0,2 1-9 15,-1 11-36-15,1 1-64 16,4 1-81-16,1 3-116 0,-1 0-160 16,7-2-220-16,0-2-191 0,3-5-231 15,3 1 8-15,-2-7 174 0,6-4 358 16,4-2 224-16</inkml:trace>
  <inkml:trace contextRef="#ctx0" brushRef="#br1" timeOffset="65919.41">15038 16409 569 0,'10'-36'765'16,"-3"6"-259"-16,-3 7-202 0,2 4-118 15,4 4-54-15,1 7-14 0,1 4 0 16,4 4-3-16,9 12 13 0,-2 9 34 16,6 7 29-16,2 7 19 0,2 8 26 15,0 4 50-15,4 10 69 0,3 4 16 0,-3 2-35 16,0-1-74-16,0 1-56 0,-2 0-45 16,-2 0-45-16,-2-3-40 15,-4 1-26-15,0-2-19 0,-4-2-8 16,-7 0-4-16,-1-8-6 0,-7-1-10 15,0-7-13-15,-5 1-26 16,3 0-54-16,-6-6-104 0,-2-6-126 0,-2 1-151 16,4-8-116-16,-3-2-106 0,-1-6-105 15,0-2-79-15,4-5 71 0,-2-5 199 0,2-3 235 16</inkml:trace>
  <inkml:trace contextRef="#ctx0" brushRef="#br1" timeOffset="66208.23">16061 17129 267 0,'25'-15'614'0,"-6"3"-107"0,1 1-186 16,1 1-94-16,2 1-1 0,4 3 54 15,-1 0 36-15,7 1-7 0,1 5-43 16,9 0-32-16,0 0-23 0,7 5-17 15,0-2-34-15,1 0-44 0,-1 3-42 16,-1-2-35-16,-3 1-15 0,-3 1-12 16,1-2-17-16,-7-2-3 0,-4 1-37 15,-6-3-53-15,0 3-106 0,-4-3-125 16,-7 0-104-16,-1-3-47 0,-9 3 55 16,4-3 93-16,-10-3 85 0,4 0 31 15,-8-3-22-15,0 0-94 0,-2-3-56 16,-5-3 24-16</inkml:trace>
  <inkml:trace contextRef="#ctx0" brushRef="#br1" timeOffset="66434.57">16795 16823 462 0,'-21'-30'604'0,"5"3"-128"0,3 3-88 15,-3 6-20-15,6 0-14 0,-1 6-28 16,1 6-60-16,4 6-46 0,-1 6-26 16,3 9-2-16,-2 10-14 0,6 1-3 15,0 11-24-15,0 1 21 0,4 5-17 16,-2 1-11-16,-2 1-53 0,4 3-30 15,-4 0-28-15,7 1-12 0,-1-2-10 16,-2-5-58-16,6-2-132 0,1-8-121 16,-3-5-72-16,6 1-20 0,3-11-22 15,-1 1-10-15,7-5 16 0,4-8-1 16,10-8-71-16,3-5-59 0,7-11 30 16,3-4 134-16</inkml:trace>
  <inkml:trace contextRef="#ctx0" brushRef="#br1" timeOffset="67116.04">17932 16865 164 0,'27'-12'504'16,"-5"1"-89"-16,-1-2-118 0,-4-2-54 16,-5 3-3-16,-2-3 25 15,1 0 23-15,-5 0-6 0,-2-2-27 0,0-4-41 16,-4 0-32-16,-4 0-27 0,0-4-13 15,-2 1 0-15,0 1-2 0,-5-2-7 16,-1 1-4-16,-3 1 2 16,-1-2 44-16,3 4 16 0,-1 4 0 0,-3-2-46 15,5 4-31-15,-2 3-24 0,-3 3-24 16,7 0-20-16,-7 3-15 0,1 6-11 16,-1 4-4-16,1 1 3 0,-1 10 5 15,0 3 0-15,3 6-32 0,-3 7 8 16,5 5 6-16,-2 2 36 0,5 4-9 15,1-3-10-15,2 1-7 0,0-4-3 16,6-1-3 0,-4-1-5-1,8 25 0 1,29 22-7-16,-19-71 5 0,-1-1 0 0,7-3-6 16,-1-6-2-16,6-6 1 0,-3-3 4 15,5-3 0-15,-4-7 0 0,0-2 0 16,2-5 1-16,-3-5-3 0,-5-5 4 15,3-3 0-15,-1-3-1 0,-4-2-2 16,-3 2-1-16,-2 6 2 0,1 2-2 16,-5 7 0-16,0 6-1 0,2 3 0 15,-6 10 0-15,5 2 3 0,1 6 2 16,-2 8 6-16,0 11-3 0,0 11-4 16,3 6-1-16,-7 6 5 0,4 2 4 15,-6 5 1-15,4 1-1 0,-4-1 9 0,-4 2 9 16,4-4 22-16,-6 1 6 0,0-3 12 15,-1 3 1-15,-7-6-1 16,2-2 1-16,-3-4-8 0,-1 0-8 0,-1-10-14 16,-2 1-9-16,-1-2-10 0,-1-5-6 15,-2-2-6-15,3-3-3 0,1-2-8 16,-2-5-7-16,1 1-5 0,1-5-20 16,-2-4-34-16,7 0-48 15,2-4-80-15,1-2-97 0,5 1-139 0,0-5-103 16,2 1-99-16,4-3-63 0,0-3-164 15,6-2 4-15,4-2 118 16,1 2 287-16</inkml:trace>
  <inkml:trace contextRef="#ctx0" brushRef="#br1" timeOffset="67835.04">19098 16265 127 0,'0'-6'517'0,"4"3"-52"0,-8 1-128 0,4-2-85 15,0 2-39-15,-6-2-7 0,6 2 7 16,-7 2-7-16,3 0 1 15,-2 0-3-15,-4 0 0 0,3 2-15 16,-5 2-18-16,-2-2-14 0,1 7-22 16,-3 1-11-16,-1 5-9 0,-4 0 1 15,5 8 2-15,-5 2 5 0,-2 7 39 16,3 4 4-16,-3 12-10 0,0 6-42 16,-1 9-19-16,5 0-12 0,-2 0-28 15,5 1-20-15,5-5-14 0,1-2-8 16,0-2 1-16,8-2 15 0,-2-5 14 15,8-3 5-15,-2 1-12 0,6-5-11 16,-2-2-5-16,7-6-5 0,-3 0-7 16,0-6-5-16,3-3-5 0,1-3 2 15,-1-6-1-15,1 0-7 0,-2-3-31 0,5-3-95 16,-3-3-125-16,-1 0-144 16,7-6-104-16,-3 0-73 0,0 0-19 15,3-6-6-15,-1 0-67 0,1-3 14 16,3-3 97-16,-2-3 208 0</inkml:trace>
  <inkml:trace contextRef="#ctx0" brushRef="#br1" timeOffset="68690.47">19422 16709 335 0,'-4'-9'436'0,"4"1"-114"16,-2-1-110-16,-2-4-58 15,4 1-21-15,-4-3 13 0,2 3 29 0,-2 1 50 16,2-2 37-16,-3 5 16 16,1-1-30-16,4 3-58 0,-2 2-51 15,-2 4-30-15,0 6-6 0,-2 9 2 0,6 6-6 16,-2 4-16-16,-3 5-15 15,5 2-16-15,5-1-7 0,-3 5-14 0,-2-4-7 16,4-2-7-16,-2 1-10 0,6-5-2 16,-2-5-3-16,1 0-1 0,3-2 2 15,2-4-1-15,3-7 1 0,-3-4-1 16,9-4 1-16,0-6-1 16,1-7-1-16,1-4 1 0,-2-8 0 15,1-2-4-15,-5-3-3 0,4-6-2 16,-5-6 5-16,1-5 4 0,-3-1 4 15,-1-7-3-15,-1 4-3 0,2 3-1 16,-3 7 13-16,-5 4 17 0,0 13 12 16,-2 3-3-16,-2 10-13 0,3 5-1 15,-1 6 4-15,-2 11-2 0,-2 10-9 16,0 12-9-16,0 6 5 0,0 13 2 16,-2-1-6-16,-2 6-5 0,-3 5 1 15,3-1 3 1,-2-2 21-16,-4 4 21 0,3-3 23 0,3 3-4 15,-2-2 42-15,0-8 27 0,0-2 16 0,2-3-31 16,-3-6-25-16,3-3-11 0,-2-8-15 16,2-5-12-16,-2-1-9 0,-1-8 0 15,-3 2 10-15,4-8 6 0,-4 1 2 0,-1-6 3 16,1-3 5-16,-2-3 3 0,-3-3-8 16,-1-3-15-16,3-6-18 0,-1-6-9 15,-3-3-14-15,5 0 0 0,6-6-5 16,-3-3-1-16,9-6-6 0,0 0-4 15,11-2-1-15,-1-2-2 16,6-2-1-16,5 0-7 0,6 3-20 16,-4 4-65-16,4-1-112 0,2 6-138 15,-3-1-125-15,1 7-74 0,0 3-41 16,0 4 4-16,4 1 17 0,2 1-32 16,2-2-55-16,0 4 26 0,1-2 143 15</inkml:trace>
  <inkml:trace contextRef="#ctx0" brushRef="#br1" timeOffset="69468.26">20295 16844 459 0,'-7'4'392'0,"1"1"-106"16,0-2-95-16,-2 0-53 0,1 1-28 16,1-2-11-16,2 2-7 0,-2-2-3 15,4 1-1-15,-2-3 6 0,4 4 9 16,-4-4 13-16,4 0 6 0,-2 0-2 15,-3 0-6-15,5-4-7 16,0 4-10-16,0-5-13 0,0 1-14 0,0-2-6 16,5 0-4-16,-3-3-10 0,6 0-7 15,0 1-9-15,2-5-1 16,1 1 1-16,16-5 51 16,-15 10-33-1,31 1 175-15,-32 12-120 0,3 3 7 0,-5 1-2 16,1 5-15-16,-2 2-13 0,-2 2-3 15,-4 2 0-15,-2 0 5 0,0 2 4 16,-6 1 44-16,0-3 24 0,-4 4 5 16,-3-5-40-16,-1 1-27 15,-3 0-16-15,1-6-22 0,-1 3-13 16,1-3-15-16,-1-2-8 0,1-5-8 0,1 1-4 16,-1-3-4-16,5-2-3 0,-1-4 0 15,2 0-2-15,3-4-1 0,3-4-4 16,8-5 0-16,0-2-1 0,9-2 0 15,3-4-1-15,7 6 3 0,2-4-1 16,2 7 3-16,2 3 0 0,-2 3-2 16,2 4 0-16,-3 4 2 0,1 2 2 15,0 7 3-15,-4 1 0 0,2 3 1 16,-7 0 1-16,-1 6 4 16,-3-2 20-16,-1-2 22 0,-5 4 19 0,-6-2 7 15,-2 4 7-15,-6-2 6 0,0 0-2 16,-5-3-10-16,-3 3-10 15,-5-6-19-15,-1 1-16 0,-1-1-14 16,-2-4-8-16,3-1-5 0,-3-1-3 16,-4-1-2-16,4-2-2 0,2 1-3 0,-1-1-6 15,5-4-11-15,-3 1-40 16,7 3-80-16,-1-6-151 0,5 4-179 16,1-4-156-16,0 2-107 0,4-2-85 15,0 0-89-15,4-2 65 0,0-2 184 16,8-2 257-16</inkml:trace>
  <inkml:trace contextRef="#ctx0" brushRef="#br1" timeOffset="69901.24">20948 16895 385 0,'10'-9'667'16,"0"1"-175"-1,1-1-180-15,-1-1-110 0,0 4-38 16,3-3 8-16,-1-2 19 0,7 5 27 0,-1-4 26 16,3 5 14-16,2-1 4 0,8 2-15 15,-2-1-7-15,8 1-30 0,0 4 17 16,-2 0-14-16,7 0-12 0,-3 0-64 0,0 0-45 15,-2 4-33-15,1-4-23 0,1 2-12 16,-6-2-9-16,-6 3-3 0,0-3-8 16,-5 4-2-16,-1-2-2 0,-4-2 1 15,-1 4 0-15,-5-4 1 0,-1 0 1 16,0 2-1-16,-8 1 0 16,2-3-1-16,-4 4-2 0,0-2 0 15,-4 4 0-15,-2-6-1 0,0 4-8 16,0 1-37-16,-5-1-79 15,5-2-129-15,-2 2-84 16,0-2-48-16,-13 7-472 0,15-5 374 0,-3-2-39 16,3 2-99-16,0-4-6 0,2 0 90 15,2 2 202-15</inkml:trace>
  <inkml:trace contextRef="#ctx0" brushRef="#br1" timeOffset="72740.83">22132 16590 142 0,'0'0'353'0,"-4"0"-25"0,4 2-68 15,0-2-79-15,0 0-54 0,-2 0-30 16,-2 3-18-16,4-3-7 0,-4 0-2 0,4 0 2 16,0 0 14-16,0 0 12 15,-2 0 20-15,2 0 20 0,0 0 19 16,-4 0 4-16,4 0 3 15,0 0-7-15,0-3-8 0,0 3-14 0,-3 0-14 16,3 0-17-16,0 0-14 0,-4 3-15 16,4-3-10-16,0 0-8 15,0 0-4-15,0 0-1 0,0 0 4 0,0 0 6 16,0 4 1-16,0-4-7 0,0 0-7 16,0 0-9-16,0 0-7 15,0 0-3-15,0 0 1 0,0 0 1 16,0 0-3-16,0 0-3 0,0 0 2 0,0-4 1 15,0 4 6-15,0 0 6 0,0 0 4 16,0 0 3-16,0 0 3 0,0 0 43 16,0-3 24-16,0 3 11 0,0 0-47 15,0 0-29-15,0 0-20 0,0-2-7 16,0 2-11-16,0 0-5 0,0 0 6 16,0 2-2-16,0-4-2 0,0 2-8 15,0 0-3-15,0 0-4 16,0 0-2-16,0 0 2 0,0 0 3 0,0 0 0 15,0 0 3-15,0 0-3 0,0 0 2 16,0 0-2-16,0 0 1 16,0 0-1-16,0 0 2 0,0 0-2 15,0 0 3-15,0 0-4 0,0 0 3 16,0 0-3-16,0 0 3 0,0 0 2 16,0 0-2-16,0 0-1 0,0 0-1 15,0 0 0-15,0 0 1 0,0 0-3 16,0 0 4-16,0 0-4 0,0 0 1 15,0 0-1-15,0 0 3 0,0 0 10 16,0 0-4-16,0 0-3 0,0 0-11 16,0 0 8-16,0 0 2 0,0 0-5 15,0 0 1-15,0 0-1 0,0 0 2 16,0 0-3-16,0 0 1 0,0 0 7 16,0 0 0-16,0 0 15 0,0 0 13 15,0 0 10-15,0 0-10 0,0 0-11 16,0 0-4-16,0 0-4 0,0 0-2 15,0 0 5-15,0 0 4 16,0 0 2-16,0 0-6 0,0 0-5 0,0 0-3 16,4 0 1-16,-4 0-5 15,3-4 3-15,3 2-3 0,-2-2 0 16,2 2-2-16,0-5-2 0,5 1 1 16,-1 4-2-16,0-5-1 0,3-1 3 15,-3 4 1-15,4-5-1 0,-1 3-4 0,3 0 2 16,-5 0 1-16,1 3-1 0,3-3-2 15,-5 4 1-15,0-2 3 0,-1 4 2 16,1 0 1-16,-2 0 1 16,-2 6 14-16,1-2 10 0,-7 7 9 15,4-1-4-15,-4 5 0 0,-4 2 2 0,-1 4 0 16,-1-2 6-16,0 2 0 0,-4 0-3 16,-1-1-4-16,-1 1-2 0,-3-3-6 15,-1 0-5-15,-1 0-6 0,1 0-2 16,-5-2 2-16,5-1-4 0,-1 0-4 15,-1-4-3-15,1-1-1 0,3 1-3 16,1-5 2-16,-1 3 0 0,3-3-1 16,3-2-2-16,0 2 0 15,2-4 1-15,-1 1-1 0,1-3-2 16,2 0-1-16,0 0 4 0,2 0-1 16,2-3-4-16,2 1-4 0,-2-4 2 15,4-1 3-15,6-1 1 0,-3 2-1 16,7-3-1-16,-2-3 2 0,5-1 1 15,0 2 1-15,3 1-3 0,1-1 2 16,-5 1-1-16,3 1 2 0,-2 3 0 16,3 0 1-16,-3 3 1 0,5 3-2 15,-1 3 1-15,0 3 2 0,-3 3 3 16,3 3-3-16,-4 3-1 0,-1 6 1 16,-1-2 1-16,-3 4 0 0,-2 1-2 15,-3 1 0-15,-1 2 1 0,-2-1 8 16,2 1 12-16,-6 0 17 15,0-3 6-15,-6 1 4 0,2 1-4 16,-2-5-4-16,-5 4-3 16,-1-4 2-16,-5 0-2 0,1-4-4 0,-5 2-3 15,5-4-4-15,-5 0-4 0,-2-4-7 16,2-1-6-16,5-4-4 0,-3 3-1 16,-16-1 8-16,19-4-8 0,3-4-4 15,1 2 1-15,-3-2-2 0,3 3 1 16,2-3-3-16,-1 0-1 0,5-3 0 15,-2 3 0-15,2 0 1 0,4 0-5 16,-3-2-1-16,5 2 0 0,5-4 2 16,-3-2 2-16,4 0 1 0,4 1 0 15,5-5-1-15,-3 1-1 0,9-3 1 16,-1 1 2-16,5-8 3 16,0 4 2-16,2-6-1 15,2 0-5 16,91-81-12-31,-23 9 10 0,-64 60-1 0,0 3-3 0,0 0 3 16,-6 3 3-16,0 6 3 0,-4 4 5 16,-5 2-5-16,-5 5 0 15,3 4-5-15,-6 3 3 0,1 6 1 16,-9 3 2-16,2 9 1 0,-4 3 1 16,0 4-2-16,-4 1-1 0,4 7-1 0,-6-3 3 15,6 3-1-15,-5-3-1 0,3 3-2 16,-2-3 1-16,8 0-1 0,-4-3-1 15,2 1-1-15,3-8 2 0,1 2 1 16,-2-4-1-16,6-1 0 0,1-5 0 16,1 0 0-16,5-3 0 0,-1-6 1 15,1 0 1-15,7-6 1 0,-1 1 1 16,0-5-3-16,-2-5-1 0,1 0 0 16,-5 0 3-16,4-3 3 0,-9 0-3 15,4 0 1-15,-5-2-5 0,-1-1 0 16,-4 0 0-16,1-4 1 15,1-1-2-15,-6-1 1 0,-2-1 0 16,0 1 1-16,0-3-2 0,-2 3 3 16,-2 0 3-16,0 1 1 0,-3 1-2 15,1 4 3-15,2 4-1 0,-2-2 1 16,-5 4-2-16,5 4 2 0,-4 1-2 16,4 1-3-16,-5 3-2 0,-1 4-1 15,-2 4 8-15,-3 7 7 0,-6 7 9 16,3 7 1-16,-3 7 1 0,2 6-3 15,-6 0-3-15,5 6-8 0,-1 0-4 16,-4 1-2-16,6-1-3 0,5-4 2 16,-1-2-1-16,1 0 0 0,5-6 3 15,1-3-5-15,4 0-1 0,4-3-1 16,2-3 2-16,0-2 1 0,0-5 0 16,6-1-3-16,0-2-1 0,4-2 0 15,3-3 2-15,3-6 0 0,5 0 2 16,2-9 1-16,8 1 1 0,-2-7 1 15,4-4-1-15,-2-2-1 0,6-3-2 16,-2-3-1-16,0 0-2 0,-6 1 1 63,2 5 0-63,85-51 5 0,-110 77 1 0,-2 5-2 15,-2 1-1-15,-2 4 0 0,0 1 3 16,0-1-2-16,5 2-2 0,-5-2 0 15,4-3 0-15,-2 1 0 0,2-2 1 0,2-1-2 16,0-5 1-16,5-1 1 0,-1-2 1 16,4-2 1-16,-1-6-2 0,8 1 2 15,-3-7 6-15,3-1 9 0,2-2 11 16,1-6 7-16,-1 0 9 0,0-2 7 16,0-5 7-16,-3-1 2 0,1-5 4 15,-2 2-6-15,-5-4-9 0,-4 0-8 16,-3 0-4-16,-1-4 8 15,-2 4 8-15,-8 3 3 0,-2 7-7 16,-1 1-12-16,-7 8-13 0,-3-2-10 0,-5 8-8 16,-5 5-7-16,0 2-7 15,-10 8-2-15,4 4-3 0,-3 5-7 16,1-2-27-16,0 8-40 0,4-2-55 0,2-2-44 16,4 1-49-16,3-1-48 0,5-4-107 15,5-1-131-15,1-5-164 0,5 1-98 16,-2-6-39-16,8 0-9 0,8-6-15 15,-2-3 78-15,5-3 169 0,1-6 232 16</inkml:trace>
  <inkml:trace contextRef="#ctx0" brushRef="#br1" timeOffset="73048.58">23339 16130 135 0,'13'-45'523'0,"-7"1"-50"16,4 2-133-16,-4 6-50 0,-1 2 9 15,1 11-14-15,0 2-22 0,-2 6-23 16,2 6 26-16,9 5 74 0,3 13 74 16,9 10 75-16,4 10-11 0,4 16-37 15,7 18-73-15,-3 9-52 0,2 6-53 16,-5 6-42-16,1 7-31 16,-6 4-13-16,-6 1-14 0,-5 1-21 0,-3-8-33 15,-3-5-33-15,-5-2-28 0,-5-5-18 16,-4-2-11-1,-4 0-6-15,-5-6-4 0,-5-3-6 0,-7-5-10 16,-2-4-26-16,-6-6-54 0,-8-1-80 0,0-5-78 16,-8 1-125-16,-7-5-171 0,-4 1-287 15,-8-9-339-15,-8 1-134 0,-9-11 156 16,-12-2 396-16,-17-8 290 0</inkml:trace>
  <inkml:trace contextRef="#ctx0" brushRef="#br1" timeOffset="92041.69">3969 6507 853 0,'6'-12'1082'16,"-6"3"-325"0,0 3-357-1,-6 6-46-15,-11 27 119 0,11-3-113 0,-4 3 19 16,4 5-32-16,-3 4-79 0,3 0-63 0,4 6-47 16,-2-2-33-16,4-1-22 15,0-3-16-15,0-3-6 0,6-3-6 16,-6 0-2-1,4-9-4-15,2 0-2 16,1 12 67-16,-3-12 31 0,0-16-82 16,-2-1-18-16,2-8-14 0,-2-5-17 0,2-2-8 15,0-7-7-15,-2-3-4 0,-2-9-2 16,0 0-4-16,5-6 0 16,-5 0-4-16,-5 0 1 0,5 5-3 0,0 8 1 15,0 2 0-15,-2 6 0 16,2 2-5-1,0 2-3-15,-4-7-25 0,4 15-9 16,0 3-39-16,0 3-58 0,4 0-77 16,-4 6-164-16,2 0-202 0,3 6-226 0,1 3-150 15,-2 0-127-15,2 3 70 0,7-3 212 16,-3 0 308-16</inkml:trace>
  <inkml:trace contextRef="#ctx0" brushRef="#br1" timeOffset="92673.34">6509 5240 932 0,'0'-23'1126'0,"0"-4"-266"15,-4 5-267-15,2 1-122 0,-2 7-56 16,0-1-21-16,-2 6-15 0,-1 3-47 0,3 0-54 15,-2 6-56-15,2 8-29 16,-2 5-13-16,-1 5 7 0,1 8 5 16,-4 8 3-16,6 5-11 0,-2 6-15 0,-1 0-15 15,3 3-11-15,4-3-7 0,0-3-132 16,0 2-70-16,0-4-52 0,0-4 90 16,0-4 37-16,0-1 14 0,0-5 1 15,0-5-6-15,0-2 0 0,0-4 8 16,0-3 15-16,4-1 12 15,-4-4 3-15,0-1-11 16,0-4-14-16,0-4-12 16,2-7-7-16,3-3-4 0,-1-27-5 15,-2 12-4-15,-2-3-1 0,4-3 4 16,-4-1 2-16,0 5-1 0,4-1-1 0,-4 6-1 16,0 3-2-16,0 3 1 0,0 3-1 15,0 2-1-15,0 5-6 0,0-1-10 16,-4 3-14-16,4 0-17 15,0 3-27-15,4-1-39 0,-4 8-53 16,0 2-63-16,0-1-55 0,2 8-102 16,-2-1-149-16,4 3-208 15,-4 2-178-15,2 2-220 0,2 4 15 0,-4-1 174 16,7 2 366-16,-3 2 227 0</inkml:trace>
  <inkml:trace contextRef="#ctx0" brushRef="#br1" timeOffset="93301.65">7303 5861 261 0,'-4'-35'1223'0,"0"-10"343"0,-13-6-446 16,5 0-386-16,-5 3-215 16,1 6-99-16,-28-33 760 15,34 59-829-15,0 8-44 0,-1 1-22 0,-1 14-60 16,-3 7-225-16,-1 17 0 0,-1 5 0 16,5 5 0-16,-3 8 0 0,3 1 0 0,2 5 0 15,-1-2 0-15,5 4 0 16,0-2 0-16,2-2 0 0,2-4 0 15,2-1 0-15,2-3 0 0,-2-6 0 0,4-3 0 16,-2-4 0-16,2-1 0 0,2-7 0 16,-1-3 0-16,1-4 0 15,-2-2 0-15,-2-2 0 0,2-5 0 0,2-1 0 16,-2-4 0-16,3-3 0 0,-1-10 0 16,-2-1 0-16,2-7 0 0,0-10 0 15,-2-4 0-15,-4-10 0 0,0-6 0 0,0-9 0 16,0-3 0-16,0-3 0 15,-4 6 0-15,-2 0 0 0,6 8 0 0,-4 13 0 16,2 4 0-16,2 7 0 0,0 4 0 16,-4 6 0-1,4 7 0 1,-6 20 0-16,1 6 0 0,3 11 0 0,-2 5 0 16,-2 2 0-16,6 6 0 0,-4 2 0 0,2-1 0 0,-2 5 0 15,-2-3 0-15,6-3 0 16,-5-4 0-16,3 2 0 0,-2-4 0 0,0-6 0 15,2-1 0-15,-2-1 0 0,2-1-93 16,-2-6-678-16,4-4-246 16,4 2-399-16,-4-7-109 0,-4-1 124 0,4-1 485 15,0-5 353-15,0-1 218 16</inkml:trace>
  <inkml:trace contextRef="#ctx0" brushRef="#br1" timeOffset="94506.02">7289 4431 798 0,'0'6'1008'0,"0"0"-273"0,-7 3-296 15,3 3-175-15,-6 9-84 0,4 5-16 16,-7 10 39-16,-1 10 80 0,1 1 86 16,-1 8 61-16,6-1-22 0,-3 0-76 15,1-3-104-15,6-7-69 0,-2 2-45 16,6-4-26-16,0-6-17 0,0 0-10 16,6-6-10-16,-2 0-11 15,6-6-7-15,7 15 23 16,-7-24-36-16,13 8 29 0,-13-17-20 15,3 1-4 1,20-7 17-16,-19-7-24 16,3-4-2-16,16-25 9 0,0-16-7 15,-19 20-9-15,-1-4-3 0,-3-4-3 0,0 2 1 16,-8-2 0-16,3 8-2 0,-5-1-2 16,-5 3-1-16,-1 0-1 0,0 5-2 15,-4 2-6-15,-3 5-9 16,-1 0-25-16,1 5-50 0,-1 5-109 0,-3-1-215 15,1 3-213-15,-5 6-218 0,3 2-246 16,-3 5-65-16,-6 7 137 0,4 5 391 0,1 2 245 16</inkml:trace>
  <inkml:trace contextRef="#ctx0" brushRef="#br1" timeOffset="96500.95">6073 6015 138 0,'39'-36'1197'0,"-12"11"405"0,-10 8-322 16,-5 7-498-16,-4 8-312 0,-6 8-177 15,-2 9-94-15,-2 6-35 16,-6 9-5-16,2 6 13 0,0 6 19 15,-11 27 237 1,11-37-208-16,-4 19 168 16,-1-11-111-16,11-28-169 0,-4-1-5 0,4-1-83 15,0-5-20-15,0 1 0 0,0-6 0 16,4-6 0-16,3-5 0 0,-1-4 0 16,2-10 0-16,-2 2 0 0,0-4 0 15,1-1 0-15,-3 2 0 0,-4 2 0 16,2 2 0-16,2 8 0 0,-4-1 0 0,0 2 0 15,0 8 0-15,0-1 0 16,-4 9 0-16,2 3 0 0,-4 9 0 0,-3 6 0 16,3 2 0-16,0 8 0 0,-4-1 0 15,3 0 0-15,1 0 0 0,2-1 0 16,-2-1 0-16,2-1 0 0,4-10 0 0,0 2 0 16,0-4 0-16,0-3 0 0,4-3 0 15,2-7 0-15,4-2 0 0,1-2 0 16,1-11 0-16,5-1 0 0,-3-10 0 15,-2-3 0-15,5-9 0 0,-3-3 0 16,-1-7 0-16,1-1 0 0,-5 1 0 16,1 4 0-16,-4 10 0 0,2 5 0 15,-5 6 0-15,1 0 0 0,0 8 0 16,-4 5 0-16,0 1 0 0,-4 7 0 16,0 13 0-16,-9 8 0 0,3 6 0 15,-3 9 0-15,-3 6 0 0,-5 3 0 16,5-1 0-16,1 5 0 0,3-5 0 15,-3-1 0-15,9-4 0 0,0-3 0 0,2-6 0 16,2-3 0 0,4-3 0-1,25 27 0-15,-1-51 0 16,-9-13 0-16,0-4 0 0,3-10 0 0,1-9 0 0,-2-6 0 16,1-7 0-16,-3-4 0 0,-1-7 0 15,1 0 0-15,-3 9 0 0,-5 9 0 16,-1 6 0-16,-2 6 0 0,-2 9 0 15,-2 2 0-15,2 4 0 0,-4 7 0 16,-4 5 0-16,-2 8 0 0,0 11 0 16,-9 8 0-16,3 12 0 0,-5 2 0 15,-3 11 0-15,3 1 0 0,1 1 0 32,-17 55 0-32,16-16 0 0,13-48 0 0,4-3 0 15,6-6 0-15,-2-3 0 0,7-7 0 0,1-4 0 16,-2-4 0-16,7-6 0 15,-1-3 0-15,5-9 0 0,2-7 0 0,-3-4 0 16,3-10 0-16,-2-6 0 0,2-9 0 16,-3-6 0-16,-3-10 0 0,-1-2 0 15,-3 0 0-15,-3 0 0 0,0 10 0 16,-3 5 0-16,-3 6 0 0,-4 9 0 16,2 3 0-16,-4 6 0 0,2 3 0 15,-4 6 0-15,-7 3 0 0,-1 8 0 0,-5 11 0 16,-3 8 0-16,-3 6 0 0,-4 5 0 15,4 8 0-15,-4 2 0 0,1 0 0 16,5 3 0-16,-2-3 0 0,7 0 0 16,-1-3 0-16,7-6 0 0,4-1 0 15,1-4 0-15,5-1 0 16,0-3 0-16,5-6 0 31,13 8 0-31,44-28 0 0,-43-11 0 0,-3-4 0 16,1-4 0-16,-3-6 0 0,-1-3 0 15,-7-4 0-15,4-2 0 0,-6 4 0 16,-2 1 0-16,3 8 0 0,-5 2 0 16,0-1 0-16,0 8 0 0,-5-1 0 0,3 2 0 15,-2 8 0-15,2-5 0 0,-8 8 0 16,4 2 0-16,-5 6 0 0,-3 0 0 16,1 3 0-16,3 2 0 0,0-1 0 15,-1 1 0 16,5 2 0-15,-10 26-1513-16,16-21-2345 0,4-18 2623 0,-2 0 465 0,2-7 299 16</inkml:trace>
  <inkml:trace contextRef="#ctx0" brushRef="#br1" timeOffset="97915.8">10091 3108 251 0,'25'-9'491'0,"-6"-1"-17"16,2 2-86-16,-5 2-112 15,1-3-72-15,-1 3-30 0,-6-3-9 0,1 0 2 16,-1 3-1-16,-4-3-6 0,1 0-4 16,-1 0 5-16,2-4 40 0,-6 7 96 15,4-2 137-15,-6 1 109 16,4 2-10-16,1-7 240 0,-3 8-512 0,-2 2-42 15,0-1-18-15,0 3-7 0,0 3 6 16,0-1 4-16,0 5 8 0,-2-4-2 16,-3 0 0-16,5 0-6 0,-4 0-142 0,4-1-62 15,-2 5 0-15,-2-4 0 0,2 0 0 16,-2 3 0-16,4 3 0 0,-4-1 0 16,4 2 0-16,0-1 0 15,-2 3 0-15,-2 3 0 16,4 12 0-16,0-12 0 0,4 0 0 0,-2-4 0 0,-2 4 0 15,4-2 0-15,0 2 0 16,-2-3 0-16,4 0 0 0,-2 0 0 0,1-3 0 16,-3 3 0-16,2-4 0 15,2 2 0-15,-6-4 0 0,4 3 0 16,-2-3 0-16,-2 0 0 0,4-3 0 16,-4-1 0-16,0 2 0 15,4-1 0-15,-4 0 0 0,3-3 0 0,-3 3 0 0,0-3 0 31,0 0 0-31,0-3 0 16,0-7 0-16,0 2 0 0,0 2 0 16,0-1 0-16,0-1 0 0,0 1 0 15,0-1 0-15,0-1 0 0,0 3 0 16,-3 0 0-16,3-3 0 0,-4 3 0 16,4 3 0-16,0-3 0 0,0 2 0 15,0 2 0-15,0-1 0 0,0 0 0 16,0 3 0-16,-4-3 0 0,4 3 0 0,0-3 0 15,0 3 0-15,0 0 0 0,0-3 0 16,0 3 0-16,0 0 0 0,0-4 0 16,0 4 0-16,0 0 0 0,-2 0 0 15,-2-5 0 1,4 2 0 15,-10-10 0-31,-30-67 0 0,30 59 0 0,0-7 0 16,-1 2 0-16,3-1 0 0,0-3 0 0,-5-1 0 15,3-5 0 1,-6-50 0-16,5 35 0 0,5 0 0 0,0 0 0 16,2 0 0-16,-3 5 0 15,3 5 0-15,4 5 0 0,-2-1 0 16,-2 11 0-16,4-1 0 0,0 3 0 16,-4 3 0-16,4 6 0 0,0-1 0 0,0 2 0 15,0 2 0-15,0 2 0 0,0 2 0 16,-2 2 0-16,2-1 0 15,0 2 0-15,0-1 0 0,0 3 0 16,-4 0 0 31,4-1 0-31,0-4 0-16,0 8 0 0,0 0 0 0,0 0 0 0,0-3 0 15,0 3 0-15,0 0 0 16,0 0 0-16,0 0 0 0,0 0 0 0,-2 0 0 15,-2 3 0-15,4 0 0 0,0 0-303 16,-5-1-191-16,5 5-209 0,-2-4-314 16,2 6-389-16,0 0-63 0,2-3 242 15,-2-3 463-15,0 2 296 0</inkml:trace>
  <inkml:trace contextRef="#ctx0" brushRef="#br1" timeOffset="99419.08">13041 1398 351 0,'0'-3'643'0,"4"0"-128"31,-4 0-196-16,7-4 111-15,-7 7-365 16,4 0 94 0,-2-2 200-16,-2 2-241 0,4-3 0 0,-4 3 11 0,0 0 30 15,0 0 66-15,0 0 108 16,0 0 118-16,0 0 67 16,0 0-34-16,0 0-88 0,0 0-95 0,0 0-65 15,0 0-37-15,0 0-24 16,0 0-12-16,0 0 140 0,0 0-161 0,0 0-1 15,0 0-4-15,0-3 5 0,0 3 3 16,0 0 2-16,0 0-5 0,0 0-96 0,-4 0-46 16,4-3 0-1,-2 3 0-15,2-2 0 0,0-2 0 0,0 1 0 0,0-3 0 16,0 3 0-16,0-4 0 0,0 2 0 0,0-1 0 16,0 0 0-16,0-3 0 0,0-1 0 15,0-1 0-15,0 1 0 0,2-4 0 16,2 2 0-16,-4-3 0 0,4-1 0 0,-2 3 0 15,2-3 0-15,-4 1 0 0,4 0 0 16,-2 0 0-16,-2 0 0 0,7 0 0 16,-7 3 0-16,4-1 0 0,-4 2 0 15,4 1 0-15,-2-1 0 0,2 2 0 0,-4 0 0 16,2 0 0-16,2 0 0 0,-4 3 0 16,4 0 0-16,-2 0 0 0,3-1 0 15,-5 2 0-15,0 2 0 0,2 3 0 16,2 0 0-16,2 3 0 0,2 2 0 0,1 2 0 15,1 2 0-15,0 6 0 0,1-3 0 16,5 6 0-16,1 0 0 0,-1 0 0 16,7 1 0-16,-2 1 0 0,1-2 0 0,5-3 0 15,0 2 0-15,6-1 0 0,0 2 0 16,4-6 0-16,1-1 0 0,1-1 0 16,2-4 0-16,-2 0 0 0,5-6 0 0,-5 0 0 15,5-3 0-15,-7-3 0 0,0 0 0 16,-4-3 0-16,-4 0 0 0,2-1 0 15,-8-1 0-15,4-1 0 0,-7-1 0 0,-1-1 0 16,-3-4 0-16,-1 3 0 0,-3-3 0 16,-1 3 0-16,-1 0 0 0,-4 0 0 15,-2 3 0-15,3 0 0 0,-7 0 0 16,4 3 0-16,-2 0 0 0,-2 0 0 0,0 3 0 16,0-1 0-16,-2 5 0 15,-2-1 0-15,-1 3 0 0,3 3 0 16,-4 3 0-16,-2 0 0 0,2 6 0 0,-5 0 0 15,5 6 0-15,-4 0 0 0,-1 5 0 16,3 2 0-16,-6 5 0 0,1 3 0 0,-1 3 0 16,-3 0 0-16,1 6 0 0,-1 3 0 15,-3 3 0-15,-3 0 0 0,2 6 0 0,-2-1 0 16,1 8 0-16,1-4 0 0,-2 0 0 16,3 0 0-16,-3-3 0 0,0 0 0 15,-2-1 0 1,3-1 0-16,-28 53 0 15,29-55 0-15,-28 43 0 0,22-47 0 0,6-4 0 0,-4-3 0 16,1-3 0-16,1-3 0 0,-4 0 0 16,0-4 0-16,0 2 0 0,0-5 0 15,-2-5 0-15,-2 4 0 0,2-7 0 16,-2 0 0-16,-2-7 0 0,0 5 0 16,0-7 0-16,2 0 0 0,-2-3 0 15,0-4 0-15,0-2 0 0,0 0 0 16,2-2 0-16,-4-4 0 0,2 0 0 15,-2-3 0-15,1 0 0 0,6-3 0 0,-3-3 0 32,2 0 0-32,-25-25 0 15,-12-38 0-15,28 13 0 0,28 29 0 16,4 0 0-16,0 0 0 0,6 0 0 0,0 2 0 16,6 5 0-16,0-1 0 0,4 3 0 0,7 3 0 15,0 3 0-15,5 2 0 16,9 8 0-16,9-1 0 0,3 9 0 15,11 0 0-15,12 9 0 0,8 2 0 16,5 5 0-16,6-1 0 0,-3 6 0 16,1 0 0-16,-7 0 0 0,-1 0 0 15,-5 3 0-15,-4-3 0 16,-6 0 0 0,50 18 0-16,-67-21 0 15,34 15 0-15,-50-18 0 0,-1-3 0 0,-5 0 0 0,-4 0 0 16,-1-4 0-16,1-1 0 0,-5-1 0 15,3-6 0-15,1-1-203 0,1-4-219 16,-1-5-114-16,5 2-152 0,-5-4-229 16,1 0-187-16,-5 3-146 0,5 0 104 15,-3-6 247-15,3 0 346 0,-5 0 215 16</inkml:trace>
  <inkml:trace contextRef="#ctx0" brushRef="#br1" timeOffset="99838.66">14552 1818 911 0,'-10'-12'2219'0,"4"9"-1375"16,-1-6-113-16,-1 0-103 0,0 3-96 0,0 0-68 15,1 3-35-15,1 0-24 16,0 0-36-16,2 1-43 0,0-5-48 0,2 4-223 16,2 3-55-16,2 0 0 0,8 3 0 15,7 0 0-15,7 1 0 0,5 1 0 16,9-2 0-16,7 2 0 0,9 2 0 0,6-1 0 16,8 0 0-1,4 0 0-15,92 6 0 16,-78-6 0-16,78 6 0 0,-82-3 0 0,-1-6 0 15,-9 6 0-15,-3-3 0 0,-9 0 0 16,-7-3 0-16,-11-1 0 0,-5 5 0 16,-4-4 0-16,-6-3 0 0,-7 3 0 15,-3-3 0-15,-5 3 0 0,3-3 0 0,-13 0 0 16,-2 0 0-16,-6 0-141 0,-5 0-389 16,-5 0-144-16,-11 0-157 0,-2-3-151 15,-10 0-144-15,-5 3-65 0,-3 0 90 0,-3 0 321 16,1 3 301-16</inkml:trace>
  <inkml:trace contextRef="#ctx0" brushRef="#br1" timeOffset="100126.04">14918 1982 1642 0,'-39'13'751'0,"2"-1"-124"0,-3-1-1 15,7 2 20-15,2-1-2 16,9-3-103-1,-9 9 258-15,22-9-448 0,5 0 9 0,10-1 25 16,11 2 0-16,10-1-44 0,10-3-248 16,13 0-93-16,14 3 0 0,6-6 0 0,6 3 0 15,7-3 0-15,-2 2 0 16,1-1 0-16,-1-1 0 0,-2 3 0 0,-3-4 0 16,5 5 0-16,-5-4 0 0,1 0 0 15,-7 0 0-15,0 0 0 16,-10-1 0-16,0 2-45 0,-6-1-482 15,2-3-236-15,-3 3-302 0,-3 0-377 16,-3-1-48-16,7-2 241 0,-8-2 470 16,1-1 301-16</inkml:trace>
  <inkml:trace contextRef="#ctx0" brushRef="#br1" timeOffset="101537.26">17105 1731 124 0,'-12'3'613'47,"-3"2"15"-47,-72 31 1089 0,75-32-1565 0,2-1 14 0,-3 0 39 15,3-3 73-15,0 6 100 0,-1-6 59 0,5 0 5 16,-4 0-68-16,6-6-83 0,-3 3-82 16,1-4-57-16,0 2-31 0,2-3-17 0,0-2-10 15,-3-3-8-15,7 2-9 0,0-4-8 16,0-3-6-16,0 0-111 0,7-6-49 16,3-4-34-16,0-1 78 0,7-1 27 15,-1-4 16-15,9-2 7 0,-2 0 4 16,4 4 4-16,0 2 4 0,2 3 1 15,-2 2 2-15,4 4 2 0,-3 6-2 16,3 4 7-16,-2 1 1 0,4 5 8 16,-2 5 5-16,-2 5 6 0,4 5 9 15,-1 8 12-15,-4 0 13 0,-1 9 22 16,-2 3 17-16,-6 3 16 0,-3 6 7 16,-5 3 0-16,-5 14-1 0,-6-4 0 15,-2 8-6-15,-9-3-11 16,-5 0-15-16,-5-3-13 0,-2-3-9 15,-8-3-73-15,-2-7-7 0,-6 2 0 16,2-7 0-16,0-1 0 0,4-4 0 16,0-5 0-16,-1-4 0 0,8-1 0 15,-1-3 0-15,4-3 0 0,6-3 0 16,1-7 0-16,6 5 0 0,-1-5 0 16,1-1 0-16,4-4 0 0,4-4 0 15,-3 2 0-15,5-4 0 0,7-6 0 0,-1 3 0 16,4-9 0-16,7 0 0 0,-1-3 0 15,9-1 0-15,4-7 0 16,4-1 0-16,8-3 0 0,3-6 0 16,5-6 0-16,1 0 0 0,6-9 0 15,2-3 0-15,-2 3 0 0,-3-3 0 16,1 3 0-16,-8 6 0 0,-3 2 0 0,-6 5 0 16,-10 5 0-1,0 6 0-15,-6 3 0 0,-5 2 0 16,-3 8 0-16,-7 0 0 0,0-2 0 0,-2 4 0 15,-8 3 0-15,2 3 0 16,-4 0 0-16,-9 3 0 0,-1 9 0 0,-5 3 0 16,-8 9 0-1,-2 6 0-15,-41 42 0 0,32-21 0 16,3 5 0-16,4 5 0 0,6 2 0 16,0 0 0-16,11 0 0 0,6 0 0 0,5 0 0 15,5-4 0-15,5-1 0 0,7-5 0 16,2-2 0-16,9 1 0 0,2-7 0 15,4-3 0-15,-2-3 0 0,2-7 0 16,6 2 0-16,-2-7 0 0,2-4 0 16,0-1 0-16,0-5 0 0,9-4 0 15,-7-4 0-15,6-6 0 0,-3-3 0 16,-3-3 0-16,2-7 0 16,-4-1 0-16,0-7 0 0,-2-6 0 15,-2-3 0-15,-2-3 0 0,-2 0 0 16,-6 6 0-16,-5 6 0 0,-5 2 0 0,1 11 0 15,-1-1 0-15,-5 8 0 0,-2 2 0 16,2 10 0-16,0 5 0 16,-6 11 0-16,4 3 0 0,-4 6 0 15,0 9 0-15,-4 3 0 0,2 3 0 16,-2 8 0-16,-2-2 0 0,0 4 0 16,-1-1 0-16,-1-6 0 0,2-3 0 0,2-3 0 15,2-6 0-15,-2-3 0 16,2-6 0-16,-3-3 0 0,5-3 0 15,-4 0 0-15,4-6 0 0,4-6-171 16,1 3-308-16,1-9-196 0,0-3-298 16,0-6-344-16,5-3-128 0,-5-3 182 15,4-6 386-15,-4 0 338 0,5-7 208 16</inkml:trace>
  <inkml:trace contextRef="#ctx0" brushRef="#br1" timeOffset="101836.01">18676 1953 503 0,'8'-21'1489'0,"-4"-6"307"0,-4 3-646 0,0 3-397 15,-4 3-217-15,4 6-123 16,0 0-75-16,4 0-42 0,3 6-14 0,3-3 6 16,7 3 1-16,3 3-231 0,7 6-58 15,2 0 0-15,8 5 0 16,7 2 0-16,49 16 0 15,-44-10 0-15,-1-1 0 0,51 9 0 16,-51-12 0-16,-9-3 0 0,2-3 0 0,-6 0 0 16,-8-3 0-16,0-1 0 0,-4 2 0 15,-7-1-65-15,-1-3-362 0,-3-3-40 0,-1-1-101 16,-5-1-125-16,-2-1-63 16,-8-3 51-16,-2-3 91 0,-5 0 10 0,-1-1-85 15,-9-4-98-15,3-2 44 0,-7-7 172 16,-2 2 221-16</inkml:trace>
  <inkml:trace contextRef="#ctx0" brushRef="#br1" timeOffset="102026.21">19156 1575 707 0,'-17'-18'1017'0,"3"3"-99"0,3 3-158 15,5 3-57-15,0 3-75 0,0 3-62 16,2 6-97-16,1 3-59 0,3 9-44 16,0 6-23-16,3 6-32 0,-3 9-29 15,4 9-50-15,-2 3-56 16,2 1-61-16,-4 1-41 0,0 1-34 0,0 0-37 15,0-4-76-15,6 2-108 0,-2-7-131 16,7 0-141-16,1-6-223 0,4-3-336 16,5-3-357-16,2-6-61 0,0-3 271 15,3-6 441-15,5-3 278 0</inkml:trace>
  <inkml:trace contextRef="#ctx0" brushRef="#br1" timeOffset="102890.78">20121 1785 97 0,'0'0'779'0,"-6"-3"164"0,6 0-301 0,-6-1-196 16,1-1-57-16,3 2 60 16,-2 0 75-16,-2 1 28 0,2-5-77 0,4 1-108 15,-6 0-99-15,6-3-64 0,-4-3-35 16,1 0-28-16,3 0-15 0,0 0-20 15,3-6-12-15,1 3-9 0,2-6-8 0,4 1-8 16,1-3-10-16,5-3-10 16,5-1-108-1,28-27-195-15,17 6 155 0,-32 33 126 16,-3 3 40-16,2 3 6 0,-4 9 5 16,6 5 4-16,0 5-2 0,-4 11-4 15,-2 5-1-15,2 8 1 0,-8 4 0 16,-1 11 3-16,-7 5 7 0,-3 0 6 15,-8 0 0-15,-4-1-10 0,-6-1-11 0,-8-4-6 16,-3 0-3-16,-10-3-2 0,0-6-2 16,-6 0-22-16,-2-3-36 0,-6 0 0 15,2-9 0-15,-1 0 0 16,-1-6 0-16,4 0 0 0,4-6 0 16,0-4 0-16,10-1 0 0,0-1 0 15,7-3 0-15,-3-3 0 0,11 0 0 16,-1-3 0-16,7-3 0 0,2-6 0 15,7 0 0-15,5-6 0 0,9 0 0 16,1-6 0-16,9-3 0 0,7-6 0 16,1-4 0-16,4-4 0 0,11-7 0 15,0-1 0-15,6-11 0 0,2-2 0 0,2-1 0 16,0 0 0-16,-4 3 0 16,-9 0 0-16,1 6 0 0,-8 11 0 0,-9-4 0 15,-8 11 0-15,-5 3 0 0,-7 6 0 16,-3 6 0-16,-2 3 0 0,-3-1 0 15,-7 8 0-15,-2 5 0 16,-9 3 0-16,-3 9 0 0,-3 6 0 16,-12 12 0-16,2 6 0 15,-6 8 0-15,2 11 0 0,-2 5 0 16,4 6 0-16,3 0 0 0,3-3 0 0,4 2 0 16,7-10 0-16,1-1 0 0,5-6 0 15,6 0 0 1,0-6 0-16,4-3 0 15,5 32 0-15,-1-40-141 0,4-4-304 0,-1-4-119 16,5-4-205-16,1-4-327 0,-1-3-286 0,7-6 0 16,-2-3 299-16,1-3 413 0,-1-3 259 15</inkml:trace>
  <inkml:trace contextRef="#ctx0" brushRef="#br1" timeOffset="103319.95">21148 2204 182 0,'6'-2'1199'15,"3"-4"391"-15,-7-1-353 0,-2 2-436 16,0-1-260-16,0-4-133 0,-2 5-158 16,-2-5-89-16,-1 2-68 0,5-5 28 15,-2 5-7-15,2-5-17 0,0 5-18 16,2-7-22-16,9 0-16 0,-1 3-12 16,7-3-7-16,3 3-2 15,3 3 2-15,0 0 9 0,8 6 13 16,-2 0 19-16,2 6 16 0,-2 2 9 15,-2 5 9-15,-1 1 11 0,-3 5 19 16,-2 2 21-16,-7 3 31 0,-5 3-16 16,-1 0-163-16,-8 6 0 0,-4-3 0 15,-7 6 0-15,-5-4 0 0,-5 5 0 16,-2-1 0-16,-3-3 0 0,-3 0 0 16,-2 0 0-16,4-3 0 0,0-4 0 15,8 2 0-15,3-4 0 0,1-3 0 16,5 3 0-16,8-3 0 0,2 0 0 15,6 3 0-15,11-3 0 0,5 0 0 0,9-6 0 16,7 0 0-16,5-3 0 16,2-3 0-16,3-6 0 0,2 0 0 15,3-3-31-15,-3-4-423 0,0-1-142 16,-1-5-218-16,-5 2-298 0,-7-4-274 16,2-6 12-16,-6 0 287 0,-2-6 413 15,-8 0 262-15</inkml:trace>
  <inkml:trace contextRef="#ctx0" brushRef="#br1" timeOffset="103708.58">22085 1992 206 0,'0'-15'698'0,"0"-3"46"0,0 0-117 16,-7 2-92-16,7-4 35 0,-4 4 54 16,4-1 17-16,-2-2-93 0,-2 5-120 15,4-1-89-15,0 3-63 0,6-4-40 16,-2 5-12-16,9 1 4 0,5 5 4 16,1 2-8-16,8 3-17 0,6 6-19 15,8 3-25-15,-1 0-25 16,3 6-37-16,7 0-87 0,-3 0-14 0,-1 0 0 15,1 0 0-15,-3-3 0 16,-1 3 0-16,-4-3 0 0,1-3 0 16,-3 0-132-16,-4 0-112 0,-2-6-54 15,-4 0-51-15,-5-3-42 0,-1 0-110 16,-2-3-122-16,-9-3-94 0,0 0-13 16,-3 0 35-16,-7-3 43 0,0-3 29 15,-7-3-34-15,-3-6 32 0,-6-3 109 16,-1-6 191-16</inkml:trace>
  <inkml:trace contextRef="#ctx0" brushRef="#br1" timeOffset="103902.27">22692 1614 384 0,'-20'-25'819'0,"3"4"26"16,1 4-150-16,5 5-45 0,1 0 18 15,0 6-1-15,3 3-67 0,-3 6-92 16,4 6-62-16,0 9-31 0,2 2-26 16,-3 14-27-16,3 5-37 0,-2 6-55 15,6 3-122-15,-6 6-148 0,2 0 0 16,4 0 0-16,-2 0 0 0,4 3 0 15,2-3-80-15,2 3-316 0,8-7-114 16,5 7-208-16,2-5-303 0,12-1-360 16,0-4-49-16,4-4 255 0,2-7 448 15,3-6 279-15</inkml:trace>
  <inkml:trace contextRef="#ctx0" brushRef="#br1" timeOffset="104369.7">23656 2328 93 0,'6'-10'921'16,"0"-1"417"-16,4-1-173 15,-3 6-197-15,-3-3-250 0,2 3-173 0,-2 3-96 16,-2 3-21-16,2 3-14 0,0 5-16 16,-2 8-35-16,3-1-36 0,-3 6-263 15,2 6-64-15,2 0 0 0,-2 3 0 16,-2 0 0-16,2 0 0 0,2 0 0 16,-6-3 0-16,5-1 0 15,1 2-29-15,-2-7-135 0,-2 0-98 0,2-3-89 16,2 0-128-16,1-6-174 15,-3 0-290-15,0-3-346 0,-2-3-89 0,4-6 212 16,-2 0 439-16,0-6 281 0</inkml:trace>
  <inkml:trace contextRef="#ctx0" brushRef="#br1" timeOffset="104620.07">23993 2375 569 0,'12'-5'1497'16,"-2"-4"232"-16,-4 6-591 0,1-1-420 0,1 11-194 15,-6-1-66-15,4 2-15 16,-2 5-8-16,-4-1-18 0,4 3-154 0,-1 2-263 16,-3-1 0-16,0 2 0 0,6 0 0 15,-6 2 0-15,4-1 0 0,0-1 0 16,-2 2 0-16,6-4 0 0,-1 2 0 0,-1 0 0 16,0-3 0-16,0-4 0 15,2 2 0-15,-1-4-194 0,-1 0-356 0,4-4-176 16,-4-1-164-1,5-4-198-15,-5-4-159 0,0 4 10 0,-2-8 212 0,2 2 391 16,5-6 247-16</inkml:trace>
  <inkml:trace contextRef="#ctx0" brushRef="#br1" timeOffset="104812.64">24346 2475 192 0,'19'-15'1202'0,"1"6"432"0,-3 0-349 16,-5 3-422-16,-1 2-262 0,-1 2-100 15,-4 4-37-15,2 5-158 16,-6 17-39-16,-2-6-167 0,0 0-13 15,-2 0-16-15,-2 0-23 0,0 3-22 16,4 0-24-16,0-1-52 16,8 1-88-16,1-2-107 0,1 2-94 15,7-4-179-15,-1-1-248 0,5-4-338 0,-1-4-193 16,3 2 67-16,0-7 317 0,-7-3 351 16,5-3 218-16</inkml:trace>
  <inkml:trace contextRef="#ctx0" brushRef="#br1" timeOffset="105437.28">24809 1812 135 0,'2'-9'894'0,"6"2"306"16,-6 2-174-16,5-1 589 16,-3 9-984-16,-4 3-90 0,0 6-77 15,-4 3-152-15,4 3-85 0,0 3-69 16,0 3 48-16,0-3 3 0,0 6-19 15,4-3-30-15,-4 0-44 0,4-1-41 16,-2-1-43-16,4 2-32 0,-2-3 0 16,-4-3 0-16,7 0 0 0,-3-3-123 0,0 0-109 15,-2-3-110-15,4 0-112 0,-2-4-200 16,0-1-297-16,-2-1-379 16,5-3-77-16,-7-3 217 0,4-3 450 15,-4 0 287-15</inkml:trace>
  <inkml:trace contextRef="#ctx0" brushRef="#br1" timeOffset="105834.02">25309 1809 1063 0,'0'-9'1472'0,"2"0"-138"0,-2-3-371 15,0 3-266-15,0 1-166 16,0 1-96-16,0 1-55 0,7 3-28 0,3-4-14 16,4 5-7-16,5-1-36 0,8 3-295 15,4 3 0-15,6 3 0 0,6 0 0 0,3 3 0 16,4-3 0-16,-3 3 0 0,-1 0 0 15,1 0 0-15,-3 0 0 0,3-3 0 0,-12 0 0 16,-2 0 0-16,-2-3 0 16,-8 0 0-16,0 0 0 0,-5 2 0 0,-1-1 0 15,-9-1-281-15,2-3-204 0,-1-3-91 16,-7-1-118-16,-2-1-76 0,-2-1 24 16,-7-3 84-16,-1-3-1 0,-2 0-151 15,-5-3-44-15,-3-3 96 0,1 0 265 16</inkml:trace>
  <inkml:trace contextRef="#ctx0" brushRef="#br1" timeOffset="106219.51">25628 1398 123 0,'-7'-9'909'0,"1"-6"272"16,2 6-289-16,-2 0-193 0,2-1-103 16,4 5-62-16,-2-4-75 0,-2 2-85 15,4 5-101-15,0-1-69 0,0 0-43 16,0 0-20-16,0 3-8 0,0-4 7 15,-3 4 7-15,3 0 13 0,0 0 3 0,3 0 2 16,-3 0-3-16,0-2-4 0,0-1-8 16,4 3-7-16,-4 0-19 0,2 0-124 15,-2 0 0-15,0 3 0 0,4-1 0 16,-4 8 0-16,-4 2 0 0,4 6 0 0,-2 3 0 16,-5 9 0-16,3 0 0 0,-6 9 0 15,4 3 0-15,0 3 0 16,-1 3 0-16,-1 0 0 0,2-3 0 0,0 3 0 15,2-6 0-15,-3-3 0 0,7 0 0 16,-4-3 0-16,4-3 0 0,0 0 0 16,-2-3 0-16,4-3 0 0,-2 0 0 0,0-4 0 15,0 2 0-15,4-4 0 0,-4-3 0 16,7-4 0 0,-3-1 0-16,-2-1 0 0,8-1-346 0,0-4-461 15,5-4-192-15,20-9-1773 0,-14 0 1439 0,1-6 430 16,-1-3 348-16,8-6 215 0</inkml:trace>
  <inkml:trace contextRef="#ctx0" brushRef="#br1" timeOffset="106966.55">26595 1403 1677 0,'0'-17'965'0,"0"2"-231"16,-4-3-65-16,-2 3-84 0,4 0-74 16,-7 0-107-16,3 3-92 0,4-3-68 15,-2 0-54-15,0-3-44 0,8 0-34 16,0-3-31-16,-2 0-26 0,4-3-19 16,9 3-13-16,-3-3-9 0,5 0-4 15,3 3-7-15,3 0 4 0,2 3 4 16,0 0 11-16,6 6 2 0,-2 0 4 0,2 3 8 15,2 6 12-15,0 6 18 0,0 2 19 16,-6 8 13-16,4 8 7 0,-8 9 16 16,-7 9 24-16,1 6 30 0,-11 6 21 15,-6 3 10-15,-6 0-159 0,-11 6-47 16,-4-3 0-16,-8 0 0 0,-2 0 0 16,-4-3 0-16,-6-6 0 0,6-3 0 15,-7-6 0-15,3-3 0 16,0-3 0-16,2-9 0 0,0 0 0 15,10-6 0-15,0-3 0 0,4-3 0 16,7-6 0-16,5 2 0 0,1-4 0 16,4-1 0-16,2-6 0 0,8-3 0 15,8-6 0-15,3-6 0 0,7-3 0 16,5-6 0-16,6-7 0 0,11-2 0 16,5-5 0-16,11-7 0 0,4-3 0 0,7 0 0 15,1-1 0-15,4 2 0 16,3-7 0-16,-1 3 0 0,-3 3 0 15,-5-1 0-15,-4 5 0 0,-10 5 0 16,-6 6 0-16,-7 6 0 16,-12 3 0-16,-4 6 0 0,6-9 0 15,-27 18 0-15,-2 3 0 0,-8 0 0 0,-12 9 0 16,-11 3 0-16,-8 9 0 0,-17 6 0 16,-4 12 0-16,-8 9 0 0,-2 9 0 15,-4 3 0-15,-1 9 0 0,1-1 0 16,8 5 0-16,4-4 0 0,9 2 0 15,11-5 0-15,10 4 0 0,7-8 0 16,4 2 0-16,11-7 0 0,2-1 0 16,4-1 0-16,4-7 0 15,9-3 0-15,-3-3 0 0,6-6 0 0,1-3 0 16,4-7 0-16,1-1-147 0,11-4-343 16,3-6-215-16,-3-3-282 0,0-6-363 15,0-3-101-15,4-3 182 0,-2-3 422 16,2-6 324-16,7-3 205 0</inkml:trace>
  <inkml:trace contextRef="#ctx0" brushRef="#br1" timeOffset="107416.12">28209 1764 156 0,'29'-2'1052'0,"2"-5"349"0,-12 1-292 15,2 0-275-15,-1-6-191 0,-7 3-127 16,-1-3-94-16,-4 0-41 0,-1-4-19 15,-3 5-10-15,-4-4-19 0,0 3-20 16,0-3-30-16,-9 3-249 0,-1-3-34 0,-6 2 0 16,-1 2 0-16,-10 1 0 15,-2 5 0-15,-8 5 0 0,-13 9 0 16,-3 8 0-16,-9 8 0 0,-7 7 0 16,-1 11 0-16,4 2 0 0,6 6 0 15,6-4 0-15,5 5 0 0,11-4 0 16,10-3 0-16,7-4 0 0,4 2 0 15,11-1 0-15,10 3 0 0,5-4 0 16,7 2 0-16,9-7 0 0,4-3 0 16,4-6 0-16,35 15 0 15,-33-30 0-15,0-3 0 0,-2-6 0 16,1-3 0-16,-6-3 0 0,-1-6 0 16,0-3 0-16,-4-4 0 0,-2-1 0 31,18-46 0-31,-25-12 0 15,-14 51 0-15,0-3-33 0,2 0-338 16,-2 2-33-16,5-1-64 0,1-1-131 16,4-3-173-16,0 3-142 0,7-3-53 15,6-3-79-15,4-1 76 0,4 2 177 16,8 2 306-16</inkml:trace>
  <inkml:trace contextRef="#ctx0" brushRef="#br1" timeOffset="111821.45">29731 1491 593 0,'20'-3'857'0,"1"-3"-173"15,-4 3-162-15,-5-1-54 0,-2-1 55 16,1 2 66-16,-5 0 1 0,0-1-100 15,-2 4-119-15,2-2-93 16,-1 2-64-16,-3-3-30 0,-2 6-11 0,-7-1 3 16,1 8 5-16,-4 2 11 15,-9 6 19-15,-6 6 8 0,-1 9 3 16,-1 6 11-16,-2 9-12 0,-2 3-221 16,-2 6 0-16,0 0 0 0,6 2 0 15,0-2 0-15,0 0 0 0,4-2 0 16,3 2 0-16,-3-3 0 0,6 2 0 15,-3-1 0-15,3-4 0 0,1 0 0 16,3-6 0-16,-1-6 0 0,1 0 0 16,1-6 0-16,-3-4 0 0,3 2 0 15,-2-6 0-15,3-5 0 0,-1 1 0 16,-3-6 0-16,-1 0 0 0,3 0 0 16,-3-7 0-16,-5 2 0 0,-1-1 0 0,-5-3 0 15,0 0 0-15,-6-1 0 16,2-5 0-16,-2 4 0 0,0-4 0 15,-5 0 0-15,5 0 0 0,-2 0 0 16,2-4 0 0,-8 4 0-16,3-2 0 15,-38-4 0-15,-11 0 0 0,44-1 0 0,-7 5 0 16,1-1 0-16,1 0 0 0,7-4 0 16,-7 5 0-16,5-1 0 0,6 0 0 15,1 0 0-15,-5 3 0 0,8-3 0 16,-4 3 0-16,4 0 0 0,-5-3 0 15,5 3 0-15,-2-4 0 0,-2 4 0 16,0 0 0-16,0-2 0 0,2 2 0 16,-7-3 0-16,7 3 0 0,-6-3 0 15,3 3 0-15,-1-3 0 0,2 0 0 16,-2 3 0-16,6-3 0 0,-5 3 0 16,5-4 0-16,-4 4 0 0,2-2 0 15,-2 2 0-15,0-3 0 0,-3 3 0 16,-1-3 0-16,-2 3 0 15,-1 0 0-15,-1-3 0 0,-3-1 0 16,-1 4 0-16,3 0 0 0,-6 0 0 16,3-2 0-16,-5-1 0 0,-2 3 0 15,0-3 0-15,-6 0 0 0,2 0 0 16,1 0 0-16,-1-1 0 0,0 2 0 16,0-1 0-16,8 0 0 0,-2 0 0 15,1 0 0-15,-1 3 0 0,0-2 0 16,2-3 0-16,-6 3 0 0,3-1 0 15,-3 0 0-15,2 0 0 0,2-1 0 0,-2 2 0 16,-1-4 0-16,3 3 0 0,2 0 0 16,0-4 0-16,3 5 0 0,3-1 0 15,-3 0 0-15,-3-4 0 0,7 2 0 16,-3-1 0-16,-2 3 0 16,7-4 0-16,0 2 0 0,-1 2 0 15,1 0 0-15,-1-3 0 0,5 2 0 16,-2 2 0-16,2-1 0 0,-5 0 0 15,7 0 0-15,-2-1 0 0,1 4 0 16,5-2 0-16,-4-1 0 0,4 3 0 16,-2 0 0-16,0 0 0 0,6 0 0 15,-2 0 0-15,-2 0 0 0,6 0 0 16,-2 0 0-16,-2 0 0 0,6 3 0 16,-6-3 0-16,0 2 0 0,6-2 0 15,-6 0 0 1,4 4 0-16,-26-1 0 15,-30 0 0-15,56-3 0 0,0 3 0 16,0-1 0-16,1 2 0 0,-3-4 0 16,2 3 0-16,-2-3 0 0,-2 3 0 15,0-3 0-15,-2 0 0 0,4 3 0 16,-8 0 0-16,3-3 0 0,-3 0 0 16,4 3 0-16,-4-3 0 0,4 0 0 15,-2 2 0-15,-2-2 0 0,-1 0 0 16,5 0 0-16,-4 0 0 0,0 0 0 15,-2 0 0-15,1 0 0 0,-1 0 0 16,0 0 0-16,-3 0 0 0,3 0 0 16,-4-2 0-16,-1 4 0 0,1-2 0 15,-5 0 0-15,7 0 0 0,-6 0 0 16,3-2 0-16,1 2 0 0,-5 2 0 16,3-2 0-16,-3 0 0 0,-3 0 0 15,-1 0 0-15,-4 0 0 0,2 0 0 16,1 0 0-16,1 0 0 0,0 0 0 15,0 0 0-15,1 4 0 0,1-4 0 16,5 3 0-16,-3-3 0 0,1 0 0 16,-3 3 0-16,5 0 0 0,-7 0 0 15,6-3 0-15,-1 5 0 0,-3-5 0 16,7 7 0-16,-3-4 0 0,5 0 0 16,-2-1 0-16,7 5 0 0,-1-4 0 15,0 0 0-15,0 0 0 0,2 0 0 16,0 3 0-16,2-3 0 0,-1 0 0 15,-3 2 0-15,4 2 0 16,0-4 0-16,4 3 0 0,-4-3 0 0,2 3 0 16,-2-3 0-16,6 0 0 15,-6 3 0-15,6-1 0 0,0-1 0 0,0 2 0 16,5-3 0-16,-5 3 0 16,6-3 0-16,-2 3 0 0,3-3 0 15,1 2 0-15,-2-1 0 0,5 2 0 16,-1-3 0-16,-3 0 0 0,3 2 0 15,-3 2 0-15,3-4 0 0,0 0 0 16,1 3 0-16,-1-3 0 0,1 3 0 16,-1-3 0-16,1 2 0 0,-1-1 0 15,5 2 0-15,-3-3 0 0,-1-1 0 0,-1 5 0 16,1-4 0-16,1 0 0 16,-7 0 0-16,1 2 0 0,-2 2 0 15,5-4 0-15,-7 3 0 16,-25 3 0-16,27-3 0 15,-4-3 0-15,1 3 0 0,-1 0 0 0,-2 0 0 16,-2-1 0-16,2 2 0 0,-2-4 0 0,-2 0 0 16,0 3 0-16,0-4 0 15,-5 5 0-15,5-4 0 0,-8 0 0 16,2-1 0-16,-1 2 0 0,-1-1 0 16,-2 0 0-16,-1-3 0 0,-1 3 0 15,1 0 0-15,1-3 0 0,-5 0 0 16,5 3 0-16,0-3 0 0,-1 0 0 15,5 0 0-15,-4 0 0 0,3 0 0 16,-1-3 0-16,-2 3 0 0,3 0 0 16,-3 0 0-16,-1-3 0 0,1 3 0 15,4-3 0-15,-5 3 0 0,5-3 0 16,-2 3 0-16,1-3 0 0,-3-1 0 16,6 2 0-16,-7 2 0 0,5-3 0 15,0 0 0-15,-2 0 0 16,-3-1 0-16,5 2 0 0,-5-1 0 15,1 0 0-15,4 0 0 0,-5 0 0 16,3 3 0-16,-2-3 0 0,7-1 0 16,-1 2 0-16,0-1 0 0,0 3 0 0,2-3 0 15,-2 0 0-15,3 3 0 16,-3-3 0-16,4 0 0 0,-4-1 0 0,0 2 0 16,-3-1 0-16,3 0 0 15,-2 0 0-15,2-1 0 0,-2 2 0 0,1-1 0 16,-1 3 0-16,2-3 0 0,-2 0 0 15,1 0 0-15,1 0 0 0,0-1 0 16,4 2 0-16,-6-1 0 0,1 3 0 16,3-3 0-16,-2 0 0 0,-4 0 0 15,1 0 0-15,1-1 0 0,-2 2 0 16,2-1 0-16,1 0 0 0,5 0 0 16,-4-1 0-16,8 2 0 0,-4-1 0 15,6 0 0-15,-4 0 0 0,8-3 0 16,-3 2 0-16,3-1 0 0,2-5 0 15,5 5 0-15,-1-1 0 0,5-4 0 16,-3 2 0-16,5-1 0 16,-3-3 0-16,7 0 0 15,-4-4 0-15,6 2 0 16,-7-19 0-16,11 18 0 0,-2-3 0 0,2-3 0 16,0 0 0-16,0-3 0 0,0 0 0 15,2 0 0-15,-2-4 0 0,5 5 0 16,-1-4 0-16,-2 3 0 0,2-3 0 15,-2 3 0-15,2-3 0 0,0 0 0 16,-2 3 0-16,2-1 0 0,-4-1 0 16,7 2 0-16,-7 0 0 0,6-3 0 0,-6 3 0 15,4-1 0-15,0-1 0 0,-2 2 0 16,2 0 0-16,-2 0 0 0,-2 0 0 16,5-4 0-16,-5 5 0 15,0-4 0-15,0 3 0 0,4-3 0 16,-4 3 0-16,0-1 0 0,0-1 0 15,0 5 0-15,0-4 0 0,0 2 0 16,0 2 0-16,0-3 0 0,0 3 0 16,0-4 0-16,0 5 0 0,2-4 0 15,-2 0 0-15,4-1 0 0,-4 2 0 16,6-1 0-16,-2 1 0 0,2-2 0 16,-1 1 0-16,1 0 0 0,0 3 0 15,0-3 0-15,-2 3 0 0,2 0 0 16,1 0 0-16,3 3 0 0,-4-3 0 15,2 3 0-15,-1 0 0 0,-1-3 0 16,0 6 0-16,4-3 0 0,-3 0 0 16,3 0 0-16,-4 0 0 0,4 2 0 0,-3-1 0 15,3-2 0-15,4 5 0 0,-3-1 0 16,-3 0 0-16,7 0 0 16,-3 0 0-16,4 0 0 0,1 0 0 0,-3 3 0 15,7-6 0-15,-2 2 0 0,-3 2 0 16,5-1 0-16,0 0 0 0,-3 0 0 15,3 0 0-15,2 0 0 0,-3 0 0 16,3 0 0-16,-2 0 0 16,1-1 0-16,-1 2 0 0,2 2 0 0,0-3 0 15,3 3 0-15,12-9 0 0,-5 6 0 16,-2 0 0-16,-2 0 0 0,4 3 0 16,-6 0 0-16,4 3 0 0,-2 0 0 15,-3 0 0-15,5 0 0 0,-2 2 0 16,-2-1 0-16,4 2 0 15,-2 3 0 17,-2-3 0-17,126-9 0-15,-79 12 0 16,-55 3 0-16,2 0 0 0,2 0 0 0,-3 3 0 16,1-3 0-16,-3 0 0 0,3 0 0 15,2 4 0-15,-2-4 0 0,1 2 0 16,-1-2 0-16,6 3 0 0,-4 0 0 15,3 0 0-15,1-1 0 0,0 2 0 16,2-4 0-16,2 3 0 16,2 0 0-16,-2-3 0 0,-2 3 0 15,4 0 0-15,0 0 0 0,-2-1 0 16,2 2 0-16,0-1 0 0,5 0 0 16,-1-3 0-16,-2 6 0 15,6-6 0-15,-1 3 0 0,3 1 0 0,5-2 0 16,-3 1 0-16,3 0 0 15,-3 0 0-15,3-1 0 0,1-2 0 16,-1 4 0-16,1-1 0 0,-11-3 0 16,1 3 0-16,4-3 0 0,-3 0 0 15,3 3 0-15,0 0 0 0,1-3 0 0,3 0 0 16,-7 3 0-16,3 1 0 16,0-4 0-16,1 2 0 0,-1-2 0 0,-4 3 0 15,5 0 0-15,-3 0 0 16,1-1 0-16,-5-2 0 0,4 4 0 0,-2-1 0 15,1-3 0-15,3 3 0 0,0-3 0 16,1 3 0-16,-1 0 0 16,1-3 0-16,-1 3 0 0,1-1 0 0,-5 2 0 15,4-4 0-15,-1 3 0 0,-3 0 0 16,4 0 0-16,-4 0 0 0,5-3 0 16,-3 3 0-16,3 1 0 0,-1-4 0 15,3 2 0-15,-3-2 0 0,4 0 0 16,-1 3 0-16,2-3 0 0,-3 0 0 15,3 3 0-15,1-3 0 0,-5 0 0 16,5 3 0-16,-5-3 0 0,5 2 0 16,-1-2 0-16,1 4 0 0,5-4 0 0,-4 0 0 15,-1 3 0-15,5-3 0 0,-4 0 0 16,1 0 0-16,-1 0 0 0,0 0 0 16,3 3 0-16,-3-3 0 0,4 0 0 15,-5 0 0-15,7 0 0 16,-2 0 0-16,55 0 0 15,-51 0 0-15,-2 0 0 0,-2 0 0 16,0 0 0-16,-5 3 0 0,7-3 0 0,-2 0 0 16,-1 0 0-16,3 0 0 15,-2 0 0-15,0 0 0 0,2 0 0 0,-3 0 0 16,7-3 0-16,-6 3 0 0,-4 0 0 16,3 0 0-16,1-3 0 0,-4 3 0 15,3 0 0-15,-3 0 0 0,6 0 0 16,-4 0 0-16,-1 0 0 0,-3 0 0 0,5 0 0 15,-3 0 0-15,0 0 0 0,-1-3 0 16,-1 3 0-16,-1 0 0 0,-1 0 0 16,1 0 0-16,-1 0 0 0,1 0 0 15,-1-4 0-15,-3 4 0 0,5 0 0 16,-1 0 0-16,-1-2 0 0,-3 2 0 16,5-3 0-16,-3 3 0 0,-1 0 0 15,-1-3 0-15,1 3 0 0,-1-3 0 16,0 3 0-16,-3 0 0 0,3 0 0 0,-2-2 0 15,-1 2 0-15,3 0 0 0,0-4 0 16,-3 4 0-16,1-3 0 16,-2 3 0-16,1 0 0 0,1-3 0 15,-2 0 0-15,-2 3 0 0,1 0 0 0,-3 0 0 16,2-3 0-16,0 3 0 0,0 0 0 16,-1-3 0-16,1 3 0 0,0 0 0 15,2 0 0-15,1 0 0 0,1 0 0 16,-2-4 0-16,0 4 0 0,5 0 0 15,-3 0 0-15,3 0 0 0,-1 0 0 16,-4 0 0-16,5 0 0 0,-1 0 0 0,-4 0 0 16,3 0 0-16,-3 0 0 0,4 0 0 15,-3 0 0-15,3-2 0 0,-6 2 0 16,7 0 0-16,-1 0 0 0,-4 0 0 16,5 0 0-16,-1-3 0 0,1 3 0 15,-1 0 0-15,0-3 0 0,1 3 0 16,-5-3 0-16,5 3 0 0,-1 0 0 15,-2-3 0-15,3 3 0 0,-1 0 0 16,-4-3 0-16,5 3 0 0,-1-4 0 16,5 4 0-16,-7 0 0 0,0-2 0 15,3 2 0 1,-5-3 0 0,0 3 0-16,75-3 0 0,-77 3 0 0,0 0 0 0,1 0 0 15,1 0 0-15,0 0 0 0,-2 0 0 16,1 0 0-16,-3 0 0 0,2 0 0 15,0 0 0-15,0 3 0 0,-1-3 0 0,1 0 0 16,0 0 0-16,-4 0 0 0,6 3 0 16,-6-3 0-16,5 2 0 0,-5-2 0 15,4 0 0-15,2 0 0 0,-2 4 0 16,5-1 0-16,-7-3 0 0,8 3 0 16,-1-3 0-16,1 3 0 0,0 0 0 15,-1-3 0-15,1 3 0 0,1-1 0 16,-1 2 0-16,0-4 0 0,-1 3 0 15,1 0 0-15,-4 0 0 0,1 0 0 0,3 0 0 16,-2 1 0-16,-1-2 0 16,-1 4 0-16,2-1 0 0,-1 2 0 15,-1-1 0-15,-2 0 0 0,2 0 0 0,3 0 0 16,-5 3 0-16,-2-3 0 16,-2 0 0-16,-2-1 0 0,-2 2 0 15,-2-4 0-15,-2 3 0 0,-3 1 0 0,-1-2 0 16,-2-2 0-16,-3 2 0 0,-1-1 0 15,-3-1 0-15,-2 0 0 0,5 0 0 16,-9 0 0-16,0-3 0 0,1 3 0 16,-1-1 0-16,-2 2 0 0,-4-4 0 15,4 6 0-15,-4-3-265 0,-4 0-247 16,0-3-209-16,-2 3-308 0,-5 1-297 16,3-2-84-16,-11-2 222 0,3 0 360 15,-3 0 318-15,-6 0 199 0</inkml:trace>
  <inkml:trace contextRef="#ctx0" brushRef="#br1" timeOffset="114303.28">28681 7068 447 0,'-25'6'393'16,"0"0"-118"-16,2 0-64 15,3-1-14-15,-3 1 25 16,-14 9 351-16,14-2-250 0,2-5-8 0,5 7-22 16,-7 4 32-16,11-4 53 15,-7 3 76-15,11 2-13 0,-3-1-52 16,5 2-88-16,-2 0-61 0,6 0-43 15,-2 0-31 1,4 0-20-16,4-3-14 16,-2 15 90-1,6-6-72-15,-6-18-97 0,4 0-9 0,-1-3-10 0,5-4-5 0,-4-2-10 16,9 0-6-16,-3-8-5 16,5-5-4-16,3-4-1 0,-1-4 1 15,2-6-4-15,1-1-4 0,3-2-3 16,-6 1 0-16,1-5-1 0,1 2-4 15,-4-1-9-15,-5 0-22 16,4 0-38-16,-5-3-53 0,3 0-55 16,-5 0-85-16,5 0-145 0,-2-4-157 0,-1 4-124 15,-5 0-45-15,4 4-1 0,1-1-37 16,-5-1 15-16,4 5 89 0,-4 1 211 16</inkml:trace>
  <inkml:trace contextRef="#ctx0" brushRef="#br1" timeOffset="117335.78">28577 8631 663 0,'0'9'929'16,"0"-3"-202"-16,0-4-218 0,0 2-103 15,0-1 18-15,0 0 96 0,0 0 66 16,0-3-44-16,4 0-118 0,-4-3-118 15,0 0-70-15,7-4-45 0,-7-1-19 0,8-1-5 16,-2-3 4-16,0-3-3 0,5 0-9 16,1 0-11-16,3-6-14 0,1 2-12 15,3-4-13-15,1-1-10 0,7-3-8 16,0-7-6-16,2 5-9 0,6-5-49 16,0-2-27-16,3-2 0 0,1 2 0 15,2 0 0-15,-4 0 0 0,3-4 0 16,-3 4 0-16,-2 0 0 0,2 0 0 15,-4 0 0-15,9 1 0 0,-7-1 0 16,-2 2 0-16,4 2 0 0,0-4 0 0,2 2 0 16,-1-1 0-16,1 2 0 15,4 0 0-15,5-3 0 0,-3 2 0 0,3 5 0 16,2-1 0-16,-1-4 0 0,-1 7 0 16,1 1 0-16,1 1 0 0,-7 2 0 15,5 2 0-15,-3 0 0 0,3 3 0 16,2 0 0-16,-1 3 0 0,3-4 0 15,-1 4 0-15,1 0 0 0,0 4 0 0,-1-1 0 16,1-1 0 0,52-10 0-16,-51 17 0 15,-3-3-27-15,4 3-19 0,-5 0 20 0,3-1 11 16,0 5 6-16,1-4 6 0,5 3 3 16,-2 0 2-16,0 3-7 0,-2 0 3 15,3 3 3-15,-5 0 5 0,2-1-3 16,-5 4-1-16,3 1 2 0,-6 1-4 15,1 2 1 1,-1 1 2 0,144 44 34-16,-147-40-31 0,1 2 0 0,-5-1-1 15,4 2-1-15,-5 0-1 0,3 0 1 16,-6 0-1-16,-2 0 1 0,2-4-1 16,-6 5-1-16,4-2 1 0,-2 4 1 15,-2-2-2-15,-6-2 1 0,4 4 1 16,-2 1 4-16,-3-1 2 0,1 0-10 15,2 0 0-15,0 2 0 0,-5 2 0 16,7 1 0-16,-4-1 0 0,2-1 0 16,-2 3 0-16,-1 0 0 0,-1 3 0 15,0 0 0-15,-3-1 0 0,-1 5 0 16,-1-4 0-16,1 3 0 0,-1-3 0 16,-1 3 0-16,-3-1 0 0,-1-2 0 15,3 4 0-15,-6-5 0 0,3 5 0 16,-1-2 0-16,0 2 0 0,-4-1 0 15,1-1 0-15,-3 4 0 0,2 0 0 16,0 0 0-16,-2 4 0 0,-4-2 0 16,4 2 0-16,-4-2 0 0,3-2 0 0,-6 6 0 15,3-2 0-15,-4-1 0 0,0 3 0 16,2 0 0-16,-4 0 0 0,-2 3 0 16,1-1 0-16,-3 5 0 0,4 1 0 15,-4-1 0-15,-1 2 0 0,3-3 0 16,-2-1 0-16,-1-1 0 0,1-1 0 15,0 3 0-15,-1-3 0 0,-1-1 0 16,2 2 0-16,3-1 0 0,-3 3 0 16,0-1 0-16,-1-1 0 0,5 1 0 15,-4 1 0-15,4 1 0 0,-1-5 0 16,1 5 0-16,-2-5 0 0,2 5 0 16,4-5 0-16,-7 7 0 0,7-2 0 0,-2-1 0 15,-2 5 0-15,2 2 0 16,-2-2 0-16,2-1 0 0,-3-1 0 15,1 0 0-15,2 0 0 0,-2 0 0 16,0-3 0-16,-1 3 0 0,1 0 0 16,-2-1 0-16,2 5 0 0,0-4 0 0,-5 2 0 15,5-1 0-15,0-1 0 0,-5-4 0 16,5 5 0-16,-8-7 0 0,8 6 0 16,-5-1 0-1,1 1 0-15,-7 61 0 16,7-61 0-16,0 3 0 15,4-3 0-15,-1 0 0 0,-3-3 0 0,8-3 0 0,-8 3 0 16,1-3 0-16,3 3 0 0,0-3 0 16,0 3 0-16,0-3 0 0,-3 3 0 15,3-3 0-15,2 3 0 0,-2-1 0 16,0-1 0-16,1-1 0 0,-1-3 0 16,0 2 0-16,0 1 0 15,0 1 0-15,-3-4 0 0,3-1 0 16,2 5 0-16,-2-4 0 0,0 3 0 0,1-3 0 15,-1 0 0-15,4 3 0 0,-2-3 0 16,-2-4 0-16,0 2 0 0,-3 2 0 16,3-4 0-16,2 2 0 0,-4-1 0 15,-1-1 0-15,1 2 0 0,-2-2 0 16,2-2 0-16,-1 4 0 0,-1-4 0 16,4 2 0-16,-5-2 0 0,5-3 0 15,-4 1 0-15,2-2 0 0,-1 2 0 16,1-5 0-16,0 1 0 0,-7 0 0 15,5 1 0-15,-2-5 0 0,-3 5 0 16,-1-5 0-16,-1 5 0 0,1-5 0 16,-5-1 0-16,4 2 0 0,-5-1 0 15,1-1 0-15,-2 1 0 16,0-1 0-16,-3-4 0 0,3 2 0 16,-2 1 0-16,0-3 0 0,-2 4 0 0,1-4 0 15,-5-4 0-15,4 4 0 0,-2-2 0 16,-2-2 0-16,-2 2 0 15,0-2 0-15,-5 2 0 0,3-4 0 16,-6 0 0-16,2-1 0 0,-5 1 0 16,1 0 0-16,-5-2 0 0,5-1 0 15,-3-1 0-15,-1 1 0 0,3 1 0 0,-1-2 0 16,-3-1 0-16,5-1 0 0,0-3 0 16,-3 0 0-16,-1 3 0 0,-3-3 0 15,0-4 0-15,-1 1 0 16,-1 3 0-16,0-2 0 0,3-2 0 15,-5 2 0-15,2-2 0 0,3 1 0 16,-9 1 0-16,8-2 0 16,-4 4 0 15,-51 1 0-31,-100 7 0 0,160-11 0 0,-7 3 0 0,9-2 0 16,-3 2 0-16,-1-1 0 15,3 1 0-15,1 0 0 0,4 1 0 16,-1-1 0-16,-1 0 0 0,6-1 0 15,-2 1 0-15,0 0 0 0,3-3 0 16,1 1 0-16,2-2 0 0,-2 2 0 16,6-2 0-16,-6 2 0 0,6-4 0 15,1 0 0-15,-1 2 0 0,-2-2 0 16,2 0 0-16,0 0 0 0,4 0 0 16,1-2 0-16,-5 2 0 15,2-4 0-15,2 2 0 0,2-2 0 16,-1 2 0-16,1-5 0 0,-2 1 0 15,3 0 0-15,-3-3 0 0,6 3 0 16,-3-5 0-16,3 1 0 0,1-1 0 16,-1-4 0-16,1-1 0 0,-1-2 0 15,5-3 0-15,-3-2 0 16,5-2 0-16,-3-5 0 0,3-3 0 16,0 1 0-16,4-8 0 0,-5-1 0 15,1-5 0-15,4 2 0 0,-5-1 0 16,5-3 0-16,-4-1 0 0,4 1 0 15,1-3 0-15,-1-6 0 16,0 0 0-16,2-5 0 0,-2 1 0 0,4-2 0 16,-2 1 0-16,-1 1 0 15,-1 2 0-15,6-4 0 0,-4-1 0 0,2-1 0 16,-2-1 0-16,-2-1 0 0,2 1 0 16,-3 1 0-16,5-1 0 15,-6-1 0-15,-2 5 0 0,3-1 0 16,1 2 0-16,-4-1 0 0,4-1 0 15,0 2 0-15,-1 1 0 0,-1 1 0 16,2 2 0-16,2 0 0 0,2-4 0 16,-2 4 0-16,-3-2 0 0,7-1 0 15,-4-3 0-15,4 0 0 0,0 2 0 16,0 1 0-16,0 1 0 16,0 2 0-16,0-4 0 0,4 4 0 15,-4-2 0-15,7 2 0 0,-3-3 0 16,2-1 0-16,0 2 0 15,2-4 0-15,1 6 0 16,7-55 0-16,-6 61 0 0,1 0 0 0,-1 1 0 16,0-1 0-16,1 0 0 0,-3 0 0 15,7-1 0-15,-3 1 0 0,2-2 0 16,-1 2 0-16,1 3 0 0,-1-3 0 16,1 6 0-16,-1-1 0 15,1 4 0-15,-6 4 0 0,3-2 0 16,-1 2 0-16,0-1 0 0,1 0 0 15,-1 3 0-15,-2-7 0 0,3 5 0 16,-1-2 0-16,0 2 0 0,1 2 0 16,1-6 0-16,-2 2 0 0,1 2 0 15,-1 2 0-15,0-4 0 0,-1 2 0 16,1-1 0-16,0 0 0 0,3 3 0 16,-3-3 0-16,0 3 0 0,1-3 0 15,1 0 0-15,-2 3 0 16,1 0 0-16,-1-1 0 0,2 1 0 15,-1 0 0-15,-1 4 0 0,5-2 0 16,-7 2 0-16,6 1 0 0,-3 1 0 16,1 3 0-16,3-3 0 0,-7 7 0 15,2-2 0-15,1 2 0 0,-5 1 0 16,4 1 0-16,-4 0-80 0,3 0-329 16,-1 0-233-16,-4 0-402 0,0 4-431 15,-8-4-104-15,-2 3 292 16,-9-3 483-16,-12 0 31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77D8F1-89E8-4804-9600-86C095A30AED}" type="datetimeFigureOut">
              <a:rPr lang="uk-UA" smtClean="0"/>
              <a:t>14.09.2022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7E6990-D3E3-43F3-AF3D-4D866E160012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625113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7E6990-D3E3-43F3-AF3D-4D866E160012}" type="slidenum">
              <a:rPr lang="uk-UA" smtClean="0"/>
              <a:t>29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098447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7E6990-D3E3-43F3-AF3D-4D866E160012}" type="slidenum">
              <a:rPr lang="uk-UA" smtClean="0"/>
              <a:t>5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087549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7E6990-D3E3-43F3-AF3D-4D866E160012}" type="slidenum">
              <a:rPr lang="uk-UA" smtClean="0"/>
              <a:t>52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7095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7E6990-D3E3-43F3-AF3D-4D866E160012}" type="slidenum">
              <a:rPr lang="uk-UA" smtClean="0"/>
              <a:t>53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69782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uk-UA" dirty="0"/>
              <a:t>Якщо в (1) </a:t>
            </a:r>
            <a:r>
              <a:rPr lang="en-US" dirty="0"/>
              <a:t>&lt;=2</a:t>
            </a:r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7E6990-D3E3-43F3-AF3D-4D866E160012}" type="slidenum">
              <a:rPr lang="uk-UA" smtClean="0"/>
              <a:t>56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44090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uk-UA" dirty="0"/>
              <a:t>Якщо в (1) </a:t>
            </a:r>
            <a:r>
              <a:rPr lang="en-US" dirty="0"/>
              <a:t>&lt;=2 </a:t>
            </a:r>
            <a:r>
              <a:rPr lang="uk-UA" dirty="0"/>
              <a:t>та</a:t>
            </a:r>
            <a:r>
              <a:rPr lang="en-US" dirty="0"/>
              <a:t> &gt;=</a:t>
            </a:r>
            <a:r>
              <a:rPr lang="uk-UA" dirty="0"/>
              <a:t>1</a:t>
            </a:r>
          </a:p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7E6990-D3E3-43F3-AF3D-4D866E160012}" type="slidenum">
              <a:rPr lang="uk-UA" smtClean="0"/>
              <a:t>57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547168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Банди Б. Основы линейного программирования</a:t>
            </a:r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7E6990-D3E3-43F3-AF3D-4D866E160012}" type="slidenum">
              <a:rPr lang="uk-UA" smtClean="0"/>
              <a:t>67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7346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9EEC66-C32F-4786-93EF-17AF63D4A6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9D79CED-5723-4EBE-88E6-F0AB89AD566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F87160B-CD64-4F32-BB0F-0FBA10EE7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29C863D-D755-495C-8F18-06F7A3249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5E789E2-0024-42B3-8B48-6DD0DD732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4420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2A03E1-6256-4631-982A-ADE009113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C86BD05-B73F-4C19-B641-4316F6C615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5D2AA57-A8D8-42CD-B7B5-6D3F11AD39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612CB1D-29DA-456B-8435-083B49901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A2C715-E9AF-4F68-8177-CE5A664A0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717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840441A-CAB4-431B-9BE1-B35ABE0FE5E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14C2280-3F1F-4C54-91D9-85624ED44D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6C97986-C53F-467A-9469-2A0D0E29D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3560779-CA3E-4B07-BE4C-0C67F6D6E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4B5104-E0ED-4F97-9E38-0B402084E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3163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C88945-3C4E-46EF-BA53-7EA62BF85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06CD530-EDDD-4CA7-A4FD-2571FB8E6E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E9B4E30-88A0-4E2C-8824-932E3F4866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0925783-906E-4839-9735-4425041D1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F044FF-DE30-40B2-AE23-8DAF17281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6571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623948-0D4F-4FC9-A37E-82408A245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7601F13-9266-4E3D-94B8-E5F37FB14A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6BD9CA6-E676-4F00-AA64-318C5053D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2DAC790-C12D-4A31-BBDB-33802A807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B36C110-9F27-416F-9413-49ADBF0F9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9657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3CB74F-FC99-4F5A-8B92-82C9F6E374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64E65DD-610B-4198-B7DE-F73EC559F0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1E9B61A-967B-47D4-BB66-0E48412D13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9A37BA2-B593-4099-B8CA-6ADE7F13B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6054BE8-021F-41B0-A16E-75A8D479D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E3EF510-3F4D-4A26-8DF6-1935C61EC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390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34D48A-B47A-4651-BCFF-D713EC253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399AD88-D467-4966-A9BC-56B58288F3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3AFD513-E91D-44BE-9260-EB1D9DE4D9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DC1C8A8-4E38-4C30-9554-3369C0D77E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B024C56-D714-4CEC-85C2-5363783ADB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54236A02-0115-41B8-8125-10FD128B2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D0B52116-0412-4D6D-83C1-BE691E871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87DAF725-F141-4C72-A1C7-5D3F31643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654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738039-17A6-495E-B7D3-1D818F87E3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B11F1D4-EEFF-4A7D-90B8-A10FD6BB8F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86466B5-5970-4BE6-9935-FC782668D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8865E6E-6A22-469F-BE9B-34A4AD953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0093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4A07BBA-E762-4BF7-B107-310035EFA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91C0F77-9A4E-4A05-B240-31644243A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DFFD4A9-51A5-4595-867F-4E68C3715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3393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65AED0-0B7B-4F5B-BDD6-A08D6F6F18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8935FE7-BE51-4CF1-A74B-24FD055812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B10F7BC-291E-4CE5-93FC-5BFCA42AC4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56D15F7-6244-4517-B233-76A0ACC63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1C4760C-7960-479A-AD02-D8EDBE496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66CD07C-EF7D-4E03-86AC-6EDA114E1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2571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AC9CB4-89E0-40ED-A2F8-40FC708666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AB52293-23E5-4730-B4AF-EC489A71BD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2F09B64-B809-4E68-86BB-43D71E8AEA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380165D-2EFF-49B4-8278-39070ADD7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006DB71-398D-4AC2-84C5-FB7DDFEAB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142DDC1-00E1-4164-BCA5-49CA42720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2649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8CF2EE-5809-4C11-9B87-E15F521A04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537BE2D-79AA-4DCC-B376-0FE07BA579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8FC79C7-E9EB-4EEF-B6D2-90C4C85218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005F60-37BC-46E6-BD53-374C57F08669}" type="datetimeFigureOut">
              <a:rPr lang="ru-RU" smtClean="0"/>
              <a:t>14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9C99D7F-D140-47E1-A4A0-CF637E806A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98342EA-92FB-4F4B-BDA2-FAD0F9878E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D76D7-CCBD-4B08-9CEB-37100D34BE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4977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94.png"/><Relationship Id="rId7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70.png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42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122.png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7.png"/><Relationship Id="rId4" Type="http://schemas.openxmlformats.org/officeDocument/2006/relationships/image" Target="../media/image2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7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0.png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60.png"/><Relationship Id="rId7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280.png"/><Relationship Id="rId4" Type="http://schemas.openxmlformats.org/officeDocument/2006/relationships/image" Target="../media/image29.png"/><Relationship Id="rId9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3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0.png"/><Relationship Id="rId4" Type="http://schemas.openxmlformats.org/officeDocument/2006/relationships/image" Target="../media/image32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6.png"/><Relationship Id="rId7" Type="http://schemas.openxmlformats.org/officeDocument/2006/relationships/image" Target="../media/image4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0.png"/><Relationship Id="rId4" Type="http://schemas.openxmlformats.org/officeDocument/2006/relationships/image" Target="../media/image49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0.png"/><Relationship Id="rId4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9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6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7.wmf"/><Relationship Id="rId5" Type="http://schemas.openxmlformats.org/officeDocument/2006/relationships/image" Target="../media/image63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62.png"/><Relationship Id="rId9" Type="http://schemas.openxmlformats.org/officeDocument/2006/relationships/image" Target="../media/image6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gif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3" Type="http://schemas.openxmlformats.org/officeDocument/2006/relationships/hyperlink" Target="https://pixabay.com/ko/%ED%97%A4%EB%93%9C%ED%8F%B0-%EC%9D%8C%EC%95%85-%EC%9D%BC-%EC%BD%9C-%EC%84%BC%ED%84%B0-%EC%97%B0%EC%82%B0%EC%9E%90-%EC%8B%9C%EA%B0%84-%EA%B4%80%EB%A6%AC-%EB%8C%80%ED%99%94-%EC%A0%84%ED%99%94-1816348/" TargetMode="External"/><Relationship Id="rId21" Type="http://schemas.openxmlformats.org/officeDocument/2006/relationships/image" Target="../media/image88.png"/><Relationship Id="rId7" Type="http://schemas.openxmlformats.org/officeDocument/2006/relationships/image" Target="../media/image74.gif"/><Relationship Id="rId12" Type="http://schemas.openxmlformats.org/officeDocument/2006/relationships/image" Target="../media/image79.png"/><Relationship Id="rId17" Type="http://schemas.openxmlformats.org/officeDocument/2006/relationships/image" Target="../media/image84.png"/><Relationship Id="rId2" Type="http://schemas.openxmlformats.org/officeDocument/2006/relationships/image" Target="../media/image70.jpg"/><Relationship Id="rId16" Type="http://schemas.openxmlformats.org/officeDocument/2006/relationships/image" Target="../media/image83.png"/><Relationship Id="rId20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gif"/><Relationship Id="rId11" Type="http://schemas.openxmlformats.org/officeDocument/2006/relationships/image" Target="../media/image78.png"/><Relationship Id="rId5" Type="http://schemas.openxmlformats.org/officeDocument/2006/relationships/image" Target="../media/image72.gif"/><Relationship Id="rId15" Type="http://schemas.openxmlformats.org/officeDocument/2006/relationships/image" Target="../media/image82.png"/><Relationship Id="rId23" Type="http://schemas.openxmlformats.org/officeDocument/2006/relationships/image" Target="../media/image90.png"/><Relationship Id="rId10" Type="http://schemas.openxmlformats.org/officeDocument/2006/relationships/image" Target="../media/image77.jpeg"/><Relationship Id="rId19" Type="http://schemas.openxmlformats.org/officeDocument/2006/relationships/image" Target="../media/image86.png"/><Relationship Id="rId4" Type="http://schemas.openxmlformats.org/officeDocument/2006/relationships/image" Target="../media/image71.png"/><Relationship Id="rId9" Type="http://schemas.openxmlformats.org/officeDocument/2006/relationships/image" Target="../media/image76.gif"/><Relationship Id="rId14" Type="http://schemas.openxmlformats.org/officeDocument/2006/relationships/image" Target="../media/image81.png"/><Relationship Id="rId22" Type="http://schemas.openxmlformats.org/officeDocument/2006/relationships/image" Target="../media/image89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gif"/><Relationship Id="rId13" Type="http://schemas.openxmlformats.org/officeDocument/2006/relationships/image" Target="../media/image92.png"/><Relationship Id="rId18" Type="http://schemas.openxmlformats.org/officeDocument/2006/relationships/image" Target="../media/image650.png"/><Relationship Id="rId3" Type="http://schemas.openxmlformats.org/officeDocument/2006/relationships/hyperlink" Target="https://pixabay.com/ko/%ED%97%A4%EB%93%9C%ED%8F%B0-%EC%9D%8C%EC%95%85-%EC%9D%BC-%EC%BD%9C-%EC%84%BC%ED%84%B0-%EC%97%B0%EC%82%B0%EC%9E%90-%EC%8B%9C%EA%B0%84-%EA%B4%80%EB%A6%AC-%EB%8C%80%ED%99%94-%EC%A0%84%ED%99%94-1816348/" TargetMode="External"/><Relationship Id="rId21" Type="http://schemas.openxmlformats.org/officeDocument/2006/relationships/image" Target="../media/image680.png"/><Relationship Id="rId7" Type="http://schemas.openxmlformats.org/officeDocument/2006/relationships/image" Target="../media/image74.gif"/><Relationship Id="rId12" Type="http://schemas.openxmlformats.org/officeDocument/2006/relationships/image" Target="../media/image91.png"/><Relationship Id="rId17" Type="http://schemas.openxmlformats.org/officeDocument/2006/relationships/image" Target="../media/image640.png"/><Relationship Id="rId2" Type="http://schemas.openxmlformats.org/officeDocument/2006/relationships/image" Target="../media/image70.jpg"/><Relationship Id="rId16" Type="http://schemas.openxmlformats.org/officeDocument/2006/relationships/image" Target="../media/image630.png"/><Relationship Id="rId20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gif"/><Relationship Id="rId11" Type="http://schemas.openxmlformats.org/officeDocument/2006/relationships/image" Target="../media/image580.png"/><Relationship Id="rId5" Type="http://schemas.openxmlformats.org/officeDocument/2006/relationships/image" Target="../media/image72.gif"/><Relationship Id="rId15" Type="http://schemas.openxmlformats.org/officeDocument/2006/relationships/image" Target="../media/image93.png"/><Relationship Id="rId10" Type="http://schemas.openxmlformats.org/officeDocument/2006/relationships/image" Target="../media/image77.jpeg"/><Relationship Id="rId19" Type="http://schemas.openxmlformats.org/officeDocument/2006/relationships/image" Target="../media/image66.png"/><Relationship Id="rId4" Type="http://schemas.openxmlformats.org/officeDocument/2006/relationships/image" Target="../media/image71.png"/><Relationship Id="rId9" Type="http://schemas.openxmlformats.org/officeDocument/2006/relationships/image" Target="../media/image76.gif"/><Relationship Id="rId14" Type="http://schemas.openxmlformats.org/officeDocument/2006/relationships/image" Target="../media/image61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emf"/><Relationship Id="rId5" Type="http://schemas.openxmlformats.org/officeDocument/2006/relationships/customXml" Target="../ink/ink1.xml"/><Relationship Id="rId4" Type="http://schemas.openxmlformats.org/officeDocument/2006/relationships/image" Target="../media/image9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5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20.png"/><Relationship Id="rId4" Type="http://schemas.openxmlformats.org/officeDocument/2006/relationships/image" Target="../media/image71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6.png"/><Relationship Id="rId7" Type="http://schemas.openxmlformats.org/officeDocument/2006/relationships/image" Target="../media/image79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0.png"/><Relationship Id="rId4" Type="http://schemas.openxmlformats.org/officeDocument/2006/relationships/image" Target="../media/image7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690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0.png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20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043AE6E-1BAF-4C66-9D82-101EDB5D8D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5730"/>
          <a:stretch/>
        </p:blipFill>
        <p:spPr>
          <a:xfrm>
            <a:off x="0" y="-220722"/>
            <a:ext cx="12191999" cy="7124675"/>
          </a:xfrm>
          <a:prstGeom prst="rect">
            <a:avLst/>
          </a:prstGeom>
          <a:solidFill>
            <a:schemeClr val="accent1">
              <a:alpha val="20000"/>
            </a:schemeClr>
          </a:solidFill>
          <a:ln w="28575">
            <a:noFill/>
          </a:ln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537B944-BE63-44A1-A13D-FA31B72EE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319058"/>
            <a:ext cx="11963400" cy="914400"/>
          </a:xfrm>
        </p:spPr>
        <p:txBody>
          <a:bodyPr>
            <a:normAutofit fontScale="90000"/>
          </a:bodyPr>
          <a:lstStyle/>
          <a:p>
            <a:r>
              <a:rPr lang="uk-UA" sz="6600" b="1" dirty="0">
                <a:solidFill>
                  <a:schemeClr val="accent5">
                    <a:lumMod val="75000"/>
                  </a:schemeClr>
                </a:solidFill>
              </a:rPr>
              <a:t>Побудова математичних моделей</a:t>
            </a:r>
            <a:endParaRPr lang="ru-RU" sz="6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797D185-3E54-45EF-A0A5-064C35CF70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3892106"/>
            <a:ext cx="6680200" cy="1655762"/>
          </a:xfrm>
        </p:spPr>
        <p:txBody>
          <a:bodyPr>
            <a:normAutofit/>
          </a:bodyPr>
          <a:lstStyle/>
          <a:p>
            <a:r>
              <a:rPr lang="uk-UA" sz="3200" dirty="0"/>
              <a:t>Заняття №2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8446127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/>
          </a:bodyPr>
          <a:lstStyle/>
          <a:p>
            <a:pPr lvl="0"/>
            <a:r>
              <a:rPr lang="uk-UA" sz="2400" dirty="0"/>
              <a:t>Підприємство випускає дві моделі радіоприймачів, причому кожна модель виробляється на окремій технологічній лінії. Добовий обсяг виробництва 1-ї лінії – 60 виробів, 2-ї лінії – 75 виробів. На радіоприймач 1-ї моделі витрачається 10 однотипних елементів, 2-ї моделі – 8 таких самих елементів. Максимальний добовий запас елементів – 800 шт. </a:t>
            </a:r>
            <a:r>
              <a:rPr lang="uk-UA" sz="2400" dirty="0">
                <a:solidFill>
                  <a:srgbClr val="0070C0"/>
                </a:solidFill>
              </a:rPr>
              <a:t>Прибуток від реалізації: 1-ї моделі – 30 грн., 2-ї моделі – 20 грн. </a:t>
            </a:r>
            <a:endParaRPr lang="ru-RU" sz="2400" dirty="0">
              <a:solidFill>
                <a:srgbClr val="0070C0"/>
              </a:solidFill>
            </a:endParaRPr>
          </a:p>
          <a:p>
            <a:r>
              <a:rPr lang="uk-UA" sz="2400" b="1" dirty="0"/>
              <a:t>Визначити</a:t>
            </a:r>
            <a:r>
              <a:rPr lang="uk-UA" sz="2400" dirty="0"/>
              <a:t> </a:t>
            </a:r>
            <a:r>
              <a:rPr lang="uk-UA" sz="2400" dirty="0">
                <a:solidFill>
                  <a:srgbClr val="0070C0"/>
                </a:solidFill>
              </a:rPr>
              <a:t>оптимальні</a:t>
            </a:r>
            <a:r>
              <a:rPr lang="uk-UA" sz="2400" dirty="0"/>
              <a:t> добові обсяги виробництва 1-ї та 2-ї моделей.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1F2BF6-BD55-4351-8E94-7DEB86C029CB}"/>
                  </a:ext>
                </a:extLst>
              </p:cNvPr>
              <p:cNvSpPr txBox="1"/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–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сумарн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рибуток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(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грн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1F2BF6-BD55-4351-8E94-7DEB86C02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blipFill>
                <a:blip r:embed="rId2"/>
                <a:stretch>
                  <a:fillRect l="-2011" t="-4790" r="-402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78C4815-E19A-492E-96FD-D31F424417F4}"/>
                  </a:ext>
                </a:extLst>
              </p:cNvPr>
              <p:cNvSpPr txBox="1"/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1-ї моделі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2-ї моделі 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78C4815-E19A-492E-96FD-D31F42441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blipFill>
                <a:blip r:embed="rId3"/>
                <a:stretch>
                  <a:fillRect l="-1860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812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/>
          </a:bodyPr>
          <a:lstStyle/>
          <a:p>
            <a:pPr lvl="0"/>
            <a:r>
              <a:rPr lang="uk-UA" sz="2400" dirty="0"/>
              <a:t>Підприємство випускає дві моделі радіоприймачів, причому кожна модель виробляється на окремій технологічній лінії. </a:t>
            </a:r>
            <a:r>
              <a:rPr lang="uk-UA" sz="2400" dirty="0">
                <a:solidFill>
                  <a:srgbClr val="0070C0"/>
                </a:solidFill>
              </a:rPr>
              <a:t>Добовий обсяг виробництва 1-ї лінії – 60 виробів, 2-ї лінії – 75 виробів. </a:t>
            </a:r>
            <a:r>
              <a:rPr lang="uk-UA" sz="2400" dirty="0"/>
              <a:t>На радіоприймач 1-ї моделі витрачається 10 однотипних елементів, 2-ї моделі – 8 таких самих елементів. Максимальний добовий запас елементів – 800 шт. Прибуток від реалізації: 1-ї моделі – 30 грн., 2-ї моделі – 20 грн. </a:t>
            </a:r>
            <a:endParaRPr lang="ru-RU" sz="2400" dirty="0"/>
          </a:p>
          <a:p>
            <a:r>
              <a:rPr lang="uk-UA" sz="2400" b="1" dirty="0"/>
              <a:t>Визначити</a:t>
            </a:r>
            <a:r>
              <a:rPr lang="uk-UA" sz="2400" dirty="0"/>
              <a:t> оптимальні добові обсяги виробництва 1-ї та 2-ї моделей.</a:t>
            </a:r>
            <a:endParaRPr lang="ru-RU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7AE3F2-EC3A-44B0-893C-814F883CA453}"/>
              </a:ext>
            </a:extLst>
          </p:cNvPr>
          <p:cNvSpPr txBox="1"/>
          <p:nvPr/>
        </p:nvSpPr>
        <p:spPr>
          <a:xfrm>
            <a:off x="7036903" y="2619276"/>
            <a:ext cx="3832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>
                <a:solidFill>
                  <a:srgbClr val="0070C0"/>
                </a:solidFill>
              </a:rPr>
              <a:t>Обмеження</a:t>
            </a:r>
            <a:endParaRPr lang="ru-RU" b="1" i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BE1CFE-9463-4AD2-A62F-EA002DAFC2A8}"/>
                  </a:ext>
                </a:extLst>
              </p:cNvPr>
              <p:cNvSpPr txBox="1"/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–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сумарн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рибуток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(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грн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BE1CFE-9463-4AD2-A62F-EA002DA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blipFill>
                <a:blip r:embed="rId2"/>
                <a:stretch>
                  <a:fillRect l="-2011" t="-4790" r="-402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848744-1C36-4DA8-8BAB-DEBDB55F2CA1}"/>
                  </a:ext>
                </a:extLst>
              </p:cNvPr>
              <p:cNvSpPr txBox="1"/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1-ї моделі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2-ї моделі 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848744-1C36-4DA8-8BAB-DEBDB55F2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blipFill>
                <a:blip r:embed="rId3"/>
                <a:stretch>
                  <a:fillRect l="-1860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18001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/>
          </a:bodyPr>
          <a:lstStyle/>
          <a:p>
            <a:pPr lvl="0"/>
            <a:r>
              <a:rPr lang="uk-UA" sz="2400" dirty="0"/>
              <a:t>Підприємство випускає дві моделі радіоприймачів, причому кожна модель виробляється на окремій технологічній лінії. </a:t>
            </a:r>
            <a:r>
              <a:rPr lang="uk-UA" sz="2400" dirty="0">
                <a:solidFill>
                  <a:srgbClr val="0070C0"/>
                </a:solidFill>
              </a:rPr>
              <a:t>Добовий обсяг виробництва 1-ї лінії – 60 виробів, 2-ї лінії – 75 виробів. </a:t>
            </a:r>
            <a:r>
              <a:rPr lang="uk-UA" sz="2400" dirty="0"/>
              <a:t>На радіоприймач 1-ї моделі витрачається 10 однотипних елементів, 2-ї моделі – 8 таких самих елементів. Максимальний добовий запас елементів – 800 шт. Прибуток від реалізації: 1-ї моделі – 30 грн., 2-ї моделі – 20 грн. </a:t>
            </a:r>
            <a:endParaRPr lang="ru-RU" sz="2400" dirty="0"/>
          </a:p>
          <a:p>
            <a:r>
              <a:rPr lang="uk-UA" sz="2400" b="1" dirty="0"/>
              <a:t>Визначити</a:t>
            </a:r>
            <a:r>
              <a:rPr lang="uk-UA" sz="2400" dirty="0"/>
              <a:t> оптимальні добові обсяги виробництва 1-ї та 2-ї моделей.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7AE3F2-EC3A-44B0-893C-814F883CA453}"/>
                  </a:ext>
                </a:extLst>
              </p:cNvPr>
              <p:cNvSpPr txBox="1"/>
              <p:nvPr/>
            </p:nvSpPr>
            <p:spPr>
              <a:xfrm>
                <a:off x="7036903" y="2619276"/>
                <a:ext cx="4874151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Обмеження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–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отужність 1-ї лінії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uk-UA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𝟓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отужність 2-ї лінії (шт.)</a:t>
                </a:r>
                <a:endParaRPr lang="ru-RU" b="1" i="1" dirty="0">
                  <a:solidFill>
                    <a:srgbClr val="0070C0"/>
                  </a:solidFill>
                </a:endParaRPr>
              </a:p>
              <a:p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7AE3F2-EC3A-44B0-893C-814F883CA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2619276"/>
                <a:ext cx="4874151" cy="1292662"/>
              </a:xfrm>
              <a:prstGeom prst="rect">
                <a:avLst/>
              </a:prstGeom>
              <a:blipFill>
                <a:blip r:embed="rId2"/>
                <a:stretch>
                  <a:fillRect l="-1875" t="-3774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61BA501-DCF1-4CAF-996A-95D040414AE4}"/>
                  </a:ext>
                </a:extLst>
              </p:cNvPr>
              <p:cNvSpPr txBox="1"/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–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сумарн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рибуток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(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грн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61BA501-DCF1-4CAF-996A-95D040414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blipFill>
                <a:blip r:embed="rId3"/>
                <a:stretch>
                  <a:fillRect l="-2011" t="-4790" r="-402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F886F92-448D-4EC0-BBB8-A7912C8C1501}"/>
                  </a:ext>
                </a:extLst>
              </p:cNvPr>
              <p:cNvSpPr txBox="1"/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1-ї моделі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2-ї моделі 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F886F92-448D-4EC0-BBB8-A7912C8C15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blipFill>
                <a:blip r:embed="rId4"/>
                <a:stretch>
                  <a:fillRect l="-1860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3909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/>
          </a:bodyPr>
          <a:lstStyle/>
          <a:p>
            <a:pPr lvl="0"/>
            <a:r>
              <a:rPr lang="uk-UA" sz="2400" dirty="0"/>
              <a:t>Підприємство випускає дві моделі радіоприймачів, причому кожна модель виробляється на окремій технологічній лінії. Добовий обсяг виробництва 1-ї лінії – 60 виробів, 2-ї лінії – 75 виробів.</a:t>
            </a:r>
            <a:r>
              <a:rPr lang="uk-UA" sz="2400" dirty="0">
                <a:solidFill>
                  <a:srgbClr val="0070C0"/>
                </a:solidFill>
              </a:rPr>
              <a:t> </a:t>
            </a:r>
            <a:r>
              <a:rPr lang="uk-UA" sz="2400" dirty="0">
                <a:solidFill>
                  <a:srgbClr val="00B050"/>
                </a:solidFill>
              </a:rPr>
              <a:t>На радіоприймач 1-ї моделі витрачається 10 однотипних елементів, 2-ї моделі – 8 таких самих елементів. Максимальний добовий запас елементів – 800 шт. </a:t>
            </a:r>
            <a:r>
              <a:rPr lang="uk-UA" sz="2400" dirty="0"/>
              <a:t>Прибуток від реалізації: 1-ї моделі – 30 грн., 2-ї моделі – 20 грн. </a:t>
            </a:r>
            <a:endParaRPr lang="ru-RU" sz="2400" dirty="0"/>
          </a:p>
          <a:p>
            <a:r>
              <a:rPr lang="uk-UA" sz="2400" b="1" dirty="0"/>
              <a:t>Визначити</a:t>
            </a:r>
            <a:r>
              <a:rPr lang="uk-UA" sz="2400" dirty="0"/>
              <a:t> оптимальні добові обсяги виробництва 1-ї та 2-ї моделей.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7AE3F2-EC3A-44B0-893C-814F883CA453}"/>
                  </a:ext>
                </a:extLst>
              </p:cNvPr>
              <p:cNvSpPr txBox="1"/>
              <p:nvPr/>
            </p:nvSpPr>
            <p:spPr>
              <a:xfrm>
                <a:off x="7036903" y="2619276"/>
                <a:ext cx="487415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Обмеження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–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отужність 1-ї лінії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uk-UA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𝟓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отужність 2-ї лінії (шт.)</a:t>
                </a:r>
              </a:p>
              <a:p>
                <a:endParaRPr lang="ru-RU" b="1" i="1" dirty="0">
                  <a:solidFill>
                    <a:srgbClr val="0070C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uk-UA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uk-UA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uk-UA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𝟎</m:t>
                      </m:r>
                      <m:r>
                        <a:rPr lang="ru-RU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7AE3F2-EC3A-44B0-893C-814F883CA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2619276"/>
                <a:ext cx="4874151" cy="1569660"/>
              </a:xfrm>
              <a:prstGeom prst="rect">
                <a:avLst/>
              </a:prstGeom>
              <a:blipFill>
                <a:blip r:embed="rId2"/>
                <a:stretch>
                  <a:fillRect l="-1875" t="-311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796AE95-9690-4DC4-A2F3-76BBBFB26125}"/>
                  </a:ext>
                </a:extLst>
              </p:cNvPr>
              <p:cNvSpPr txBox="1"/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–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сумарн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рибуток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(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грн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796AE95-9690-4DC4-A2F3-76BBBFB261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blipFill>
                <a:blip r:embed="rId3"/>
                <a:stretch>
                  <a:fillRect l="-2011" t="-4790" r="-402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AAB99C-1964-4438-9801-9E91AC2E51CE}"/>
                  </a:ext>
                </a:extLst>
              </p:cNvPr>
              <p:cNvSpPr txBox="1"/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1-ї моделі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2-ї моделі 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AAB99C-1964-4438-9801-9E91AC2E5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blipFill>
                <a:blip r:embed="rId4"/>
                <a:stretch>
                  <a:fillRect l="-1860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581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/>
          </a:bodyPr>
          <a:lstStyle/>
          <a:p>
            <a:pPr lvl="0"/>
            <a:r>
              <a:rPr lang="uk-UA" sz="2400" dirty="0"/>
              <a:t>Підприємство випускає дві моделі </a:t>
            </a:r>
            <a:r>
              <a:rPr lang="uk-UA" sz="2400" dirty="0">
                <a:solidFill>
                  <a:srgbClr val="C00000"/>
                </a:solidFill>
              </a:rPr>
              <a:t>радіоприймачів</a:t>
            </a:r>
            <a:r>
              <a:rPr lang="uk-UA" sz="2400" dirty="0"/>
              <a:t>, причому кожна модель виробляється на окремій технологічній лінії. Добовий обсяг виробництва 1-ї лінії – 60 виробів, 2-ї лінії – 75 виробів.</a:t>
            </a:r>
            <a:r>
              <a:rPr lang="uk-UA" sz="2400" dirty="0">
                <a:solidFill>
                  <a:srgbClr val="0070C0"/>
                </a:solidFill>
              </a:rPr>
              <a:t> </a:t>
            </a:r>
            <a:r>
              <a:rPr lang="uk-UA" sz="2400" dirty="0"/>
              <a:t>На радіоприймач 1-ї моделі витрачається 10 однотипних елементів, 2-ї моделі – 8 таких самих елементів. Максимальний добовий запас елементів – 800 шт. Прибуток від реалізації: 1-ї моделі – 30 грн., 2-ї моделі – 20 грн. </a:t>
            </a:r>
            <a:endParaRPr lang="ru-RU" sz="2400" dirty="0"/>
          </a:p>
          <a:p>
            <a:r>
              <a:rPr lang="uk-UA" sz="2400" b="1" dirty="0"/>
              <a:t>Визначити</a:t>
            </a:r>
            <a:r>
              <a:rPr lang="uk-UA" sz="2400" dirty="0"/>
              <a:t> оптимальні добові обсяги виробництва 1-ї та 2-ї моделей.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7AE3F2-EC3A-44B0-893C-814F883CA453}"/>
                  </a:ext>
                </a:extLst>
              </p:cNvPr>
              <p:cNvSpPr txBox="1"/>
              <p:nvPr/>
            </p:nvSpPr>
            <p:spPr>
              <a:xfrm>
                <a:off x="7036903" y="2619276"/>
                <a:ext cx="4874151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Обмеження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–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отужність 1-ї лінії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uk-UA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𝟓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отужність 2-ї лінії (шт.)</a:t>
                </a:r>
              </a:p>
              <a:p>
                <a:endParaRPr lang="ru-RU" b="1" i="1" dirty="0">
                  <a:solidFill>
                    <a:srgbClr val="0070C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uk-UA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uk-UA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uk-UA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𝟎</m:t>
                      </m:r>
                      <m:r>
                        <a:rPr lang="ru-RU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i="1" dirty="0">
                  <a:solidFill>
                    <a:srgbClr val="00B050"/>
                  </a:solidFill>
                </a:endParaRPr>
              </a:p>
              <a:p>
                <a:endParaRPr lang="ru-RU" b="1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ru-RU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chemeClr val="accent2">
                        <a:lumMod val="50000"/>
                      </a:schemeClr>
                    </a:solidFill>
                  </a:rPr>
                  <a:t>, </a:t>
                </a:r>
                <a:r>
                  <a:rPr lang="ru-RU" b="1" i="1" dirty="0" err="1">
                    <a:solidFill>
                      <a:schemeClr val="accent2">
                        <a:lumMod val="50000"/>
                      </a:schemeClr>
                    </a:solidFill>
                  </a:rPr>
                  <a:t>цілі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7AE3F2-EC3A-44B0-893C-814F883CA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2619276"/>
                <a:ext cx="4874151" cy="2123658"/>
              </a:xfrm>
              <a:prstGeom prst="rect">
                <a:avLst/>
              </a:prstGeom>
              <a:blipFill>
                <a:blip r:embed="rId2"/>
                <a:stretch>
                  <a:fillRect l="-1875" t="-2299" b="-37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A2AFBB6-D2C4-4B64-BA20-2654FADB07BA}"/>
                  </a:ext>
                </a:extLst>
              </p:cNvPr>
              <p:cNvSpPr txBox="1"/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–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сумарн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рибуток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(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грн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A2AFBB6-D2C4-4B64-BA20-2654FADB0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1603613"/>
                <a:ext cx="4548146" cy="1015663"/>
              </a:xfrm>
              <a:prstGeom prst="rect">
                <a:avLst/>
              </a:prstGeom>
              <a:blipFill>
                <a:blip r:embed="rId3"/>
                <a:stretch>
                  <a:fillRect l="-2011" t="-4790" r="-402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0BF5BA5-F0C8-4CE9-A9E4-F2185DFDD43C}"/>
                  </a:ext>
                </a:extLst>
              </p:cNvPr>
              <p:cNvSpPr txBox="1"/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1-ї моделі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2-ї моделі 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0BF5BA5-F0C8-4CE9-A9E4-F2185DFDD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blipFill>
                <a:blip r:embed="rId4"/>
                <a:stretch>
                  <a:fillRect l="-1860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742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</a:t>
            </a:r>
            <a:endParaRPr lang="ru-RU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uk-UA" dirty="0"/>
              <a:t>Процес виготовлення двох видів промислових виробів полягає у </a:t>
            </a:r>
            <a:r>
              <a:rPr lang="uk-UA" sz="3200" b="1" dirty="0">
                <a:solidFill>
                  <a:srgbClr val="00B050"/>
                </a:solidFill>
              </a:rPr>
              <a:t>послідовній</a:t>
            </a:r>
            <a:r>
              <a:rPr lang="uk-UA" dirty="0"/>
              <a:t> обробці кожного з них на трьох верстатах. Час використання кожного з верстатів – не більше 10 годин на добу. Час обробки і прибуток від продажу кожного з виробів наведені у табл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8749030"/>
              </p:ext>
            </p:extLst>
          </p:nvPr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Питомий прибуток, грн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81645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</a:t>
            </a:r>
            <a:endParaRPr lang="ru-RU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uk-UA" dirty="0"/>
              <a:t>Процес виготовлення двох видів промислових виробів полягає у </a:t>
            </a:r>
            <a:r>
              <a:rPr lang="uk-UA" sz="3200" b="1" dirty="0">
                <a:solidFill>
                  <a:srgbClr val="00B050"/>
                </a:solidFill>
              </a:rPr>
              <a:t>послідовній</a:t>
            </a:r>
            <a:r>
              <a:rPr lang="uk-UA" dirty="0"/>
              <a:t> обробці кожного з них на трьох верстатах. Час використання кожного з верстатів – не більше 10 годин на добу. Час обробки і прибуток від продажу кожного з виробів наведені у табл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/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Питомий прибуток, грн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EDDB28A-3A5C-4670-8867-CF501DE53C59}"/>
              </a:ext>
            </a:extLst>
          </p:cNvPr>
          <p:cNvSpPr/>
          <p:nvPr/>
        </p:nvSpPr>
        <p:spPr>
          <a:xfrm>
            <a:off x="7435409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2AC4D6C-9FF5-404B-B0F0-55E551ACFFBE}"/>
              </a:ext>
            </a:extLst>
          </p:cNvPr>
          <p:cNvSpPr/>
          <p:nvPr/>
        </p:nvSpPr>
        <p:spPr>
          <a:xfrm>
            <a:off x="8876796" y="1940116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1333D33-46AD-4E61-BB52-4BE470D5DB1F}"/>
              </a:ext>
            </a:extLst>
          </p:cNvPr>
          <p:cNvSpPr/>
          <p:nvPr/>
        </p:nvSpPr>
        <p:spPr>
          <a:xfrm>
            <a:off x="10241281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28371DDD-99D2-4392-930C-5D74C8EA659A}"/>
              </a:ext>
            </a:extLst>
          </p:cNvPr>
          <p:cNvCxnSpPr/>
          <p:nvPr/>
        </p:nvCxnSpPr>
        <p:spPr>
          <a:xfrm>
            <a:off x="6933537" y="2274073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DB2B572-B6DE-4EBD-977C-F1F6B48AC445}"/>
              </a:ext>
            </a:extLst>
          </p:cNvPr>
          <p:cNvCxnSpPr/>
          <p:nvPr/>
        </p:nvCxnSpPr>
        <p:spPr>
          <a:xfrm>
            <a:off x="6933536" y="3272761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:a16="http://schemas.microsoft.com/office/drawing/2014/main" id="{3AC82CE0-C485-467B-A805-CD77355AD86D}"/>
              </a:ext>
            </a:extLst>
          </p:cNvPr>
          <p:cNvSpPr/>
          <p:nvPr/>
        </p:nvSpPr>
        <p:spPr>
          <a:xfrm>
            <a:off x="6909684" y="1764558"/>
            <a:ext cx="468291" cy="435644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C18209D7-DD4C-4F57-A49D-CE061FD34EBD}"/>
              </a:ext>
            </a:extLst>
          </p:cNvPr>
          <p:cNvSpPr/>
          <p:nvPr/>
        </p:nvSpPr>
        <p:spPr>
          <a:xfrm>
            <a:off x="8262346" y="1764558"/>
            <a:ext cx="468291" cy="435644"/>
          </a:xfrm>
          <a:prstGeom prst="donu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Символ &quot;Запрещено&quot; 12">
            <a:extLst>
              <a:ext uri="{FF2B5EF4-FFF2-40B4-BE49-F238E27FC236}">
                <a16:creationId xmlns:a16="http://schemas.microsoft.com/office/drawing/2014/main" id="{E9DE7341-DDBF-4B3A-AE05-5C7C5D1B5F64}"/>
              </a:ext>
            </a:extLst>
          </p:cNvPr>
          <p:cNvSpPr/>
          <p:nvPr/>
        </p:nvSpPr>
        <p:spPr>
          <a:xfrm>
            <a:off x="9673389" y="1764558"/>
            <a:ext cx="468291" cy="435626"/>
          </a:xfrm>
          <a:prstGeom prst="noSmoking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Символ &quot;Запрещено&quot; 13">
            <a:extLst>
              <a:ext uri="{FF2B5EF4-FFF2-40B4-BE49-F238E27FC236}">
                <a16:creationId xmlns:a16="http://schemas.microsoft.com/office/drawing/2014/main" id="{B7D4A62F-EF65-4BD3-80BD-1838CFDE26BA}"/>
              </a:ext>
            </a:extLst>
          </p:cNvPr>
          <p:cNvSpPr/>
          <p:nvPr/>
        </p:nvSpPr>
        <p:spPr>
          <a:xfrm>
            <a:off x="11056707" y="1764558"/>
            <a:ext cx="468291" cy="435626"/>
          </a:xfrm>
          <a:prstGeom prst="noSmoking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55A06435-06B9-4447-A78F-56FE84646F36}"/>
              </a:ext>
            </a:extLst>
          </p:cNvPr>
          <p:cNvSpPr/>
          <p:nvPr/>
        </p:nvSpPr>
        <p:spPr>
          <a:xfrm>
            <a:off x="6909684" y="2712403"/>
            <a:ext cx="468291" cy="435644"/>
          </a:xfrm>
          <a:prstGeom prst="ellipse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Круг: прозрачная заливка 15">
            <a:extLst>
              <a:ext uri="{FF2B5EF4-FFF2-40B4-BE49-F238E27FC236}">
                <a16:creationId xmlns:a16="http://schemas.microsoft.com/office/drawing/2014/main" id="{9429946A-0F3B-4EC2-AF06-54B5992DC8B7}"/>
              </a:ext>
            </a:extLst>
          </p:cNvPr>
          <p:cNvSpPr/>
          <p:nvPr/>
        </p:nvSpPr>
        <p:spPr>
          <a:xfrm>
            <a:off x="8262346" y="2712403"/>
            <a:ext cx="468291" cy="435644"/>
          </a:xfrm>
          <a:prstGeom prst="donut">
            <a:avLst/>
          </a:prstGeom>
          <a:noFill/>
          <a:ln w="349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Символ &quot;Запрещено&quot; 16">
            <a:extLst>
              <a:ext uri="{FF2B5EF4-FFF2-40B4-BE49-F238E27FC236}">
                <a16:creationId xmlns:a16="http://schemas.microsoft.com/office/drawing/2014/main" id="{4834AAFA-92D0-4966-98A4-7AC95798D350}"/>
              </a:ext>
            </a:extLst>
          </p:cNvPr>
          <p:cNvSpPr/>
          <p:nvPr/>
        </p:nvSpPr>
        <p:spPr>
          <a:xfrm>
            <a:off x="9673389" y="2712403"/>
            <a:ext cx="468291" cy="435626"/>
          </a:xfrm>
          <a:prstGeom prst="noSmoking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Символ &quot;Запрещено&quot; 17">
            <a:extLst>
              <a:ext uri="{FF2B5EF4-FFF2-40B4-BE49-F238E27FC236}">
                <a16:creationId xmlns:a16="http://schemas.microsoft.com/office/drawing/2014/main" id="{835171B5-3C9E-43EC-A8FB-EC4027BB100F}"/>
              </a:ext>
            </a:extLst>
          </p:cNvPr>
          <p:cNvSpPr/>
          <p:nvPr/>
        </p:nvSpPr>
        <p:spPr>
          <a:xfrm>
            <a:off x="11056707" y="2712403"/>
            <a:ext cx="468291" cy="435626"/>
          </a:xfrm>
          <a:prstGeom prst="noSmoking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75DD02C-323D-4FCD-A124-971EF5BC5DB3}"/>
              </a:ext>
            </a:extLst>
          </p:cNvPr>
          <p:cNvSpPr txBox="1"/>
          <p:nvPr/>
        </p:nvSpPr>
        <p:spPr>
          <a:xfrm>
            <a:off x="7546206" y="4562375"/>
            <a:ext cx="43698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/>
              <a:t>!!! Тільки після проходження УСІХ верстатів ми маємо на виході готовий виріб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022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</a:t>
            </a:r>
            <a:endParaRPr lang="ru-RU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uk-UA" dirty="0"/>
              <a:t>Процес виготовлення двох видів промислових виробів полягає у </a:t>
            </a:r>
            <a:r>
              <a:rPr lang="uk-UA" sz="3200" b="1" dirty="0">
                <a:solidFill>
                  <a:srgbClr val="00B050"/>
                </a:solidFill>
              </a:rPr>
              <a:t>послідовній</a:t>
            </a:r>
            <a:r>
              <a:rPr lang="uk-UA" dirty="0"/>
              <a:t> обробці кожного з них на трьох верстатах. Час використання кожного з верстатів – не більше 10 годин на добу. Час обробки і прибуток від продажу кожного з виробів наведені у табл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</a:t>
            </a:r>
            <a:r>
              <a:rPr lang="uk-UA" dirty="0">
                <a:solidFill>
                  <a:schemeClr val="accent1"/>
                </a:solidFill>
              </a:rPr>
              <a:t>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/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Питомий прибуток, грн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EDDB28A-3A5C-4670-8867-CF501DE53C59}"/>
              </a:ext>
            </a:extLst>
          </p:cNvPr>
          <p:cNvSpPr/>
          <p:nvPr/>
        </p:nvSpPr>
        <p:spPr>
          <a:xfrm>
            <a:off x="7435409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2AC4D6C-9FF5-404B-B0F0-55E551ACFFBE}"/>
              </a:ext>
            </a:extLst>
          </p:cNvPr>
          <p:cNvSpPr/>
          <p:nvPr/>
        </p:nvSpPr>
        <p:spPr>
          <a:xfrm>
            <a:off x="8876796" y="1940116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1333D33-46AD-4E61-BB52-4BE470D5DB1F}"/>
              </a:ext>
            </a:extLst>
          </p:cNvPr>
          <p:cNvSpPr/>
          <p:nvPr/>
        </p:nvSpPr>
        <p:spPr>
          <a:xfrm>
            <a:off x="10241281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28371DDD-99D2-4392-930C-5D74C8EA659A}"/>
              </a:ext>
            </a:extLst>
          </p:cNvPr>
          <p:cNvCxnSpPr/>
          <p:nvPr/>
        </p:nvCxnSpPr>
        <p:spPr>
          <a:xfrm>
            <a:off x="6933537" y="2274073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DB2B572-B6DE-4EBD-977C-F1F6B48AC445}"/>
              </a:ext>
            </a:extLst>
          </p:cNvPr>
          <p:cNvCxnSpPr/>
          <p:nvPr/>
        </p:nvCxnSpPr>
        <p:spPr>
          <a:xfrm>
            <a:off x="6933536" y="3272761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:a16="http://schemas.microsoft.com/office/drawing/2014/main" id="{3AC82CE0-C485-467B-A805-CD77355AD86D}"/>
              </a:ext>
            </a:extLst>
          </p:cNvPr>
          <p:cNvSpPr/>
          <p:nvPr/>
        </p:nvSpPr>
        <p:spPr>
          <a:xfrm>
            <a:off x="6909684" y="1764558"/>
            <a:ext cx="468291" cy="435644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C18209D7-DD4C-4F57-A49D-CE061FD34EBD}"/>
              </a:ext>
            </a:extLst>
          </p:cNvPr>
          <p:cNvSpPr/>
          <p:nvPr/>
        </p:nvSpPr>
        <p:spPr>
          <a:xfrm>
            <a:off x="8262346" y="1764558"/>
            <a:ext cx="468291" cy="435644"/>
          </a:xfrm>
          <a:prstGeom prst="donu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Символ &quot;Запрещено&quot; 12">
            <a:extLst>
              <a:ext uri="{FF2B5EF4-FFF2-40B4-BE49-F238E27FC236}">
                <a16:creationId xmlns:a16="http://schemas.microsoft.com/office/drawing/2014/main" id="{E9DE7341-DDBF-4B3A-AE05-5C7C5D1B5F64}"/>
              </a:ext>
            </a:extLst>
          </p:cNvPr>
          <p:cNvSpPr/>
          <p:nvPr/>
        </p:nvSpPr>
        <p:spPr>
          <a:xfrm>
            <a:off x="9673389" y="1764558"/>
            <a:ext cx="468291" cy="435626"/>
          </a:xfrm>
          <a:prstGeom prst="noSmoking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Символ &quot;Запрещено&quot; 13">
            <a:extLst>
              <a:ext uri="{FF2B5EF4-FFF2-40B4-BE49-F238E27FC236}">
                <a16:creationId xmlns:a16="http://schemas.microsoft.com/office/drawing/2014/main" id="{B7D4A62F-EF65-4BD3-80BD-1838CFDE26BA}"/>
              </a:ext>
            </a:extLst>
          </p:cNvPr>
          <p:cNvSpPr/>
          <p:nvPr/>
        </p:nvSpPr>
        <p:spPr>
          <a:xfrm>
            <a:off x="11056707" y="1764558"/>
            <a:ext cx="468291" cy="435626"/>
          </a:xfrm>
          <a:prstGeom prst="noSmoking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55A06435-06B9-4447-A78F-56FE84646F36}"/>
              </a:ext>
            </a:extLst>
          </p:cNvPr>
          <p:cNvSpPr/>
          <p:nvPr/>
        </p:nvSpPr>
        <p:spPr>
          <a:xfrm>
            <a:off x="6909684" y="2712403"/>
            <a:ext cx="468291" cy="435644"/>
          </a:xfrm>
          <a:prstGeom prst="ellipse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Круг: прозрачная заливка 15">
            <a:extLst>
              <a:ext uri="{FF2B5EF4-FFF2-40B4-BE49-F238E27FC236}">
                <a16:creationId xmlns:a16="http://schemas.microsoft.com/office/drawing/2014/main" id="{9429946A-0F3B-4EC2-AF06-54B5992DC8B7}"/>
              </a:ext>
            </a:extLst>
          </p:cNvPr>
          <p:cNvSpPr/>
          <p:nvPr/>
        </p:nvSpPr>
        <p:spPr>
          <a:xfrm>
            <a:off x="8262346" y="2712403"/>
            <a:ext cx="468291" cy="435644"/>
          </a:xfrm>
          <a:prstGeom prst="donut">
            <a:avLst/>
          </a:prstGeom>
          <a:noFill/>
          <a:ln w="349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Символ &quot;Запрещено&quot; 16">
            <a:extLst>
              <a:ext uri="{FF2B5EF4-FFF2-40B4-BE49-F238E27FC236}">
                <a16:creationId xmlns:a16="http://schemas.microsoft.com/office/drawing/2014/main" id="{4834AAFA-92D0-4966-98A4-7AC95798D350}"/>
              </a:ext>
            </a:extLst>
          </p:cNvPr>
          <p:cNvSpPr/>
          <p:nvPr/>
        </p:nvSpPr>
        <p:spPr>
          <a:xfrm>
            <a:off x="9673389" y="2712403"/>
            <a:ext cx="468291" cy="435626"/>
          </a:xfrm>
          <a:prstGeom prst="noSmoking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Символ &quot;Запрещено&quot; 17">
            <a:extLst>
              <a:ext uri="{FF2B5EF4-FFF2-40B4-BE49-F238E27FC236}">
                <a16:creationId xmlns:a16="http://schemas.microsoft.com/office/drawing/2014/main" id="{835171B5-3C9E-43EC-A8FB-EC4027BB100F}"/>
              </a:ext>
            </a:extLst>
          </p:cNvPr>
          <p:cNvSpPr/>
          <p:nvPr/>
        </p:nvSpPr>
        <p:spPr>
          <a:xfrm>
            <a:off x="11056707" y="2712403"/>
            <a:ext cx="468291" cy="435626"/>
          </a:xfrm>
          <a:prstGeom prst="noSmoking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54145E8-465D-498A-804C-899C77E6515A}"/>
                  </a:ext>
                </a:extLst>
              </p:cNvPr>
              <p:cNvSpPr txBox="1"/>
              <p:nvPr/>
            </p:nvSpPr>
            <p:spPr>
              <a:xfrm>
                <a:off x="6027089" y="508883"/>
                <a:ext cx="616491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виробу 1-го виду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виробу 2-го виду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54145E8-465D-498A-804C-899C77E65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089" y="508883"/>
                <a:ext cx="6164912" cy="1015663"/>
              </a:xfrm>
              <a:prstGeom prst="rect">
                <a:avLst/>
              </a:prstGeom>
              <a:blipFill>
                <a:blip r:embed="rId2"/>
                <a:stretch>
                  <a:fillRect l="-158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BE0CF2F1-E147-4C2A-9F41-EC2004581FD8}"/>
                  </a:ext>
                </a:extLst>
              </p:cNvPr>
              <p:cNvSpPr/>
              <p:nvPr/>
            </p:nvSpPr>
            <p:spPr>
              <a:xfrm>
                <a:off x="11561297" y="1783980"/>
                <a:ext cx="4607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BE0CF2F1-E147-4C2A-9F41-EC2004581F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297" y="1783980"/>
                <a:ext cx="46076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4C84A07-B691-4589-A7B4-8F6ABD717E98}"/>
                  </a:ext>
                </a:extLst>
              </p:cNvPr>
              <p:cNvSpPr/>
              <p:nvPr/>
            </p:nvSpPr>
            <p:spPr>
              <a:xfrm>
                <a:off x="11616855" y="2736697"/>
                <a:ext cx="4660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uk-U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4C84A07-B691-4589-A7B4-8F6ABD717E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6855" y="2736697"/>
                <a:ext cx="46609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504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</a:t>
            </a:r>
            <a:endParaRPr lang="ru-RU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uk-UA" dirty="0"/>
              <a:t>Процес виготовлення двох видів промислових виробів полягає у послідовній обробці кожного з них на трьох верстатах. </a:t>
            </a:r>
            <a:r>
              <a:rPr lang="uk-UA" b="1" dirty="0">
                <a:solidFill>
                  <a:schemeClr val="accent6">
                    <a:lumMod val="50000"/>
                  </a:schemeClr>
                </a:solidFill>
              </a:rPr>
              <a:t>Час використання кожного з верстатів – не більше 10 годин на добу</a:t>
            </a:r>
            <a:r>
              <a:rPr lang="uk-UA" b="1" dirty="0"/>
              <a:t>. </a:t>
            </a:r>
            <a:r>
              <a:rPr lang="uk-UA" dirty="0"/>
              <a:t>Час обробки і прибуток від продажу кожного з виробів наведені у табл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7869670"/>
              </p:ext>
            </p:extLst>
          </p:nvPr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Питомий прибуток, грн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EDDB28A-3A5C-4670-8867-CF501DE53C59}"/>
              </a:ext>
            </a:extLst>
          </p:cNvPr>
          <p:cNvSpPr/>
          <p:nvPr/>
        </p:nvSpPr>
        <p:spPr>
          <a:xfrm>
            <a:off x="7435409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2AC4D6C-9FF5-404B-B0F0-55E551ACFFBE}"/>
              </a:ext>
            </a:extLst>
          </p:cNvPr>
          <p:cNvSpPr/>
          <p:nvPr/>
        </p:nvSpPr>
        <p:spPr>
          <a:xfrm>
            <a:off x="8876796" y="1940116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1333D33-46AD-4E61-BB52-4BE470D5DB1F}"/>
              </a:ext>
            </a:extLst>
          </p:cNvPr>
          <p:cNvSpPr/>
          <p:nvPr/>
        </p:nvSpPr>
        <p:spPr>
          <a:xfrm>
            <a:off x="10241281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28371DDD-99D2-4392-930C-5D74C8EA659A}"/>
              </a:ext>
            </a:extLst>
          </p:cNvPr>
          <p:cNvCxnSpPr/>
          <p:nvPr/>
        </p:nvCxnSpPr>
        <p:spPr>
          <a:xfrm>
            <a:off x="6933537" y="2274073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DB2B572-B6DE-4EBD-977C-F1F6B48AC445}"/>
              </a:ext>
            </a:extLst>
          </p:cNvPr>
          <p:cNvCxnSpPr/>
          <p:nvPr/>
        </p:nvCxnSpPr>
        <p:spPr>
          <a:xfrm>
            <a:off x="6933536" y="3272761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:a16="http://schemas.microsoft.com/office/drawing/2014/main" id="{3AC82CE0-C485-467B-A805-CD77355AD86D}"/>
              </a:ext>
            </a:extLst>
          </p:cNvPr>
          <p:cNvSpPr/>
          <p:nvPr/>
        </p:nvSpPr>
        <p:spPr>
          <a:xfrm>
            <a:off x="6909684" y="1764558"/>
            <a:ext cx="468291" cy="435644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C18209D7-DD4C-4F57-A49D-CE061FD34EBD}"/>
              </a:ext>
            </a:extLst>
          </p:cNvPr>
          <p:cNvSpPr/>
          <p:nvPr/>
        </p:nvSpPr>
        <p:spPr>
          <a:xfrm>
            <a:off x="8262346" y="1764558"/>
            <a:ext cx="468291" cy="435644"/>
          </a:xfrm>
          <a:prstGeom prst="donu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Символ &quot;Запрещено&quot; 12">
            <a:extLst>
              <a:ext uri="{FF2B5EF4-FFF2-40B4-BE49-F238E27FC236}">
                <a16:creationId xmlns:a16="http://schemas.microsoft.com/office/drawing/2014/main" id="{E9DE7341-DDBF-4B3A-AE05-5C7C5D1B5F64}"/>
              </a:ext>
            </a:extLst>
          </p:cNvPr>
          <p:cNvSpPr/>
          <p:nvPr/>
        </p:nvSpPr>
        <p:spPr>
          <a:xfrm>
            <a:off x="9673389" y="1764558"/>
            <a:ext cx="468291" cy="435626"/>
          </a:xfrm>
          <a:prstGeom prst="noSmoking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Символ &quot;Запрещено&quot; 13">
            <a:extLst>
              <a:ext uri="{FF2B5EF4-FFF2-40B4-BE49-F238E27FC236}">
                <a16:creationId xmlns:a16="http://schemas.microsoft.com/office/drawing/2014/main" id="{B7D4A62F-EF65-4BD3-80BD-1838CFDE26BA}"/>
              </a:ext>
            </a:extLst>
          </p:cNvPr>
          <p:cNvSpPr/>
          <p:nvPr/>
        </p:nvSpPr>
        <p:spPr>
          <a:xfrm>
            <a:off x="11056707" y="1764558"/>
            <a:ext cx="468291" cy="435626"/>
          </a:xfrm>
          <a:prstGeom prst="noSmoking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55A06435-06B9-4447-A78F-56FE84646F36}"/>
              </a:ext>
            </a:extLst>
          </p:cNvPr>
          <p:cNvSpPr/>
          <p:nvPr/>
        </p:nvSpPr>
        <p:spPr>
          <a:xfrm>
            <a:off x="6909684" y="2712403"/>
            <a:ext cx="468291" cy="435644"/>
          </a:xfrm>
          <a:prstGeom prst="ellipse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Круг: прозрачная заливка 15">
            <a:extLst>
              <a:ext uri="{FF2B5EF4-FFF2-40B4-BE49-F238E27FC236}">
                <a16:creationId xmlns:a16="http://schemas.microsoft.com/office/drawing/2014/main" id="{9429946A-0F3B-4EC2-AF06-54B5992DC8B7}"/>
              </a:ext>
            </a:extLst>
          </p:cNvPr>
          <p:cNvSpPr/>
          <p:nvPr/>
        </p:nvSpPr>
        <p:spPr>
          <a:xfrm>
            <a:off x="8262346" y="2712403"/>
            <a:ext cx="468291" cy="435644"/>
          </a:xfrm>
          <a:prstGeom prst="donut">
            <a:avLst/>
          </a:prstGeom>
          <a:noFill/>
          <a:ln w="349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Символ &quot;Запрещено&quot; 16">
            <a:extLst>
              <a:ext uri="{FF2B5EF4-FFF2-40B4-BE49-F238E27FC236}">
                <a16:creationId xmlns:a16="http://schemas.microsoft.com/office/drawing/2014/main" id="{4834AAFA-92D0-4966-98A4-7AC95798D350}"/>
              </a:ext>
            </a:extLst>
          </p:cNvPr>
          <p:cNvSpPr/>
          <p:nvPr/>
        </p:nvSpPr>
        <p:spPr>
          <a:xfrm>
            <a:off x="9673389" y="2712403"/>
            <a:ext cx="468291" cy="435626"/>
          </a:xfrm>
          <a:prstGeom prst="noSmoking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Символ &quot;Запрещено&quot; 17">
            <a:extLst>
              <a:ext uri="{FF2B5EF4-FFF2-40B4-BE49-F238E27FC236}">
                <a16:creationId xmlns:a16="http://schemas.microsoft.com/office/drawing/2014/main" id="{835171B5-3C9E-43EC-A8FB-EC4027BB100F}"/>
              </a:ext>
            </a:extLst>
          </p:cNvPr>
          <p:cNvSpPr/>
          <p:nvPr/>
        </p:nvSpPr>
        <p:spPr>
          <a:xfrm>
            <a:off x="11056707" y="2712403"/>
            <a:ext cx="468291" cy="435626"/>
          </a:xfrm>
          <a:prstGeom prst="noSmoking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BE0CF2F1-E147-4C2A-9F41-EC2004581FD8}"/>
                  </a:ext>
                </a:extLst>
              </p:cNvPr>
              <p:cNvSpPr/>
              <p:nvPr/>
            </p:nvSpPr>
            <p:spPr>
              <a:xfrm>
                <a:off x="11561297" y="1783980"/>
                <a:ext cx="4607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BE0CF2F1-E147-4C2A-9F41-EC2004581F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297" y="1783980"/>
                <a:ext cx="46076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4C84A07-B691-4589-A7B4-8F6ABD717E98}"/>
                  </a:ext>
                </a:extLst>
              </p:cNvPr>
              <p:cNvSpPr/>
              <p:nvPr/>
            </p:nvSpPr>
            <p:spPr>
              <a:xfrm>
                <a:off x="11616855" y="2736697"/>
                <a:ext cx="4660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uk-U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4C84A07-B691-4589-A7B4-8F6ABD717E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6855" y="2736697"/>
                <a:ext cx="46609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DCCB6F-D313-4075-B601-0AA7EFD0357F}"/>
                  </a:ext>
                </a:extLst>
              </p:cNvPr>
              <p:cNvSpPr txBox="1"/>
              <p:nvPr/>
            </p:nvSpPr>
            <p:spPr>
              <a:xfrm>
                <a:off x="6525928" y="3864087"/>
                <a:ext cx="566607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 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на фонд робочого часу верстатів</a:t>
                </a:r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хв.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ерстат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1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хв.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ерстат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2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хв.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ерстат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3</a:t>
                </a:r>
                <a:endParaRPr lang="uk-UA" b="1" i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DCCB6F-D313-4075-B601-0AA7EFD03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5928" y="3864087"/>
                <a:ext cx="5666071" cy="1569660"/>
              </a:xfrm>
              <a:prstGeom prst="rect">
                <a:avLst/>
              </a:prstGeom>
              <a:blipFill>
                <a:blip r:embed="rId5"/>
                <a:stretch>
                  <a:fillRect l="-1722" t="-3113" b="-54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6E396D-3964-F4F4-6963-B5979BBC1741}"/>
                  </a:ext>
                </a:extLst>
              </p:cNvPr>
              <p:cNvSpPr txBox="1"/>
              <p:nvPr/>
            </p:nvSpPr>
            <p:spPr>
              <a:xfrm>
                <a:off x="6027089" y="508883"/>
                <a:ext cx="616491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виробу 1-го виду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виробу 2-го виду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6E396D-3964-F4F4-6963-B5979BBC1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089" y="508883"/>
                <a:ext cx="6164912" cy="1015663"/>
              </a:xfrm>
              <a:prstGeom prst="rect">
                <a:avLst/>
              </a:prstGeom>
              <a:blipFill>
                <a:blip r:embed="rId6"/>
                <a:stretch>
                  <a:fillRect l="-158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823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</a:t>
            </a:r>
            <a:endParaRPr lang="ru-RU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uk-UA" dirty="0"/>
              <a:t>Процес виготовлення двох видів промислових </a:t>
            </a:r>
            <a:r>
              <a:rPr lang="uk-UA" b="1" dirty="0">
                <a:solidFill>
                  <a:schemeClr val="accent6">
                    <a:lumMod val="75000"/>
                  </a:schemeClr>
                </a:solidFill>
              </a:rPr>
              <a:t>виробів</a:t>
            </a:r>
            <a:r>
              <a:rPr lang="uk-UA" dirty="0"/>
              <a:t> полягає у послідовній обробці кожного з них на трьох верстатах. Час використання кожного з верстатів – не більше 10 годин на добу. Час обробки і прибуток від продажу кожного з виробів наведені у табл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/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Питомий прибуток, грн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EDDB28A-3A5C-4670-8867-CF501DE53C59}"/>
              </a:ext>
            </a:extLst>
          </p:cNvPr>
          <p:cNvSpPr/>
          <p:nvPr/>
        </p:nvSpPr>
        <p:spPr>
          <a:xfrm>
            <a:off x="7435409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2AC4D6C-9FF5-404B-B0F0-55E551ACFFBE}"/>
              </a:ext>
            </a:extLst>
          </p:cNvPr>
          <p:cNvSpPr/>
          <p:nvPr/>
        </p:nvSpPr>
        <p:spPr>
          <a:xfrm>
            <a:off x="8876796" y="1940116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1333D33-46AD-4E61-BB52-4BE470D5DB1F}"/>
              </a:ext>
            </a:extLst>
          </p:cNvPr>
          <p:cNvSpPr/>
          <p:nvPr/>
        </p:nvSpPr>
        <p:spPr>
          <a:xfrm>
            <a:off x="10241281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28371DDD-99D2-4392-930C-5D74C8EA659A}"/>
              </a:ext>
            </a:extLst>
          </p:cNvPr>
          <p:cNvCxnSpPr/>
          <p:nvPr/>
        </p:nvCxnSpPr>
        <p:spPr>
          <a:xfrm>
            <a:off x="6933537" y="2274073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DB2B572-B6DE-4EBD-977C-F1F6B48AC445}"/>
              </a:ext>
            </a:extLst>
          </p:cNvPr>
          <p:cNvCxnSpPr/>
          <p:nvPr/>
        </p:nvCxnSpPr>
        <p:spPr>
          <a:xfrm>
            <a:off x="6933536" y="3272761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:a16="http://schemas.microsoft.com/office/drawing/2014/main" id="{3AC82CE0-C485-467B-A805-CD77355AD86D}"/>
              </a:ext>
            </a:extLst>
          </p:cNvPr>
          <p:cNvSpPr/>
          <p:nvPr/>
        </p:nvSpPr>
        <p:spPr>
          <a:xfrm>
            <a:off x="6909684" y="1764558"/>
            <a:ext cx="468291" cy="435644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C18209D7-DD4C-4F57-A49D-CE061FD34EBD}"/>
              </a:ext>
            </a:extLst>
          </p:cNvPr>
          <p:cNvSpPr/>
          <p:nvPr/>
        </p:nvSpPr>
        <p:spPr>
          <a:xfrm>
            <a:off x="8262346" y="1764558"/>
            <a:ext cx="468291" cy="435644"/>
          </a:xfrm>
          <a:prstGeom prst="donu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Символ &quot;Запрещено&quot; 12">
            <a:extLst>
              <a:ext uri="{FF2B5EF4-FFF2-40B4-BE49-F238E27FC236}">
                <a16:creationId xmlns:a16="http://schemas.microsoft.com/office/drawing/2014/main" id="{E9DE7341-DDBF-4B3A-AE05-5C7C5D1B5F64}"/>
              </a:ext>
            </a:extLst>
          </p:cNvPr>
          <p:cNvSpPr/>
          <p:nvPr/>
        </p:nvSpPr>
        <p:spPr>
          <a:xfrm>
            <a:off x="9673389" y="1764558"/>
            <a:ext cx="468291" cy="435626"/>
          </a:xfrm>
          <a:prstGeom prst="noSmoking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Символ &quot;Запрещено&quot; 13">
            <a:extLst>
              <a:ext uri="{FF2B5EF4-FFF2-40B4-BE49-F238E27FC236}">
                <a16:creationId xmlns:a16="http://schemas.microsoft.com/office/drawing/2014/main" id="{B7D4A62F-EF65-4BD3-80BD-1838CFDE26BA}"/>
              </a:ext>
            </a:extLst>
          </p:cNvPr>
          <p:cNvSpPr/>
          <p:nvPr/>
        </p:nvSpPr>
        <p:spPr>
          <a:xfrm>
            <a:off x="11056707" y="1764558"/>
            <a:ext cx="468291" cy="435626"/>
          </a:xfrm>
          <a:prstGeom prst="noSmoking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55A06435-06B9-4447-A78F-56FE84646F36}"/>
              </a:ext>
            </a:extLst>
          </p:cNvPr>
          <p:cNvSpPr/>
          <p:nvPr/>
        </p:nvSpPr>
        <p:spPr>
          <a:xfrm>
            <a:off x="6909684" y="2712403"/>
            <a:ext cx="468291" cy="435644"/>
          </a:xfrm>
          <a:prstGeom prst="ellipse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Круг: прозрачная заливка 15">
            <a:extLst>
              <a:ext uri="{FF2B5EF4-FFF2-40B4-BE49-F238E27FC236}">
                <a16:creationId xmlns:a16="http://schemas.microsoft.com/office/drawing/2014/main" id="{9429946A-0F3B-4EC2-AF06-54B5992DC8B7}"/>
              </a:ext>
            </a:extLst>
          </p:cNvPr>
          <p:cNvSpPr/>
          <p:nvPr/>
        </p:nvSpPr>
        <p:spPr>
          <a:xfrm>
            <a:off x="8262346" y="2712403"/>
            <a:ext cx="468291" cy="435644"/>
          </a:xfrm>
          <a:prstGeom prst="donut">
            <a:avLst/>
          </a:prstGeom>
          <a:noFill/>
          <a:ln w="349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Символ &quot;Запрещено&quot; 16">
            <a:extLst>
              <a:ext uri="{FF2B5EF4-FFF2-40B4-BE49-F238E27FC236}">
                <a16:creationId xmlns:a16="http://schemas.microsoft.com/office/drawing/2014/main" id="{4834AAFA-92D0-4966-98A4-7AC95798D350}"/>
              </a:ext>
            </a:extLst>
          </p:cNvPr>
          <p:cNvSpPr/>
          <p:nvPr/>
        </p:nvSpPr>
        <p:spPr>
          <a:xfrm>
            <a:off x="9673389" y="2712403"/>
            <a:ext cx="468291" cy="435626"/>
          </a:xfrm>
          <a:prstGeom prst="noSmoking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Символ &quot;Запрещено&quot; 17">
            <a:extLst>
              <a:ext uri="{FF2B5EF4-FFF2-40B4-BE49-F238E27FC236}">
                <a16:creationId xmlns:a16="http://schemas.microsoft.com/office/drawing/2014/main" id="{835171B5-3C9E-43EC-A8FB-EC4027BB100F}"/>
              </a:ext>
            </a:extLst>
          </p:cNvPr>
          <p:cNvSpPr/>
          <p:nvPr/>
        </p:nvSpPr>
        <p:spPr>
          <a:xfrm>
            <a:off x="11056707" y="2712403"/>
            <a:ext cx="468291" cy="435626"/>
          </a:xfrm>
          <a:prstGeom prst="noSmoking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BE0CF2F1-E147-4C2A-9F41-EC2004581FD8}"/>
                  </a:ext>
                </a:extLst>
              </p:cNvPr>
              <p:cNvSpPr/>
              <p:nvPr/>
            </p:nvSpPr>
            <p:spPr>
              <a:xfrm>
                <a:off x="11561297" y="1783980"/>
                <a:ext cx="4607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BE0CF2F1-E147-4C2A-9F41-EC2004581F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297" y="1783980"/>
                <a:ext cx="46076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4C84A07-B691-4589-A7B4-8F6ABD717E98}"/>
                  </a:ext>
                </a:extLst>
              </p:cNvPr>
              <p:cNvSpPr/>
              <p:nvPr/>
            </p:nvSpPr>
            <p:spPr>
              <a:xfrm>
                <a:off x="11616855" y="2736697"/>
                <a:ext cx="4660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uk-U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4C84A07-B691-4589-A7B4-8F6ABD717E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6855" y="2736697"/>
                <a:ext cx="46609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DCCB6F-D313-4075-B601-0AA7EFD0357F}"/>
                  </a:ext>
                </a:extLst>
              </p:cNvPr>
              <p:cNvSpPr txBox="1"/>
              <p:nvPr/>
            </p:nvSpPr>
            <p:spPr>
              <a:xfrm>
                <a:off x="6525928" y="3864087"/>
                <a:ext cx="566607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 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на фонд робочого часу верстатів</a:t>
                </a:r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хв.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ерстат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1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хв.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ерстат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2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хв.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ерстат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3</a:t>
                </a:r>
                <a:endParaRPr lang="uk-UA" b="1" i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DCCB6F-D313-4075-B601-0AA7EFD03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5928" y="3864087"/>
                <a:ext cx="5666071" cy="1569660"/>
              </a:xfrm>
              <a:prstGeom prst="rect">
                <a:avLst/>
              </a:prstGeom>
              <a:blipFill>
                <a:blip r:embed="rId5"/>
                <a:stretch>
                  <a:fillRect l="-1722" t="-3113" b="-54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3B8F28C-A026-45A4-89C0-47957EA69889}"/>
                  </a:ext>
                </a:extLst>
              </p:cNvPr>
              <p:cNvSpPr/>
              <p:nvPr/>
            </p:nvSpPr>
            <p:spPr>
              <a:xfrm>
                <a:off x="6652931" y="5390984"/>
                <a:ext cx="16094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uk-UA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uk-UA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i="1" dirty="0">
                    <a:solidFill>
                      <a:schemeClr val="tx1"/>
                    </a:solidFill>
                  </a:rPr>
                  <a:t>, </a:t>
                </a:r>
                <a:r>
                  <a:rPr lang="ru-RU" i="1" dirty="0" err="1">
                    <a:solidFill>
                      <a:schemeClr val="tx1"/>
                    </a:solidFill>
                  </a:rPr>
                  <a:t>цілі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3B8F28C-A026-45A4-89C0-47957EA698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931" y="5390984"/>
                <a:ext cx="1609415" cy="369332"/>
              </a:xfrm>
              <a:prstGeom prst="rect">
                <a:avLst/>
              </a:prstGeom>
              <a:blipFill>
                <a:blip r:embed="rId6"/>
                <a:stretch>
                  <a:fillRect t="-8197" r="-2652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081F44-70DC-94AD-1B25-4BA2BBC8E4EA}"/>
                  </a:ext>
                </a:extLst>
              </p:cNvPr>
              <p:cNvSpPr txBox="1"/>
              <p:nvPr/>
            </p:nvSpPr>
            <p:spPr>
              <a:xfrm>
                <a:off x="6027089" y="508883"/>
                <a:ext cx="616491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виробу 1-го виду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виробу 2-го виду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081F44-70DC-94AD-1B25-4BA2BBC8E4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089" y="508883"/>
                <a:ext cx="6164912" cy="1015663"/>
              </a:xfrm>
              <a:prstGeom prst="rect">
                <a:avLst/>
              </a:prstGeom>
              <a:blipFill>
                <a:blip r:embed="rId7"/>
                <a:stretch>
                  <a:fillRect l="-158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6328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7746C0-33E3-2598-218A-2CD87B3C7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667931C-DD91-9857-1268-992D50C08A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uk-UA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77DF1DF-E9C5-5EBE-D882-2BDAB7E0EE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096" y="387808"/>
            <a:ext cx="11463807" cy="5589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8335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</a:t>
            </a:r>
            <a:endParaRPr lang="ru-RU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uk-UA" dirty="0"/>
              <a:t>Процес виготовлення двох видів промислових виробів полягає у послідовній обробці кожного з них на трьох верстатах. Час використання кожного з верстатів – не більше 10 годин на добу. Час обробки і прибуток від продажу кожного з виробів наведені у табл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</a:t>
            </a:r>
            <a:r>
              <a:rPr lang="uk-UA" b="1" dirty="0">
                <a:solidFill>
                  <a:srgbClr val="0070C0"/>
                </a:solidFill>
              </a:rPr>
              <a:t>оптимальні</a:t>
            </a:r>
            <a:r>
              <a:rPr lang="uk-UA" dirty="0"/>
              <a:t> 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602153"/>
              </p:ext>
            </p:extLst>
          </p:nvPr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solidFill>
                            <a:srgbClr val="0070C0"/>
                          </a:solidFill>
                          <a:effectLst/>
                        </a:rPr>
                        <a:t>Питомий прибуток, грн</a:t>
                      </a:r>
                      <a:endParaRPr lang="ru-RU" sz="120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solidFill>
                            <a:srgbClr val="0070C0"/>
                          </a:solidFill>
                          <a:effectLst/>
                        </a:rPr>
                        <a:t>2</a:t>
                      </a:r>
                      <a:endParaRPr lang="ru-RU" sz="120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solidFill>
                            <a:srgbClr val="0070C0"/>
                          </a:solidFill>
                          <a:effectLst/>
                        </a:rPr>
                        <a:t>3</a:t>
                      </a:r>
                      <a:endParaRPr lang="ru-RU" sz="120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EDDB28A-3A5C-4670-8867-CF501DE53C59}"/>
              </a:ext>
            </a:extLst>
          </p:cNvPr>
          <p:cNvSpPr/>
          <p:nvPr/>
        </p:nvSpPr>
        <p:spPr>
          <a:xfrm>
            <a:off x="7435409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2AC4D6C-9FF5-404B-B0F0-55E551ACFFBE}"/>
              </a:ext>
            </a:extLst>
          </p:cNvPr>
          <p:cNvSpPr/>
          <p:nvPr/>
        </p:nvSpPr>
        <p:spPr>
          <a:xfrm>
            <a:off x="8876796" y="1940116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1333D33-46AD-4E61-BB52-4BE470D5DB1F}"/>
              </a:ext>
            </a:extLst>
          </p:cNvPr>
          <p:cNvSpPr/>
          <p:nvPr/>
        </p:nvSpPr>
        <p:spPr>
          <a:xfrm>
            <a:off x="10241281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28371DDD-99D2-4392-930C-5D74C8EA659A}"/>
              </a:ext>
            </a:extLst>
          </p:cNvPr>
          <p:cNvCxnSpPr/>
          <p:nvPr/>
        </p:nvCxnSpPr>
        <p:spPr>
          <a:xfrm>
            <a:off x="6933537" y="2274073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DB2B572-B6DE-4EBD-977C-F1F6B48AC445}"/>
              </a:ext>
            </a:extLst>
          </p:cNvPr>
          <p:cNvCxnSpPr/>
          <p:nvPr/>
        </p:nvCxnSpPr>
        <p:spPr>
          <a:xfrm>
            <a:off x="6933536" y="3272761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:a16="http://schemas.microsoft.com/office/drawing/2014/main" id="{3AC82CE0-C485-467B-A805-CD77355AD86D}"/>
              </a:ext>
            </a:extLst>
          </p:cNvPr>
          <p:cNvSpPr/>
          <p:nvPr/>
        </p:nvSpPr>
        <p:spPr>
          <a:xfrm>
            <a:off x="6909684" y="1764558"/>
            <a:ext cx="468291" cy="435644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C18209D7-DD4C-4F57-A49D-CE061FD34EBD}"/>
              </a:ext>
            </a:extLst>
          </p:cNvPr>
          <p:cNvSpPr/>
          <p:nvPr/>
        </p:nvSpPr>
        <p:spPr>
          <a:xfrm>
            <a:off x="8262346" y="1764558"/>
            <a:ext cx="468291" cy="435644"/>
          </a:xfrm>
          <a:prstGeom prst="donu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Символ &quot;Запрещено&quot; 12">
            <a:extLst>
              <a:ext uri="{FF2B5EF4-FFF2-40B4-BE49-F238E27FC236}">
                <a16:creationId xmlns:a16="http://schemas.microsoft.com/office/drawing/2014/main" id="{E9DE7341-DDBF-4B3A-AE05-5C7C5D1B5F64}"/>
              </a:ext>
            </a:extLst>
          </p:cNvPr>
          <p:cNvSpPr/>
          <p:nvPr/>
        </p:nvSpPr>
        <p:spPr>
          <a:xfrm>
            <a:off x="9673389" y="1764558"/>
            <a:ext cx="468291" cy="435626"/>
          </a:xfrm>
          <a:prstGeom prst="noSmoking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Символ &quot;Запрещено&quot; 13">
            <a:extLst>
              <a:ext uri="{FF2B5EF4-FFF2-40B4-BE49-F238E27FC236}">
                <a16:creationId xmlns:a16="http://schemas.microsoft.com/office/drawing/2014/main" id="{B7D4A62F-EF65-4BD3-80BD-1838CFDE26BA}"/>
              </a:ext>
            </a:extLst>
          </p:cNvPr>
          <p:cNvSpPr/>
          <p:nvPr/>
        </p:nvSpPr>
        <p:spPr>
          <a:xfrm>
            <a:off x="11056707" y="1764558"/>
            <a:ext cx="468291" cy="435626"/>
          </a:xfrm>
          <a:prstGeom prst="noSmoking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55A06435-06B9-4447-A78F-56FE84646F36}"/>
              </a:ext>
            </a:extLst>
          </p:cNvPr>
          <p:cNvSpPr/>
          <p:nvPr/>
        </p:nvSpPr>
        <p:spPr>
          <a:xfrm>
            <a:off x="6909684" y="2712403"/>
            <a:ext cx="468291" cy="435644"/>
          </a:xfrm>
          <a:prstGeom prst="ellipse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Круг: прозрачная заливка 15">
            <a:extLst>
              <a:ext uri="{FF2B5EF4-FFF2-40B4-BE49-F238E27FC236}">
                <a16:creationId xmlns:a16="http://schemas.microsoft.com/office/drawing/2014/main" id="{9429946A-0F3B-4EC2-AF06-54B5992DC8B7}"/>
              </a:ext>
            </a:extLst>
          </p:cNvPr>
          <p:cNvSpPr/>
          <p:nvPr/>
        </p:nvSpPr>
        <p:spPr>
          <a:xfrm>
            <a:off x="8262346" y="2712403"/>
            <a:ext cx="468291" cy="435644"/>
          </a:xfrm>
          <a:prstGeom prst="donut">
            <a:avLst/>
          </a:prstGeom>
          <a:noFill/>
          <a:ln w="349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Символ &quot;Запрещено&quot; 16">
            <a:extLst>
              <a:ext uri="{FF2B5EF4-FFF2-40B4-BE49-F238E27FC236}">
                <a16:creationId xmlns:a16="http://schemas.microsoft.com/office/drawing/2014/main" id="{4834AAFA-92D0-4966-98A4-7AC95798D350}"/>
              </a:ext>
            </a:extLst>
          </p:cNvPr>
          <p:cNvSpPr/>
          <p:nvPr/>
        </p:nvSpPr>
        <p:spPr>
          <a:xfrm>
            <a:off x="9673389" y="2712403"/>
            <a:ext cx="468291" cy="435626"/>
          </a:xfrm>
          <a:prstGeom prst="noSmoking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Символ &quot;Запрещено&quot; 17">
            <a:extLst>
              <a:ext uri="{FF2B5EF4-FFF2-40B4-BE49-F238E27FC236}">
                <a16:creationId xmlns:a16="http://schemas.microsoft.com/office/drawing/2014/main" id="{835171B5-3C9E-43EC-A8FB-EC4027BB100F}"/>
              </a:ext>
            </a:extLst>
          </p:cNvPr>
          <p:cNvSpPr/>
          <p:nvPr/>
        </p:nvSpPr>
        <p:spPr>
          <a:xfrm>
            <a:off x="11056707" y="2712403"/>
            <a:ext cx="468291" cy="435626"/>
          </a:xfrm>
          <a:prstGeom prst="noSmoking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BE0CF2F1-E147-4C2A-9F41-EC2004581FD8}"/>
                  </a:ext>
                </a:extLst>
              </p:cNvPr>
              <p:cNvSpPr/>
              <p:nvPr/>
            </p:nvSpPr>
            <p:spPr>
              <a:xfrm>
                <a:off x="11561297" y="1783980"/>
                <a:ext cx="4607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BE0CF2F1-E147-4C2A-9F41-EC2004581F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297" y="1783980"/>
                <a:ext cx="46076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4C84A07-B691-4589-A7B4-8F6ABD717E98}"/>
                  </a:ext>
                </a:extLst>
              </p:cNvPr>
              <p:cNvSpPr/>
              <p:nvPr/>
            </p:nvSpPr>
            <p:spPr>
              <a:xfrm>
                <a:off x="11616855" y="2736697"/>
                <a:ext cx="4660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uk-U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4C84A07-B691-4589-A7B4-8F6ABD717E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6855" y="2736697"/>
                <a:ext cx="46609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DCCB6F-D313-4075-B601-0AA7EFD0357F}"/>
                  </a:ext>
                </a:extLst>
              </p:cNvPr>
              <p:cNvSpPr txBox="1"/>
              <p:nvPr/>
            </p:nvSpPr>
            <p:spPr>
              <a:xfrm>
                <a:off x="6525928" y="3864087"/>
                <a:ext cx="566607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 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на фонд робочого часу верстатів</a:t>
                </a:r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хв.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ерстат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1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хв.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ерстат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2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хв.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ерстат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3</a:t>
                </a:r>
                <a:endParaRPr lang="uk-UA" b="1" i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DCCB6F-D313-4075-B601-0AA7EFD03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5928" y="3864087"/>
                <a:ext cx="5666071" cy="1569660"/>
              </a:xfrm>
              <a:prstGeom prst="rect">
                <a:avLst/>
              </a:prstGeom>
              <a:blipFill>
                <a:blip r:embed="rId5"/>
                <a:stretch>
                  <a:fillRect l="-1722" t="-3113" b="-54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3B8F28C-A026-45A4-89C0-47957EA69889}"/>
                  </a:ext>
                </a:extLst>
              </p:cNvPr>
              <p:cNvSpPr/>
              <p:nvPr/>
            </p:nvSpPr>
            <p:spPr>
              <a:xfrm>
                <a:off x="6652931" y="5390984"/>
                <a:ext cx="16094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uk-UA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uk-UA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i="1" dirty="0">
                    <a:solidFill>
                      <a:schemeClr val="tx1"/>
                    </a:solidFill>
                  </a:rPr>
                  <a:t>, </a:t>
                </a:r>
                <a:r>
                  <a:rPr lang="ru-RU" i="1" dirty="0" err="1">
                    <a:solidFill>
                      <a:schemeClr val="tx1"/>
                    </a:solidFill>
                  </a:rPr>
                  <a:t>цілі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E3B8F28C-A026-45A4-89C0-47957EA698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931" y="5390984"/>
                <a:ext cx="1609415" cy="369332"/>
              </a:xfrm>
              <a:prstGeom prst="rect">
                <a:avLst/>
              </a:prstGeom>
              <a:blipFill>
                <a:blip r:embed="rId6"/>
                <a:stretch>
                  <a:fillRect t="-8197" r="-2652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87A040-F1B7-4BEE-893E-2417689CFE92}"/>
                  </a:ext>
                </a:extLst>
              </p:cNvPr>
              <p:cNvSpPr txBox="1"/>
              <p:nvPr/>
            </p:nvSpPr>
            <p:spPr>
              <a:xfrm>
                <a:off x="6602723" y="5683973"/>
                <a:ext cx="454814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–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сумарн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прибуток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 (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грн</a:t>
                </a:r>
                <a:r>
                  <a:rPr lang="ru-RU" b="1" i="1" dirty="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87A040-F1B7-4BEE-893E-2417689CFE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723" y="5683973"/>
                <a:ext cx="4548146" cy="1015663"/>
              </a:xfrm>
              <a:prstGeom prst="rect">
                <a:avLst/>
              </a:prstGeom>
              <a:blipFill>
                <a:blip r:embed="rId7"/>
                <a:stretch>
                  <a:fillRect l="-2011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D18A586-D0ED-D3CC-4016-161E220E2506}"/>
                  </a:ext>
                </a:extLst>
              </p:cNvPr>
              <p:cNvSpPr txBox="1"/>
              <p:nvPr/>
            </p:nvSpPr>
            <p:spPr>
              <a:xfrm>
                <a:off x="6027089" y="508883"/>
                <a:ext cx="616491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виробу 1-го виду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виробу 2-го виду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D18A586-D0ED-D3CC-4016-161E220E2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089" y="508883"/>
                <a:ext cx="6164912" cy="1015663"/>
              </a:xfrm>
              <a:prstGeom prst="rect">
                <a:avLst/>
              </a:prstGeom>
              <a:blipFill>
                <a:blip r:embed="rId8"/>
                <a:stretch>
                  <a:fillRect l="-158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8001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3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014" y="1253331"/>
            <a:ext cx="5930836" cy="5416976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можливість</a:t>
            </a:r>
            <a:r>
              <a:rPr lang="ru-RU" dirty="0"/>
              <a:t> </a:t>
            </a:r>
            <a:r>
              <a:rPr lang="ru-RU" dirty="0" err="1"/>
              <a:t>рекламувати</a:t>
            </a:r>
            <a:r>
              <a:rPr lang="ru-RU" dirty="0"/>
              <a:t> свою </a:t>
            </a:r>
            <a:r>
              <a:rPr lang="ru-RU" dirty="0" err="1"/>
              <a:t>продукцію</a:t>
            </a:r>
            <a:r>
              <a:rPr lang="ru-RU" dirty="0"/>
              <a:t>. </a:t>
            </a:r>
            <a:r>
              <a:rPr lang="ru-RU" dirty="0" err="1"/>
              <a:t>Витрати</a:t>
            </a:r>
            <a:r>
              <a:rPr lang="ru-RU" dirty="0"/>
              <a:t> на рекламу в </a:t>
            </a:r>
            <a:r>
              <a:rPr lang="ru-RU" dirty="0" err="1"/>
              <a:t>її</a:t>
            </a:r>
            <a:r>
              <a:rPr lang="ru-RU" dirty="0"/>
              <a:t> </a:t>
            </a:r>
            <a:r>
              <a:rPr lang="ru-RU" dirty="0" err="1"/>
              <a:t>бюджеті</a:t>
            </a:r>
            <a:r>
              <a:rPr lang="ru-RU" dirty="0"/>
              <a:t> </a:t>
            </a:r>
            <a:r>
              <a:rPr lang="ru-RU" dirty="0" err="1"/>
              <a:t>обмежені</a:t>
            </a:r>
            <a:r>
              <a:rPr lang="ru-RU" dirty="0"/>
              <a:t> величиною 1000 грн. на </a:t>
            </a:r>
            <a:r>
              <a:rPr lang="ru-RU" dirty="0" err="1"/>
              <a:t>місяць</a:t>
            </a:r>
            <a:r>
              <a:rPr lang="ru-RU" dirty="0"/>
              <a:t>. </a:t>
            </a:r>
          </a:p>
          <a:p>
            <a:pPr marL="0" lvl="0" indent="0">
              <a:buNone/>
            </a:pP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 обходиться у 5 грн., </a:t>
            </a:r>
            <a:r>
              <a:rPr lang="ru-RU" dirty="0" err="1"/>
              <a:t>телереклами</a:t>
            </a:r>
            <a:r>
              <a:rPr lang="ru-RU" dirty="0"/>
              <a:t> – у 100 грн. </a:t>
            </a:r>
          </a:p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хотіла</a:t>
            </a:r>
            <a:r>
              <a:rPr lang="ru-RU" dirty="0"/>
              <a:t> б </a:t>
            </a:r>
            <a:r>
              <a:rPr lang="ru-RU" dirty="0" err="1"/>
              <a:t>використовувати</a:t>
            </a:r>
            <a:r>
              <a:rPr lang="ru-RU" dirty="0"/>
              <a:t> </a:t>
            </a:r>
            <a:r>
              <a:rPr lang="ru-RU" dirty="0" err="1"/>
              <a:t>радіомережу</a:t>
            </a:r>
            <a:r>
              <a:rPr lang="ru-RU" dirty="0"/>
              <a:t> у 2 рази </a:t>
            </a:r>
            <a:r>
              <a:rPr lang="ru-RU" dirty="0" err="1"/>
              <a:t>частіше</a:t>
            </a:r>
            <a:r>
              <a:rPr lang="ru-RU" dirty="0"/>
              <a:t> </a:t>
            </a:r>
            <a:r>
              <a:rPr lang="ru-RU" dirty="0" err="1"/>
              <a:t>ніж</a:t>
            </a:r>
            <a:r>
              <a:rPr lang="ru-RU" dirty="0"/>
              <a:t> мережу </a:t>
            </a:r>
            <a:r>
              <a:rPr lang="ru-RU" dirty="0" err="1"/>
              <a:t>телебачення</a:t>
            </a:r>
            <a:r>
              <a:rPr lang="ru-RU" dirty="0"/>
              <a:t>. </a:t>
            </a:r>
          </a:p>
          <a:p>
            <a:pPr marL="0" lvl="0" indent="0">
              <a:buNone/>
            </a:pPr>
            <a:r>
              <a:rPr lang="ru-RU" dirty="0" err="1"/>
              <a:t>Досвід</a:t>
            </a:r>
            <a:r>
              <a:rPr lang="ru-RU" dirty="0"/>
              <a:t> показав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обсяг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котрий</a:t>
            </a:r>
            <a:r>
              <a:rPr lang="ru-RU" dirty="0"/>
              <a:t> </a:t>
            </a:r>
            <a:r>
              <a:rPr lang="ru-RU" dirty="0" err="1"/>
              <a:t>забезпечує</a:t>
            </a:r>
            <a:r>
              <a:rPr lang="ru-RU" dirty="0"/>
              <a:t> </a:t>
            </a: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телереклами</a:t>
            </a:r>
            <a:r>
              <a:rPr lang="ru-RU" dirty="0"/>
              <a:t>, у 25 </a:t>
            </a:r>
            <a:r>
              <a:rPr lang="ru-RU" dirty="0" err="1"/>
              <a:t>разів</a:t>
            </a:r>
            <a:r>
              <a:rPr lang="ru-RU" dirty="0"/>
              <a:t> </a:t>
            </a:r>
            <a:r>
              <a:rPr lang="ru-RU" dirty="0" err="1"/>
              <a:t>більше</a:t>
            </a:r>
            <a:r>
              <a:rPr lang="ru-RU" dirty="0"/>
              <a:t> </a:t>
            </a:r>
            <a:r>
              <a:rPr lang="ru-RU" dirty="0" err="1"/>
              <a:t>від</a:t>
            </a:r>
            <a:r>
              <a:rPr lang="ru-RU" dirty="0"/>
              <a:t> </a:t>
            </a:r>
            <a:r>
              <a:rPr lang="ru-RU" dirty="0" err="1"/>
              <a:t>обсягу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який</a:t>
            </a:r>
            <a:r>
              <a:rPr lang="ru-RU" dirty="0"/>
              <a:t> </a:t>
            </a:r>
            <a:r>
              <a:rPr lang="ru-RU" dirty="0" err="1"/>
              <a:t>забезпечується</a:t>
            </a:r>
            <a:r>
              <a:rPr lang="ru-RU" dirty="0"/>
              <a:t> </a:t>
            </a:r>
            <a:r>
              <a:rPr lang="uk-UA" dirty="0"/>
              <a:t>однією</a:t>
            </a:r>
            <a:r>
              <a:rPr lang="ru-RU" dirty="0"/>
              <a:t> </a:t>
            </a:r>
            <a:r>
              <a:rPr lang="ru-RU" dirty="0" err="1"/>
              <a:t>хвилиною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. </a:t>
            </a:r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 який час радіо- та телереклами забезпечує максимальний обсяг збуту продукції, що рекламується</a:t>
            </a:r>
            <a:r>
              <a:rPr lang="uk-UA" sz="2400" dirty="0"/>
              <a:t>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8483926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3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014" y="1253331"/>
            <a:ext cx="5930836" cy="5416976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можливість</a:t>
            </a:r>
            <a:r>
              <a:rPr lang="ru-RU" dirty="0"/>
              <a:t> </a:t>
            </a:r>
            <a:r>
              <a:rPr lang="ru-RU" dirty="0" err="1"/>
              <a:t>рекламувати</a:t>
            </a:r>
            <a:r>
              <a:rPr lang="ru-RU" dirty="0"/>
              <a:t> свою </a:t>
            </a:r>
            <a:r>
              <a:rPr lang="ru-RU" dirty="0" err="1"/>
              <a:t>продукцію</a:t>
            </a:r>
            <a:r>
              <a:rPr lang="ru-RU" dirty="0"/>
              <a:t>. </a:t>
            </a:r>
            <a:r>
              <a:rPr lang="ru-RU" dirty="0" err="1"/>
              <a:t>Витрати</a:t>
            </a:r>
            <a:r>
              <a:rPr lang="ru-RU" dirty="0"/>
              <a:t> на рекламу в </a:t>
            </a:r>
            <a:r>
              <a:rPr lang="ru-RU" dirty="0" err="1"/>
              <a:t>її</a:t>
            </a:r>
            <a:r>
              <a:rPr lang="ru-RU" dirty="0"/>
              <a:t> </a:t>
            </a:r>
            <a:r>
              <a:rPr lang="ru-RU" dirty="0" err="1"/>
              <a:t>бюджеті</a:t>
            </a:r>
            <a:r>
              <a:rPr lang="ru-RU" dirty="0"/>
              <a:t> </a:t>
            </a:r>
            <a:r>
              <a:rPr lang="ru-RU" dirty="0" err="1"/>
              <a:t>обмежені</a:t>
            </a:r>
            <a:r>
              <a:rPr lang="ru-RU" dirty="0"/>
              <a:t> величиною 1000 грн. на </a:t>
            </a:r>
            <a:r>
              <a:rPr lang="ru-RU" dirty="0" err="1"/>
              <a:t>місяць</a:t>
            </a:r>
            <a:r>
              <a:rPr lang="ru-RU" dirty="0"/>
              <a:t>. </a:t>
            </a:r>
          </a:p>
          <a:p>
            <a:pPr marL="0" lvl="0" indent="0">
              <a:buNone/>
            </a:pP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 обходиться у 5 грн., </a:t>
            </a:r>
            <a:r>
              <a:rPr lang="ru-RU" dirty="0" err="1"/>
              <a:t>телереклами</a:t>
            </a:r>
            <a:r>
              <a:rPr lang="ru-RU" dirty="0"/>
              <a:t> – у 100 грн. </a:t>
            </a:r>
          </a:p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хотіла</a:t>
            </a:r>
            <a:r>
              <a:rPr lang="ru-RU" dirty="0"/>
              <a:t> б </a:t>
            </a:r>
            <a:r>
              <a:rPr lang="ru-RU" dirty="0" err="1"/>
              <a:t>використовувати</a:t>
            </a:r>
            <a:r>
              <a:rPr lang="ru-RU" dirty="0"/>
              <a:t> </a:t>
            </a:r>
            <a:r>
              <a:rPr lang="ru-RU" dirty="0" err="1"/>
              <a:t>радіомережу</a:t>
            </a:r>
            <a:r>
              <a:rPr lang="ru-RU" dirty="0"/>
              <a:t> у 2 рази </a:t>
            </a:r>
            <a:r>
              <a:rPr lang="ru-RU" dirty="0" err="1"/>
              <a:t>частіше</a:t>
            </a:r>
            <a:r>
              <a:rPr lang="ru-RU" dirty="0"/>
              <a:t> </a:t>
            </a:r>
            <a:r>
              <a:rPr lang="ru-RU" dirty="0" err="1"/>
              <a:t>ніж</a:t>
            </a:r>
            <a:r>
              <a:rPr lang="ru-RU" dirty="0"/>
              <a:t> мережу </a:t>
            </a:r>
            <a:r>
              <a:rPr lang="ru-RU" dirty="0" err="1"/>
              <a:t>телебачення</a:t>
            </a:r>
            <a:r>
              <a:rPr lang="ru-RU" dirty="0"/>
              <a:t>. </a:t>
            </a:r>
          </a:p>
          <a:p>
            <a:pPr marL="0" lvl="0" indent="0">
              <a:buNone/>
            </a:pPr>
            <a:r>
              <a:rPr lang="ru-RU" dirty="0" err="1"/>
              <a:t>Досвід</a:t>
            </a:r>
            <a:r>
              <a:rPr lang="ru-RU" dirty="0"/>
              <a:t> показав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обсяг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котрий</a:t>
            </a:r>
            <a:r>
              <a:rPr lang="ru-RU" dirty="0"/>
              <a:t> </a:t>
            </a:r>
            <a:r>
              <a:rPr lang="ru-RU" dirty="0" err="1"/>
              <a:t>забезпечує</a:t>
            </a:r>
            <a:r>
              <a:rPr lang="ru-RU" dirty="0"/>
              <a:t> </a:t>
            </a: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телереклами</a:t>
            </a:r>
            <a:r>
              <a:rPr lang="ru-RU" dirty="0"/>
              <a:t>, у 25 </a:t>
            </a:r>
            <a:r>
              <a:rPr lang="ru-RU" dirty="0" err="1"/>
              <a:t>разів</a:t>
            </a:r>
            <a:r>
              <a:rPr lang="ru-RU" dirty="0"/>
              <a:t> </a:t>
            </a:r>
            <a:r>
              <a:rPr lang="ru-RU" dirty="0" err="1"/>
              <a:t>більше</a:t>
            </a:r>
            <a:r>
              <a:rPr lang="ru-RU" dirty="0"/>
              <a:t> </a:t>
            </a:r>
            <a:r>
              <a:rPr lang="ru-RU" dirty="0" err="1"/>
              <a:t>від</a:t>
            </a:r>
            <a:r>
              <a:rPr lang="ru-RU" dirty="0"/>
              <a:t> </a:t>
            </a:r>
            <a:r>
              <a:rPr lang="ru-RU" dirty="0" err="1"/>
              <a:t>обсягу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який</a:t>
            </a:r>
            <a:r>
              <a:rPr lang="ru-RU" dirty="0"/>
              <a:t> </a:t>
            </a:r>
            <a:r>
              <a:rPr lang="ru-RU" dirty="0" err="1"/>
              <a:t>забезпечується</a:t>
            </a:r>
            <a:r>
              <a:rPr lang="ru-RU" dirty="0"/>
              <a:t> </a:t>
            </a:r>
            <a:r>
              <a:rPr lang="uk-UA" dirty="0"/>
              <a:t>однією</a:t>
            </a:r>
            <a:r>
              <a:rPr lang="ru-RU" dirty="0"/>
              <a:t> </a:t>
            </a:r>
            <a:r>
              <a:rPr lang="ru-RU" dirty="0" err="1"/>
              <a:t>хвилиною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. </a:t>
            </a:r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 </a:t>
            </a:r>
            <a:r>
              <a:rPr lang="uk-UA" b="1" dirty="0">
                <a:solidFill>
                  <a:srgbClr val="0070C0"/>
                </a:solidFill>
              </a:rPr>
              <a:t>який час радіо- та телереклами </a:t>
            </a:r>
            <a:r>
              <a:rPr lang="uk-UA" dirty="0"/>
              <a:t>забезпечує максимальний обсяг збуту продукції, що рекламується</a:t>
            </a:r>
            <a:r>
              <a:rPr lang="uk-UA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798C9E-C565-4B8B-B6D1-F6238512C6B2}"/>
                  </a:ext>
                </a:extLst>
              </p:cNvPr>
              <p:cNvSpPr txBox="1"/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час </a:t>
                </a:r>
                <a:r>
                  <a:rPr lang="uk-UA" b="1" i="1" dirty="0" err="1">
                    <a:solidFill>
                      <a:srgbClr val="0070C0"/>
                    </a:solidFill>
                  </a:rPr>
                  <a:t>радіореклами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 (хв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час телереклами (хв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798C9E-C565-4B8B-B6D1-F6238512C6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blipFill>
                <a:blip r:embed="rId2"/>
                <a:stretch>
                  <a:fillRect l="-2038" t="-4678" b="-5848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389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3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014" y="1253331"/>
            <a:ext cx="5930836" cy="5416976"/>
          </a:xfrm>
        </p:spPr>
        <p:txBody>
          <a:bodyPr>
            <a:normAutofit fontScale="85000" lnSpcReduction="20000"/>
          </a:bodyPr>
          <a:lstStyle/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можливість</a:t>
            </a:r>
            <a:r>
              <a:rPr lang="ru-RU" dirty="0"/>
              <a:t> </a:t>
            </a:r>
            <a:r>
              <a:rPr lang="ru-RU" dirty="0" err="1"/>
              <a:t>рекламувати</a:t>
            </a:r>
            <a:r>
              <a:rPr lang="ru-RU" dirty="0"/>
              <a:t> свою </a:t>
            </a:r>
            <a:r>
              <a:rPr lang="ru-RU" dirty="0" err="1"/>
              <a:t>продукцію</a:t>
            </a:r>
            <a:r>
              <a:rPr lang="ru-RU" dirty="0"/>
              <a:t>. </a:t>
            </a: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Витрати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 на рекламу в </a:t>
            </a: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її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бюджеті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обмежені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 величиною 1000 грн. на </a:t>
            </a: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місяць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. </a:t>
            </a:r>
          </a:p>
          <a:p>
            <a:pPr marL="0" lvl="0" indent="0">
              <a:buNone/>
            </a:pP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Кожна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хвилина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радіореклами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 обходиться у 5 грн., </a:t>
            </a: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телереклами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 – у 100 грн. </a:t>
            </a:r>
          </a:p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хотіла</a:t>
            </a:r>
            <a:r>
              <a:rPr lang="ru-RU" dirty="0"/>
              <a:t> б </a:t>
            </a:r>
            <a:r>
              <a:rPr lang="ru-RU" dirty="0" err="1"/>
              <a:t>використовувати</a:t>
            </a:r>
            <a:r>
              <a:rPr lang="ru-RU" dirty="0"/>
              <a:t> </a:t>
            </a:r>
            <a:r>
              <a:rPr lang="ru-RU" dirty="0" err="1"/>
              <a:t>радіомережу</a:t>
            </a:r>
            <a:r>
              <a:rPr lang="ru-RU" dirty="0"/>
              <a:t> у 2 рази </a:t>
            </a:r>
            <a:r>
              <a:rPr lang="ru-RU" dirty="0" err="1"/>
              <a:t>частіше</a:t>
            </a:r>
            <a:r>
              <a:rPr lang="ru-RU" dirty="0"/>
              <a:t> </a:t>
            </a:r>
            <a:r>
              <a:rPr lang="ru-RU" dirty="0" err="1"/>
              <a:t>ніж</a:t>
            </a:r>
            <a:r>
              <a:rPr lang="ru-RU" dirty="0"/>
              <a:t> мережу </a:t>
            </a:r>
            <a:r>
              <a:rPr lang="ru-RU" dirty="0" err="1"/>
              <a:t>телебачення</a:t>
            </a:r>
            <a:r>
              <a:rPr lang="ru-RU" dirty="0"/>
              <a:t>. </a:t>
            </a:r>
          </a:p>
          <a:p>
            <a:pPr marL="0" lvl="0" indent="0">
              <a:buNone/>
            </a:pPr>
            <a:r>
              <a:rPr lang="ru-RU" dirty="0" err="1"/>
              <a:t>Досвід</a:t>
            </a:r>
            <a:r>
              <a:rPr lang="ru-RU" dirty="0"/>
              <a:t> показав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обсяг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котрий</a:t>
            </a:r>
            <a:r>
              <a:rPr lang="ru-RU" dirty="0"/>
              <a:t> </a:t>
            </a:r>
            <a:r>
              <a:rPr lang="ru-RU" dirty="0" err="1"/>
              <a:t>забезпечує</a:t>
            </a:r>
            <a:r>
              <a:rPr lang="ru-RU" dirty="0"/>
              <a:t> </a:t>
            </a: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телереклами</a:t>
            </a:r>
            <a:r>
              <a:rPr lang="ru-RU" dirty="0"/>
              <a:t>, у 25 </a:t>
            </a:r>
            <a:r>
              <a:rPr lang="ru-RU" dirty="0" err="1"/>
              <a:t>разів</a:t>
            </a:r>
            <a:r>
              <a:rPr lang="ru-RU" dirty="0"/>
              <a:t> </a:t>
            </a:r>
            <a:r>
              <a:rPr lang="ru-RU" dirty="0" err="1"/>
              <a:t>більше</a:t>
            </a:r>
            <a:r>
              <a:rPr lang="ru-RU" dirty="0"/>
              <a:t> </a:t>
            </a:r>
            <a:r>
              <a:rPr lang="ru-RU" dirty="0" err="1"/>
              <a:t>від</a:t>
            </a:r>
            <a:r>
              <a:rPr lang="ru-RU" dirty="0"/>
              <a:t> </a:t>
            </a:r>
            <a:r>
              <a:rPr lang="ru-RU" dirty="0" err="1"/>
              <a:t>обсягу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який</a:t>
            </a:r>
            <a:r>
              <a:rPr lang="ru-RU" dirty="0"/>
              <a:t> </a:t>
            </a:r>
            <a:r>
              <a:rPr lang="ru-RU" dirty="0" err="1"/>
              <a:t>забезпечується</a:t>
            </a:r>
            <a:r>
              <a:rPr lang="ru-RU" dirty="0"/>
              <a:t> </a:t>
            </a:r>
            <a:r>
              <a:rPr lang="uk-UA" dirty="0"/>
              <a:t>однією</a:t>
            </a:r>
            <a:r>
              <a:rPr lang="ru-RU" dirty="0"/>
              <a:t> </a:t>
            </a:r>
            <a:r>
              <a:rPr lang="ru-RU" dirty="0" err="1"/>
              <a:t>хвилиною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. </a:t>
            </a:r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 який час радіо- та телереклами забезпечує максимальний обсяг збуту продукції, що рекламується</a:t>
            </a:r>
            <a:r>
              <a:rPr lang="uk-UA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99B65-27DF-4C5D-AD80-81797D8DB480}"/>
                  </a:ext>
                </a:extLst>
              </p:cNvPr>
              <p:cNvSpPr txBox="1"/>
              <p:nvPr/>
            </p:nvSpPr>
            <p:spPr>
              <a:xfrm>
                <a:off x="6902970" y="1668304"/>
                <a:ext cx="511898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𝟎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грн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артість реклами</a:t>
                </a:r>
                <a:endParaRPr lang="uk-UA" b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99B65-27DF-4C5D-AD80-81797D8DB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970" y="1668304"/>
                <a:ext cx="5118984" cy="1015663"/>
              </a:xfrm>
              <a:prstGeom prst="rect">
                <a:avLst/>
              </a:prstGeom>
              <a:blipFill>
                <a:blip r:embed="rId2"/>
                <a:stretch>
                  <a:fillRect l="-1786" t="-4819" b="-90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9013FC1-499B-4ED1-A8BF-4070B3ED6238}"/>
                  </a:ext>
                </a:extLst>
              </p:cNvPr>
              <p:cNvSpPr txBox="1"/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час </a:t>
                </a:r>
                <a:r>
                  <a:rPr lang="uk-UA" b="1" i="1" dirty="0" err="1">
                    <a:solidFill>
                      <a:srgbClr val="0070C0"/>
                    </a:solidFill>
                  </a:rPr>
                  <a:t>радіореклами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 (хв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час телереклами (хв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9013FC1-499B-4ED1-A8BF-4070B3ED6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blipFill>
                <a:blip r:embed="rId3"/>
                <a:stretch>
                  <a:fillRect l="-2038" t="-4678" b="-5848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08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3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014" y="1253331"/>
            <a:ext cx="5930836" cy="5416976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можливість</a:t>
            </a:r>
            <a:r>
              <a:rPr lang="ru-RU" dirty="0"/>
              <a:t> </a:t>
            </a:r>
            <a:r>
              <a:rPr lang="ru-RU" dirty="0" err="1"/>
              <a:t>рекламувати</a:t>
            </a:r>
            <a:r>
              <a:rPr lang="ru-RU" dirty="0"/>
              <a:t> свою </a:t>
            </a:r>
            <a:r>
              <a:rPr lang="ru-RU" dirty="0" err="1"/>
              <a:t>продукцію</a:t>
            </a:r>
            <a:r>
              <a:rPr lang="ru-RU" dirty="0"/>
              <a:t>. </a:t>
            </a:r>
            <a:r>
              <a:rPr lang="ru-RU" dirty="0" err="1"/>
              <a:t>Витрати</a:t>
            </a:r>
            <a:r>
              <a:rPr lang="ru-RU" dirty="0"/>
              <a:t> на рекламу в </a:t>
            </a:r>
            <a:r>
              <a:rPr lang="ru-RU" dirty="0" err="1"/>
              <a:t>її</a:t>
            </a:r>
            <a:r>
              <a:rPr lang="ru-RU" dirty="0"/>
              <a:t> </a:t>
            </a:r>
            <a:r>
              <a:rPr lang="ru-RU" dirty="0" err="1"/>
              <a:t>бюджеті</a:t>
            </a:r>
            <a:r>
              <a:rPr lang="ru-RU" dirty="0"/>
              <a:t> </a:t>
            </a:r>
            <a:r>
              <a:rPr lang="ru-RU" dirty="0" err="1"/>
              <a:t>обмежені</a:t>
            </a:r>
            <a:r>
              <a:rPr lang="ru-RU" dirty="0"/>
              <a:t> величиною 1000 грн. на </a:t>
            </a:r>
            <a:r>
              <a:rPr lang="ru-RU" dirty="0" err="1"/>
              <a:t>місяць</a:t>
            </a:r>
            <a:r>
              <a:rPr lang="ru-RU" dirty="0"/>
              <a:t>. </a:t>
            </a:r>
          </a:p>
          <a:p>
            <a:pPr marL="0" lvl="0" indent="0">
              <a:buNone/>
            </a:pP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 обходиться у 5 грн., </a:t>
            </a:r>
            <a:r>
              <a:rPr lang="ru-RU" dirty="0" err="1"/>
              <a:t>телереклами</a:t>
            </a:r>
            <a:r>
              <a:rPr lang="ru-RU" dirty="0"/>
              <a:t> – у 100 грн. </a:t>
            </a:r>
          </a:p>
          <a:p>
            <a:pPr marL="0" lvl="0" indent="0">
              <a:buNone/>
            </a:pPr>
            <a:r>
              <a:rPr lang="ru-RU" b="1" dirty="0" err="1">
                <a:solidFill>
                  <a:srgbClr val="7030A0"/>
                </a:solidFill>
              </a:rPr>
              <a:t>Фірма</a:t>
            </a:r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b="1" dirty="0" err="1">
                <a:solidFill>
                  <a:srgbClr val="7030A0"/>
                </a:solidFill>
              </a:rPr>
              <a:t>хотіла</a:t>
            </a:r>
            <a:r>
              <a:rPr lang="ru-RU" b="1" dirty="0">
                <a:solidFill>
                  <a:srgbClr val="7030A0"/>
                </a:solidFill>
              </a:rPr>
              <a:t> б </a:t>
            </a:r>
            <a:r>
              <a:rPr lang="ru-RU" b="1" dirty="0" err="1">
                <a:solidFill>
                  <a:srgbClr val="7030A0"/>
                </a:solidFill>
              </a:rPr>
              <a:t>використовувати</a:t>
            </a:r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b="1" dirty="0" err="1">
                <a:solidFill>
                  <a:srgbClr val="7030A0"/>
                </a:solidFill>
              </a:rPr>
              <a:t>радіомережу</a:t>
            </a:r>
            <a:r>
              <a:rPr lang="ru-RU" b="1" dirty="0">
                <a:solidFill>
                  <a:srgbClr val="7030A0"/>
                </a:solidFill>
              </a:rPr>
              <a:t> у 2 рази </a:t>
            </a:r>
            <a:r>
              <a:rPr lang="ru-RU" b="1" dirty="0" err="1">
                <a:solidFill>
                  <a:srgbClr val="7030A0"/>
                </a:solidFill>
              </a:rPr>
              <a:t>частіше</a:t>
            </a:r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b="1" dirty="0" err="1">
                <a:solidFill>
                  <a:srgbClr val="7030A0"/>
                </a:solidFill>
              </a:rPr>
              <a:t>ніж</a:t>
            </a:r>
            <a:r>
              <a:rPr lang="ru-RU" b="1" dirty="0">
                <a:solidFill>
                  <a:srgbClr val="7030A0"/>
                </a:solidFill>
              </a:rPr>
              <a:t> мережу </a:t>
            </a:r>
            <a:r>
              <a:rPr lang="ru-RU" b="1" dirty="0" err="1">
                <a:solidFill>
                  <a:srgbClr val="7030A0"/>
                </a:solidFill>
              </a:rPr>
              <a:t>телебачення</a:t>
            </a:r>
            <a:r>
              <a:rPr lang="ru-RU" b="1" dirty="0">
                <a:solidFill>
                  <a:srgbClr val="7030A0"/>
                </a:solidFill>
              </a:rPr>
              <a:t>. </a:t>
            </a:r>
          </a:p>
          <a:p>
            <a:pPr marL="0" lvl="0" indent="0">
              <a:buNone/>
            </a:pPr>
            <a:r>
              <a:rPr lang="ru-RU" dirty="0" err="1"/>
              <a:t>Досвід</a:t>
            </a:r>
            <a:r>
              <a:rPr lang="ru-RU" dirty="0"/>
              <a:t> показав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обсяг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котрий</a:t>
            </a:r>
            <a:r>
              <a:rPr lang="ru-RU" dirty="0"/>
              <a:t> </a:t>
            </a:r>
            <a:r>
              <a:rPr lang="ru-RU" dirty="0" err="1"/>
              <a:t>забезпечує</a:t>
            </a:r>
            <a:r>
              <a:rPr lang="ru-RU" dirty="0"/>
              <a:t> </a:t>
            </a: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телереклами</a:t>
            </a:r>
            <a:r>
              <a:rPr lang="ru-RU" dirty="0"/>
              <a:t>, у 25 </a:t>
            </a:r>
            <a:r>
              <a:rPr lang="ru-RU" dirty="0" err="1"/>
              <a:t>разів</a:t>
            </a:r>
            <a:r>
              <a:rPr lang="ru-RU" dirty="0"/>
              <a:t> </a:t>
            </a:r>
            <a:r>
              <a:rPr lang="ru-RU" dirty="0" err="1"/>
              <a:t>більше</a:t>
            </a:r>
            <a:r>
              <a:rPr lang="ru-RU" dirty="0"/>
              <a:t> </a:t>
            </a:r>
            <a:r>
              <a:rPr lang="ru-RU" dirty="0" err="1"/>
              <a:t>від</a:t>
            </a:r>
            <a:r>
              <a:rPr lang="ru-RU" dirty="0"/>
              <a:t> </a:t>
            </a:r>
            <a:r>
              <a:rPr lang="ru-RU" dirty="0" err="1"/>
              <a:t>обсягу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який</a:t>
            </a:r>
            <a:r>
              <a:rPr lang="ru-RU" dirty="0"/>
              <a:t> </a:t>
            </a:r>
            <a:r>
              <a:rPr lang="ru-RU" dirty="0" err="1"/>
              <a:t>забезпечується</a:t>
            </a:r>
            <a:r>
              <a:rPr lang="ru-RU" dirty="0"/>
              <a:t> </a:t>
            </a:r>
            <a:r>
              <a:rPr lang="uk-UA" dirty="0"/>
              <a:t>однією</a:t>
            </a:r>
            <a:r>
              <a:rPr lang="ru-RU" dirty="0"/>
              <a:t> </a:t>
            </a:r>
            <a:r>
              <a:rPr lang="ru-RU" dirty="0" err="1"/>
              <a:t>хвилиною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. </a:t>
            </a:r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 який час радіо- та телереклами забезпечує максимальний обсяг збуту продукції, що рекламується</a:t>
            </a:r>
            <a:r>
              <a:rPr lang="uk-UA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BB05B7-E15E-49D2-9350-2F54C6D5A9D2}"/>
                  </a:ext>
                </a:extLst>
              </p:cNvPr>
              <p:cNvSpPr txBox="1"/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час </a:t>
                </a:r>
                <a:r>
                  <a:rPr lang="uk-UA" b="1" i="1" dirty="0" err="1">
                    <a:solidFill>
                      <a:srgbClr val="0070C0"/>
                    </a:solidFill>
                  </a:rPr>
                  <a:t>радіореклами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 (хв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час телереклами (хв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BB05B7-E15E-49D2-9350-2F54C6D5A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blipFill>
                <a:blip r:embed="rId2"/>
                <a:stretch>
                  <a:fillRect l="-2038" t="-4678" b="-58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99B65-27DF-4C5D-AD80-81797D8DB480}"/>
                  </a:ext>
                </a:extLst>
              </p:cNvPr>
              <p:cNvSpPr txBox="1"/>
              <p:nvPr/>
            </p:nvSpPr>
            <p:spPr>
              <a:xfrm>
                <a:off x="6902970" y="1668304"/>
                <a:ext cx="5118984" cy="104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𝟎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грн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артість реклами</a:t>
                </a:r>
                <a:endParaRPr lang="uk-UA" b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99B65-27DF-4C5D-AD80-81797D8DB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970" y="1668304"/>
                <a:ext cx="5118984" cy="1040541"/>
              </a:xfrm>
              <a:prstGeom prst="rect">
                <a:avLst/>
              </a:prstGeom>
              <a:blipFill>
                <a:blip r:embed="rId3"/>
                <a:stretch>
                  <a:fillRect l="-1786" t="-4706" b="-64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14F7ED-2B62-4A4B-94F9-1F5119C5EDED}"/>
                  </a:ext>
                </a:extLst>
              </p:cNvPr>
              <p:cNvSpPr txBox="1"/>
              <p:nvPr/>
            </p:nvSpPr>
            <p:spPr>
              <a:xfrm>
                <a:off x="6797092" y="3105834"/>
                <a:ext cx="5394908" cy="983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000" b="1" i="1" dirty="0">
                    <a:solidFill>
                      <a:srgbClr val="7030A0"/>
                    </a:solidFill>
                  </a:rPr>
                  <a:t>Співвідношення часів радіо- та телереклами:</a:t>
                </a:r>
                <a:endParaRPr lang="ru-RU" sz="2000" b="1" i="1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         ≡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uk-UA" b="1" i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14F7ED-2B62-4A4B-94F9-1F5119C5E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092" y="3105834"/>
                <a:ext cx="5394908" cy="983411"/>
              </a:xfrm>
              <a:prstGeom prst="rect">
                <a:avLst/>
              </a:prstGeom>
              <a:blipFill>
                <a:blip r:embed="rId4"/>
                <a:stretch>
                  <a:fillRect l="-1130" t="-3086" r="-11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D21ABFC3-4A1F-4861-A052-FED7854E7D9F}"/>
                  </a:ext>
                </a:extLst>
              </p:cNvPr>
              <p:cNvSpPr/>
              <p:nvPr/>
            </p:nvSpPr>
            <p:spPr>
              <a:xfrm>
                <a:off x="8270596" y="4012024"/>
                <a:ext cx="12054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uk-UA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uk-UA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ru-RU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D21ABFC3-4A1F-4861-A052-FED7854E7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596" y="4012024"/>
                <a:ext cx="120545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346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3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014" y="1253331"/>
            <a:ext cx="5930836" cy="5416976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можливість</a:t>
            </a:r>
            <a:r>
              <a:rPr lang="ru-RU" dirty="0"/>
              <a:t> </a:t>
            </a:r>
            <a:r>
              <a:rPr lang="ru-RU" dirty="0" err="1"/>
              <a:t>рекламувати</a:t>
            </a:r>
            <a:r>
              <a:rPr lang="ru-RU" dirty="0"/>
              <a:t> свою </a:t>
            </a:r>
            <a:r>
              <a:rPr lang="ru-RU" dirty="0" err="1"/>
              <a:t>продукцію</a:t>
            </a:r>
            <a:r>
              <a:rPr lang="ru-RU" dirty="0"/>
              <a:t>. </a:t>
            </a:r>
            <a:r>
              <a:rPr lang="ru-RU" dirty="0" err="1"/>
              <a:t>Витрати</a:t>
            </a:r>
            <a:r>
              <a:rPr lang="ru-RU" dirty="0"/>
              <a:t> на рекламу в </a:t>
            </a:r>
            <a:r>
              <a:rPr lang="ru-RU" dirty="0" err="1"/>
              <a:t>її</a:t>
            </a:r>
            <a:r>
              <a:rPr lang="ru-RU" dirty="0"/>
              <a:t> </a:t>
            </a:r>
            <a:r>
              <a:rPr lang="ru-RU" dirty="0" err="1"/>
              <a:t>бюджеті</a:t>
            </a:r>
            <a:r>
              <a:rPr lang="ru-RU" dirty="0"/>
              <a:t> </a:t>
            </a:r>
            <a:r>
              <a:rPr lang="ru-RU" dirty="0" err="1"/>
              <a:t>обмежені</a:t>
            </a:r>
            <a:r>
              <a:rPr lang="ru-RU" dirty="0"/>
              <a:t> величиною 1000 грн. на </a:t>
            </a:r>
            <a:r>
              <a:rPr lang="ru-RU" dirty="0" err="1"/>
              <a:t>місяць</a:t>
            </a:r>
            <a:r>
              <a:rPr lang="ru-RU" dirty="0"/>
              <a:t>. </a:t>
            </a:r>
          </a:p>
          <a:p>
            <a:pPr marL="0" lvl="0" indent="0">
              <a:buNone/>
            </a:pP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 обходиться у 5 грн., </a:t>
            </a:r>
            <a:r>
              <a:rPr lang="ru-RU" dirty="0" err="1"/>
              <a:t>телереклами</a:t>
            </a:r>
            <a:r>
              <a:rPr lang="ru-RU" dirty="0"/>
              <a:t> – у 100 грн. </a:t>
            </a:r>
          </a:p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хотіла</a:t>
            </a:r>
            <a:r>
              <a:rPr lang="ru-RU" dirty="0"/>
              <a:t> б </a:t>
            </a:r>
            <a:r>
              <a:rPr lang="ru-RU" dirty="0" err="1"/>
              <a:t>використовувати</a:t>
            </a:r>
            <a:r>
              <a:rPr lang="ru-RU" dirty="0"/>
              <a:t> </a:t>
            </a:r>
            <a:r>
              <a:rPr lang="ru-RU" dirty="0" err="1"/>
              <a:t>радіомережу</a:t>
            </a:r>
            <a:r>
              <a:rPr lang="ru-RU" dirty="0"/>
              <a:t> у 2 рази </a:t>
            </a:r>
            <a:r>
              <a:rPr lang="ru-RU" dirty="0" err="1"/>
              <a:t>частіше</a:t>
            </a:r>
            <a:r>
              <a:rPr lang="ru-RU" dirty="0"/>
              <a:t> </a:t>
            </a:r>
            <a:r>
              <a:rPr lang="ru-RU" dirty="0" err="1"/>
              <a:t>ніж</a:t>
            </a:r>
            <a:r>
              <a:rPr lang="ru-RU" dirty="0"/>
              <a:t> мережу </a:t>
            </a:r>
            <a:r>
              <a:rPr lang="ru-RU" dirty="0" err="1"/>
              <a:t>телебачення</a:t>
            </a:r>
            <a:r>
              <a:rPr lang="ru-RU" b="1" dirty="0">
                <a:solidFill>
                  <a:srgbClr val="7030A0"/>
                </a:solidFill>
              </a:rPr>
              <a:t>. </a:t>
            </a:r>
          </a:p>
          <a:p>
            <a:pPr marL="0" lvl="0" indent="0">
              <a:buNone/>
            </a:pPr>
            <a:r>
              <a:rPr lang="ru-RU" b="1" dirty="0" err="1">
                <a:solidFill>
                  <a:srgbClr val="0070C0"/>
                </a:solidFill>
              </a:rPr>
              <a:t>Досвід</a:t>
            </a:r>
            <a:r>
              <a:rPr lang="ru-RU" b="1" dirty="0">
                <a:solidFill>
                  <a:srgbClr val="0070C0"/>
                </a:solidFill>
              </a:rPr>
              <a:t> показав, </a:t>
            </a:r>
            <a:r>
              <a:rPr lang="ru-RU" b="1" dirty="0" err="1">
                <a:solidFill>
                  <a:srgbClr val="0070C0"/>
                </a:solidFill>
              </a:rPr>
              <a:t>що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обсяг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збуту</a:t>
            </a:r>
            <a:r>
              <a:rPr lang="ru-RU" b="1" dirty="0">
                <a:solidFill>
                  <a:srgbClr val="0070C0"/>
                </a:solidFill>
              </a:rPr>
              <a:t>, </a:t>
            </a:r>
            <a:r>
              <a:rPr lang="ru-RU" b="1" dirty="0" err="1">
                <a:solidFill>
                  <a:srgbClr val="0070C0"/>
                </a:solidFill>
              </a:rPr>
              <a:t>котрий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забезпечує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кожна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хвилина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телереклами</a:t>
            </a:r>
            <a:r>
              <a:rPr lang="ru-RU" b="1" dirty="0">
                <a:solidFill>
                  <a:srgbClr val="0070C0"/>
                </a:solidFill>
              </a:rPr>
              <a:t>, у 25 </a:t>
            </a:r>
            <a:r>
              <a:rPr lang="ru-RU" b="1" dirty="0" err="1">
                <a:solidFill>
                  <a:srgbClr val="0070C0"/>
                </a:solidFill>
              </a:rPr>
              <a:t>разів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більше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від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обсягу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збуту</a:t>
            </a:r>
            <a:r>
              <a:rPr lang="ru-RU" b="1" dirty="0">
                <a:solidFill>
                  <a:srgbClr val="0070C0"/>
                </a:solidFill>
              </a:rPr>
              <a:t>, </a:t>
            </a:r>
            <a:r>
              <a:rPr lang="ru-RU" b="1" dirty="0" err="1">
                <a:solidFill>
                  <a:srgbClr val="0070C0"/>
                </a:solidFill>
              </a:rPr>
              <a:t>який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забезпечується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uk-UA" b="1" dirty="0">
                <a:solidFill>
                  <a:srgbClr val="0070C0"/>
                </a:solidFill>
              </a:rPr>
              <a:t>однією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хвилиною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радіореклами</a:t>
            </a:r>
            <a:r>
              <a:rPr lang="ru-RU" b="1" dirty="0">
                <a:solidFill>
                  <a:srgbClr val="0070C0"/>
                </a:solidFill>
              </a:rPr>
              <a:t>. </a:t>
            </a:r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 який час радіо- та телереклами </a:t>
            </a:r>
            <a:r>
              <a:rPr lang="uk-UA" b="1" dirty="0">
                <a:solidFill>
                  <a:srgbClr val="0070C0"/>
                </a:solidFill>
              </a:rPr>
              <a:t>забезпечує максимальний обсяг збуту продукції</a:t>
            </a:r>
            <a:r>
              <a:rPr lang="uk-UA" dirty="0"/>
              <a:t>, що рекламується</a:t>
            </a:r>
            <a:r>
              <a:rPr lang="uk-UA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BB05B7-E15E-49D2-9350-2F54C6D5A9D2}"/>
                  </a:ext>
                </a:extLst>
              </p:cNvPr>
              <p:cNvSpPr txBox="1"/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час </a:t>
                </a:r>
                <a:r>
                  <a:rPr lang="uk-UA" b="1" i="1" dirty="0" err="1">
                    <a:solidFill>
                      <a:srgbClr val="0070C0"/>
                    </a:solidFill>
                  </a:rPr>
                  <a:t>радіореклами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 (хв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час телереклами (хв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BB05B7-E15E-49D2-9350-2F54C6D5A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blipFill>
                <a:blip r:embed="rId2"/>
                <a:stretch>
                  <a:fillRect l="-2038" t="-4678" b="-58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99B65-27DF-4C5D-AD80-81797D8DB480}"/>
                  </a:ext>
                </a:extLst>
              </p:cNvPr>
              <p:cNvSpPr txBox="1"/>
              <p:nvPr/>
            </p:nvSpPr>
            <p:spPr>
              <a:xfrm>
                <a:off x="6902970" y="1668304"/>
                <a:ext cx="5118984" cy="104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𝟎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грн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артість реклами</a:t>
                </a:r>
                <a:endParaRPr lang="uk-UA" b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99B65-27DF-4C5D-AD80-81797D8DB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970" y="1668304"/>
                <a:ext cx="5118984" cy="1040541"/>
              </a:xfrm>
              <a:prstGeom prst="rect">
                <a:avLst/>
              </a:prstGeom>
              <a:blipFill>
                <a:blip r:embed="rId3"/>
                <a:stretch>
                  <a:fillRect l="-1786" t="-4706" b="-64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14F7ED-2B62-4A4B-94F9-1F5119C5EDED}"/>
                  </a:ext>
                </a:extLst>
              </p:cNvPr>
              <p:cNvSpPr txBox="1"/>
              <p:nvPr/>
            </p:nvSpPr>
            <p:spPr>
              <a:xfrm>
                <a:off x="6797092" y="3105834"/>
                <a:ext cx="5394908" cy="983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000" b="1" i="1" dirty="0">
                    <a:solidFill>
                      <a:srgbClr val="7030A0"/>
                    </a:solidFill>
                  </a:rPr>
                  <a:t>Співвідношення часів радіо- та телереклами:</a:t>
                </a:r>
                <a:endParaRPr lang="ru-RU" sz="2000" b="1" i="1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         ≡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uk-UA" b="1" i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14F7ED-2B62-4A4B-94F9-1F5119C5E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092" y="3105834"/>
                <a:ext cx="5394908" cy="983411"/>
              </a:xfrm>
              <a:prstGeom prst="rect">
                <a:avLst/>
              </a:prstGeom>
              <a:blipFill>
                <a:blip r:embed="rId4"/>
                <a:stretch>
                  <a:fillRect l="-1130" t="-3086" r="-11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C5C6C09-068E-4043-860E-1330D61AAA7B}"/>
                  </a:ext>
                </a:extLst>
              </p:cNvPr>
              <p:cNvSpPr txBox="1"/>
              <p:nvPr/>
            </p:nvSpPr>
            <p:spPr>
              <a:xfrm>
                <a:off x="6797092" y="4486234"/>
                <a:ext cx="5224862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ЦФ: </a:t>
                </a:r>
                <a:r>
                  <a:rPr lang="uk-UA" sz="2000" b="1" i="1" dirty="0">
                    <a:solidFill>
                      <a:srgbClr val="0070C0"/>
                    </a:solidFill>
                  </a:rPr>
                  <a:t>максимізувати</a:t>
                </a:r>
                <a:r>
                  <a:rPr lang="ru-RU" sz="2000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sz="2000" b="1" i="1" dirty="0">
                    <a:solidFill>
                      <a:srgbClr val="0070C0"/>
                    </a:solidFill>
                  </a:rPr>
                  <a:t>сумарний</a:t>
                </a:r>
                <a:r>
                  <a:rPr lang="ru-RU" sz="2000" b="1" i="1" dirty="0">
                    <a:solidFill>
                      <a:srgbClr val="0070C0"/>
                    </a:solidFill>
                  </a:rPr>
                  <a:t> обсяг збуту</a:t>
                </a:r>
                <a:endParaRPr lang="ru-RU" sz="2400" b="1" i="1" dirty="0">
                  <a:solidFill>
                    <a:srgbClr val="0070C0"/>
                  </a:solidFill>
                </a:endParaRPr>
              </a:p>
              <a:p>
                <a:r>
                  <a:rPr lang="ru-RU" b="1" i="1" dirty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 – </a:t>
                </a:r>
                <a:r>
                  <a:rPr lang="ru-RU" sz="1600" b="1" i="1" dirty="0" err="1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обсяг</a:t>
                </a:r>
                <a:r>
                  <a:rPr lang="ru-RU" sz="1600" b="1" i="1" dirty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1" i="1" dirty="0" err="1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збуту</a:t>
                </a:r>
                <a:r>
                  <a:rPr lang="ru-RU" sz="1600" b="1" i="1" dirty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, </a:t>
                </a:r>
                <a:r>
                  <a:rPr lang="ru-RU" sz="1600" b="1" i="1" dirty="0" err="1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який</a:t>
                </a:r>
                <a:r>
                  <a:rPr lang="ru-RU" sz="1600" b="1" i="1" dirty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1" i="1" dirty="0" err="1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забезпечує</a:t>
                </a:r>
                <a:r>
                  <a:rPr lang="ru-RU" sz="1600" b="1" i="1" dirty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 одна </a:t>
                </a:r>
                <a:r>
                  <a:rPr lang="ru-RU" sz="1600" b="1" i="1" dirty="0" err="1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хвилина</a:t>
                </a:r>
                <a:r>
                  <a:rPr lang="ru-RU" sz="1600" b="1" i="1" dirty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 РР</a:t>
                </a:r>
                <a:r>
                  <a:rPr lang="ru-RU" b="1" i="1" dirty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>)</a:t>
                </a:r>
              </a:p>
              <a:p>
                <a:endParaRPr lang="ru-RU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𝑽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𝑽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𝒂𝒙</m:t>
                      </m:r>
                    </m:oMath>
                  </m:oMathPara>
                </a14:m>
                <a:endParaRPr lang="en-US" b="1" i="1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  <a:p>
                <a:endParaRPr lang="en-US" b="1" i="1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𝒂𝒙</m:t>
                      </m:r>
                    </m:oMath>
                  </m:oMathPara>
                </a14:m>
                <a:endParaRPr lang="en-US" b="1" i="1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C5C6C09-068E-4043-860E-1330D61AA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092" y="4486234"/>
                <a:ext cx="5224862" cy="2123658"/>
              </a:xfrm>
              <a:prstGeom prst="rect">
                <a:avLst/>
              </a:prstGeom>
              <a:blipFill>
                <a:blip r:embed="rId5"/>
                <a:stretch>
                  <a:fillRect l="-1750" t="-229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9D3ABBE6-84A3-40E3-8F45-320C3FFC9006}"/>
                  </a:ext>
                </a:extLst>
              </p:cNvPr>
              <p:cNvSpPr/>
              <p:nvPr/>
            </p:nvSpPr>
            <p:spPr>
              <a:xfrm>
                <a:off x="8270596" y="4012024"/>
                <a:ext cx="12080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uk-UA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ru-RU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9D3ABBE6-84A3-40E3-8F45-320C3FFC90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596" y="4012024"/>
                <a:ext cx="120808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77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3б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014" y="1253331"/>
            <a:ext cx="5930836" cy="5416976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можливість</a:t>
            </a:r>
            <a:r>
              <a:rPr lang="ru-RU" dirty="0"/>
              <a:t> </a:t>
            </a:r>
            <a:r>
              <a:rPr lang="ru-RU" dirty="0" err="1"/>
              <a:t>рекламувати</a:t>
            </a:r>
            <a:r>
              <a:rPr lang="ru-RU" dirty="0"/>
              <a:t> свою </a:t>
            </a:r>
            <a:r>
              <a:rPr lang="ru-RU" dirty="0" err="1"/>
              <a:t>продукцію</a:t>
            </a:r>
            <a:r>
              <a:rPr lang="ru-RU" dirty="0"/>
              <a:t>. </a:t>
            </a:r>
            <a:r>
              <a:rPr lang="ru-RU" dirty="0" err="1"/>
              <a:t>Витрати</a:t>
            </a:r>
            <a:r>
              <a:rPr lang="ru-RU" dirty="0"/>
              <a:t> на рекламу в </a:t>
            </a:r>
            <a:r>
              <a:rPr lang="ru-RU" dirty="0" err="1"/>
              <a:t>її</a:t>
            </a:r>
            <a:r>
              <a:rPr lang="ru-RU" dirty="0"/>
              <a:t> </a:t>
            </a:r>
            <a:r>
              <a:rPr lang="ru-RU" dirty="0" err="1"/>
              <a:t>бюджеті</a:t>
            </a:r>
            <a:r>
              <a:rPr lang="ru-RU" dirty="0"/>
              <a:t> </a:t>
            </a:r>
            <a:r>
              <a:rPr lang="ru-RU" dirty="0" err="1"/>
              <a:t>обмежені</a:t>
            </a:r>
            <a:r>
              <a:rPr lang="ru-RU" dirty="0"/>
              <a:t> величиною 1000 грн. на </a:t>
            </a:r>
            <a:r>
              <a:rPr lang="ru-RU" dirty="0" err="1"/>
              <a:t>місяць</a:t>
            </a:r>
            <a:r>
              <a:rPr lang="ru-RU" dirty="0"/>
              <a:t>. </a:t>
            </a:r>
          </a:p>
          <a:p>
            <a:pPr marL="0" lvl="0" indent="0">
              <a:buNone/>
            </a:pP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 обходиться у 5 грн., </a:t>
            </a:r>
            <a:r>
              <a:rPr lang="ru-RU" dirty="0" err="1"/>
              <a:t>телереклами</a:t>
            </a:r>
            <a:r>
              <a:rPr lang="ru-RU" dirty="0"/>
              <a:t> – у 100 грн. </a:t>
            </a:r>
          </a:p>
          <a:p>
            <a:pPr marL="0" lvl="0" indent="0">
              <a:buNone/>
            </a:pPr>
            <a:r>
              <a:rPr lang="ru-RU" dirty="0" err="1"/>
              <a:t>Фірма</a:t>
            </a:r>
            <a:r>
              <a:rPr lang="ru-RU" dirty="0"/>
              <a:t> </a:t>
            </a:r>
            <a:r>
              <a:rPr lang="ru-RU" dirty="0" err="1"/>
              <a:t>хотіла</a:t>
            </a:r>
            <a:r>
              <a:rPr lang="ru-RU" dirty="0"/>
              <a:t> б </a:t>
            </a:r>
            <a:r>
              <a:rPr lang="ru-RU" dirty="0" err="1"/>
              <a:t>використовувати</a:t>
            </a:r>
            <a:r>
              <a:rPr lang="ru-RU" dirty="0"/>
              <a:t> </a:t>
            </a:r>
            <a:r>
              <a:rPr lang="ru-RU" dirty="0" err="1"/>
              <a:t>радіомережу</a:t>
            </a:r>
            <a:r>
              <a:rPr lang="ru-RU" dirty="0"/>
              <a:t> у 2 рази </a:t>
            </a:r>
            <a:r>
              <a:rPr lang="ru-RU" dirty="0" err="1"/>
              <a:t>частіше</a:t>
            </a:r>
            <a:r>
              <a:rPr lang="ru-RU" dirty="0"/>
              <a:t> </a:t>
            </a:r>
            <a:r>
              <a:rPr lang="ru-RU" dirty="0" err="1"/>
              <a:t>ніж</a:t>
            </a:r>
            <a:r>
              <a:rPr lang="ru-RU" dirty="0"/>
              <a:t> мережу </a:t>
            </a:r>
            <a:r>
              <a:rPr lang="ru-RU" dirty="0" err="1"/>
              <a:t>телебачення</a:t>
            </a:r>
            <a:r>
              <a:rPr lang="ru-RU" b="1" dirty="0">
                <a:solidFill>
                  <a:srgbClr val="7030A0"/>
                </a:solidFill>
              </a:rPr>
              <a:t>. </a:t>
            </a:r>
          </a:p>
          <a:p>
            <a:pPr marL="0" lvl="0" indent="0">
              <a:buNone/>
            </a:pPr>
            <a:r>
              <a:rPr lang="ru-RU" dirty="0" err="1"/>
              <a:t>Досвід</a:t>
            </a:r>
            <a:r>
              <a:rPr lang="ru-RU" dirty="0"/>
              <a:t> показав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обсяг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котрий</a:t>
            </a:r>
            <a:r>
              <a:rPr lang="ru-RU" dirty="0"/>
              <a:t> </a:t>
            </a:r>
            <a:r>
              <a:rPr lang="ru-RU" dirty="0" err="1"/>
              <a:t>забезпечує</a:t>
            </a:r>
            <a:r>
              <a:rPr lang="ru-RU" dirty="0"/>
              <a:t> </a:t>
            </a:r>
            <a:r>
              <a:rPr lang="ru-RU" dirty="0" err="1"/>
              <a:t>кожна</a:t>
            </a:r>
            <a:r>
              <a:rPr lang="ru-RU" dirty="0"/>
              <a:t> </a:t>
            </a:r>
            <a:r>
              <a:rPr lang="ru-RU" dirty="0" err="1"/>
              <a:t>хвилина</a:t>
            </a:r>
            <a:r>
              <a:rPr lang="ru-RU" dirty="0"/>
              <a:t> </a:t>
            </a:r>
            <a:r>
              <a:rPr lang="ru-RU" dirty="0" err="1"/>
              <a:t>телереклами</a:t>
            </a:r>
            <a:r>
              <a:rPr lang="ru-RU" dirty="0"/>
              <a:t>, у 25 </a:t>
            </a:r>
            <a:r>
              <a:rPr lang="ru-RU" dirty="0" err="1"/>
              <a:t>разів</a:t>
            </a:r>
            <a:r>
              <a:rPr lang="ru-RU" dirty="0"/>
              <a:t> </a:t>
            </a:r>
            <a:r>
              <a:rPr lang="ru-RU" dirty="0" err="1"/>
              <a:t>більше</a:t>
            </a:r>
            <a:r>
              <a:rPr lang="ru-RU" dirty="0"/>
              <a:t> </a:t>
            </a:r>
            <a:r>
              <a:rPr lang="ru-RU" dirty="0" err="1"/>
              <a:t>від</a:t>
            </a:r>
            <a:r>
              <a:rPr lang="ru-RU" dirty="0"/>
              <a:t> </a:t>
            </a:r>
            <a:r>
              <a:rPr lang="ru-RU" dirty="0" err="1"/>
              <a:t>обсягу</a:t>
            </a:r>
            <a:r>
              <a:rPr lang="ru-RU" dirty="0"/>
              <a:t> </a:t>
            </a:r>
            <a:r>
              <a:rPr lang="ru-RU" dirty="0" err="1"/>
              <a:t>збуту</a:t>
            </a:r>
            <a:r>
              <a:rPr lang="ru-RU" dirty="0"/>
              <a:t>, </a:t>
            </a:r>
            <a:r>
              <a:rPr lang="ru-RU" dirty="0" err="1"/>
              <a:t>який</a:t>
            </a:r>
            <a:r>
              <a:rPr lang="ru-RU" dirty="0"/>
              <a:t> </a:t>
            </a:r>
            <a:r>
              <a:rPr lang="ru-RU" dirty="0" err="1"/>
              <a:t>забезпечується</a:t>
            </a:r>
            <a:r>
              <a:rPr lang="ru-RU" dirty="0"/>
              <a:t> </a:t>
            </a:r>
            <a:r>
              <a:rPr lang="uk-UA" dirty="0"/>
              <a:t>однією</a:t>
            </a:r>
            <a:r>
              <a:rPr lang="ru-RU" dirty="0"/>
              <a:t> </a:t>
            </a:r>
            <a:r>
              <a:rPr lang="ru-RU" dirty="0" err="1"/>
              <a:t>хвилиною</a:t>
            </a:r>
            <a:r>
              <a:rPr lang="ru-RU" dirty="0"/>
              <a:t> </a:t>
            </a:r>
            <a:r>
              <a:rPr lang="ru-RU" dirty="0" err="1"/>
              <a:t>радіореклами</a:t>
            </a:r>
            <a:r>
              <a:rPr lang="ru-RU" dirty="0"/>
              <a:t>. </a:t>
            </a:r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 </a:t>
            </a:r>
            <a:r>
              <a:rPr lang="uk-UA" b="1" dirty="0">
                <a:solidFill>
                  <a:srgbClr val="0070C0"/>
                </a:solidFill>
              </a:rPr>
              <a:t>оптимальний розподіл фінансових коштів між радіо- і телерекламою</a:t>
            </a:r>
            <a:r>
              <a:rPr lang="uk-UA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BB05B7-E15E-49D2-9350-2F54C6D5A9D2}"/>
                  </a:ext>
                </a:extLst>
              </p:cNvPr>
              <p:cNvSpPr txBox="1"/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вартість </a:t>
                </a:r>
                <a:r>
                  <a:rPr lang="uk-UA" b="1" i="1" dirty="0" err="1">
                    <a:solidFill>
                      <a:srgbClr val="0070C0"/>
                    </a:solidFill>
                  </a:rPr>
                  <a:t>радіореклами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 (грн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вартість телереклами (грн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BB05B7-E15E-49D2-9350-2F54C6D5A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4" y="508883"/>
                <a:ext cx="4484536" cy="1040541"/>
              </a:xfrm>
              <a:prstGeom prst="rect">
                <a:avLst/>
              </a:prstGeom>
              <a:blipFill>
                <a:blip r:embed="rId2"/>
                <a:stretch>
                  <a:fillRect l="-2038" t="-4678" b="-5848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99B65-27DF-4C5D-AD80-81797D8DB480}"/>
                  </a:ext>
                </a:extLst>
              </p:cNvPr>
              <p:cNvSpPr txBox="1"/>
              <p:nvPr/>
            </p:nvSpPr>
            <p:spPr>
              <a:xfrm>
                <a:off x="6902970" y="1668304"/>
                <a:ext cx="5118984" cy="104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𝟎𝟎</m:t>
                    </m:r>
                    <m:r>
                      <a:rPr lang="ru-RU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(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грн</a:t>
                </a:r>
                <a:r>
                  <a:rPr lang="uk-UA" b="1" dirty="0">
                    <a:solidFill>
                      <a:schemeClr val="accent6">
                        <a:lumMod val="50000"/>
                      </a:schemeClr>
                    </a:solidFill>
                  </a:rPr>
                  <a:t>)</a:t>
                </a:r>
                <a:r>
                  <a:rPr lang="uk-UA" b="1" i="1" dirty="0">
                    <a:solidFill>
                      <a:schemeClr val="accent6">
                        <a:lumMod val="50000"/>
                      </a:schemeClr>
                    </a:solidFill>
                  </a:rPr>
                  <a:t>  - вартість реклами</a:t>
                </a:r>
                <a:endParaRPr lang="uk-UA" b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99B65-27DF-4C5D-AD80-81797D8DB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970" y="1668304"/>
                <a:ext cx="5118984" cy="1040541"/>
              </a:xfrm>
              <a:prstGeom prst="rect">
                <a:avLst/>
              </a:prstGeom>
              <a:blipFill>
                <a:blip r:embed="rId3"/>
                <a:stretch>
                  <a:fillRect l="-1786" t="-4706" b="-647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14F7ED-2B62-4A4B-94F9-1F5119C5EDED}"/>
                  </a:ext>
                </a:extLst>
              </p:cNvPr>
              <p:cNvSpPr txBox="1"/>
              <p:nvPr/>
            </p:nvSpPr>
            <p:spPr>
              <a:xfrm>
                <a:off x="6797092" y="3105834"/>
                <a:ext cx="5394908" cy="1036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000" b="1" i="1" dirty="0">
                    <a:solidFill>
                      <a:srgbClr val="7030A0"/>
                    </a:solidFill>
                  </a:rPr>
                  <a:t>Співвідношення часів радіо- та телереклами:</a:t>
                </a:r>
                <a:endParaRPr lang="ru-RU" sz="2000" b="1" i="1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  <m:r>
                            <a:rPr lang="uk-UA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uk-UA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  <m:r>
                            <a:rPr lang="uk-UA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uk-UA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𝟎𝟎</m:t>
                          </m:r>
                        </m:den>
                      </m:f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         ≡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uk-UA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uk-UA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uk-UA" b="1" i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14F7ED-2B62-4A4B-94F9-1F5119C5E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092" y="3105834"/>
                <a:ext cx="5394908" cy="1036374"/>
              </a:xfrm>
              <a:prstGeom prst="rect">
                <a:avLst/>
              </a:prstGeom>
              <a:blipFill>
                <a:blip r:embed="rId4"/>
                <a:stretch>
                  <a:fillRect l="-1130" t="-2941" r="-113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C5C6C09-068E-4043-860E-1330D61AAA7B}"/>
                  </a:ext>
                </a:extLst>
              </p:cNvPr>
              <p:cNvSpPr txBox="1"/>
              <p:nvPr/>
            </p:nvSpPr>
            <p:spPr>
              <a:xfrm>
                <a:off x="6091118" y="4772083"/>
                <a:ext cx="5930836" cy="1905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ЦФ</a:t>
                </a:r>
                <a:endParaRPr lang="en-US" sz="2400" b="1" i="1" dirty="0">
                  <a:solidFill>
                    <a:srgbClr val="0070C0"/>
                  </a:solidFill>
                </a:endParaRPr>
              </a:p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максимізувати</a:t>
                </a:r>
                <a:r>
                  <a:rPr lang="ru-RU" sz="2400" b="1" i="1" dirty="0">
                    <a:solidFill>
                      <a:srgbClr val="0070C0"/>
                    </a:solidFill>
                  </a:rPr>
                  <a:t> </a:t>
                </a:r>
                <a:r>
                  <a:rPr lang="uk-UA" sz="2400" b="1" i="1" dirty="0">
                    <a:solidFill>
                      <a:srgbClr val="0070C0"/>
                    </a:solidFill>
                  </a:rPr>
                  <a:t>сумарний</a:t>
                </a:r>
                <a:r>
                  <a:rPr lang="ru-RU" sz="2400" b="1" i="1" dirty="0">
                    <a:solidFill>
                      <a:srgbClr val="0070C0"/>
                    </a:solidFill>
                  </a:rPr>
                  <a:t> обсяг збуту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𝑽𝒚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uk-UA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uk-UA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𝑽𝒚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uk-UA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uk-UA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𝒂𝒙</m:t>
                      </m:r>
                    </m:oMath>
                  </m:oMathPara>
                </a14:m>
                <a:endParaRPr lang="en-US" b="1" i="1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  <a:p>
                <a:endParaRPr lang="en-US" b="1" i="1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ru-RU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uk-UA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ru-RU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uk-UA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𝒂𝒙</m:t>
                      </m:r>
                    </m:oMath>
                  </m:oMathPara>
                </a14:m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C5C6C09-068E-4043-860E-1330D61AA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1118" y="4772083"/>
                <a:ext cx="5930836" cy="1905458"/>
              </a:xfrm>
              <a:prstGeom prst="rect">
                <a:avLst/>
              </a:prstGeom>
              <a:blipFill>
                <a:blip r:embed="rId5"/>
                <a:stretch>
                  <a:fillRect l="-1542" t="-2564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2C058815-8908-4776-A23E-B04948F2C0B3}"/>
                  </a:ext>
                </a:extLst>
              </p:cNvPr>
              <p:cNvSpPr/>
              <p:nvPr/>
            </p:nvSpPr>
            <p:spPr>
              <a:xfrm>
                <a:off x="8289088" y="4197603"/>
                <a:ext cx="11981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uk-UA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ru-RU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2C058815-8908-4776-A23E-B04948F2C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9088" y="4197603"/>
                <a:ext cx="1198149" cy="369332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B8CA74D-4C71-4861-AD2C-A0FC1F4ABB3F}"/>
                  </a:ext>
                </a:extLst>
              </p:cNvPr>
              <p:cNvSpPr txBox="1"/>
              <p:nvPr/>
            </p:nvSpPr>
            <p:spPr>
              <a:xfrm>
                <a:off x="5054337" y="6040983"/>
                <a:ext cx="133851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5</a:t>
                </a:r>
                <a:r>
                  <a:rPr lang="ru-RU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100</a:t>
                </a:r>
                <a:r>
                  <a:rPr lang="ru-RU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endParaRPr lang="uk-U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B8CA74D-4C71-4861-AD2C-A0FC1F4AB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337" y="6040983"/>
                <a:ext cx="1338512" cy="646331"/>
              </a:xfrm>
              <a:prstGeom prst="rect">
                <a:avLst/>
              </a:prstGeom>
              <a:blipFill>
                <a:blip r:embed="rId7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Стрелка: вправо 9">
            <a:extLst>
              <a:ext uri="{FF2B5EF4-FFF2-40B4-BE49-F238E27FC236}">
                <a16:creationId xmlns:a16="http://schemas.microsoft.com/office/drawing/2014/main" id="{55C1D8E6-3266-1A8F-CD45-D0A82BBF1910}"/>
              </a:ext>
            </a:extLst>
          </p:cNvPr>
          <p:cNvSpPr/>
          <p:nvPr/>
        </p:nvSpPr>
        <p:spPr>
          <a:xfrm rot="1696556">
            <a:off x="6057565" y="1940691"/>
            <a:ext cx="946963" cy="375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DDEB9D5E-B7BA-4E49-7870-4E42F6BC32B3}"/>
              </a:ext>
            </a:extLst>
          </p:cNvPr>
          <p:cNvSpPr/>
          <p:nvPr/>
        </p:nvSpPr>
        <p:spPr>
          <a:xfrm rot="1696556">
            <a:off x="5923631" y="3290576"/>
            <a:ext cx="946963" cy="375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2" name="Стрелка: вправо 11">
            <a:extLst>
              <a:ext uri="{FF2B5EF4-FFF2-40B4-BE49-F238E27FC236}">
                <a16:creationId xmlns:a16="http://schemas.microsoft.com/office/drawing/2014/main" id="{FEF55D4E-6BC2-CEBD-0795-B6604B35B3C1}"/>
              </a:ext>
            </a:extLst>
          </p:cNvPr>
          <p:cNvSpPr/>
          <p:nvPr/>
        </p:nvSpPr>
        <p:spPr>
          <a:xfrm rot="1696556">
            <a:off x="5919368" y="2753746"/>
            <a:ext cx="946963" cy="375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" name="Стрелка: вправо 12">
            <a:extLst>
              <a:ext uri="{FF2B5EF4-FFF2-40B4-BE49-F238E27FC236}">
                <a16:creationId xmlns:a16="http://schemas.microsoft.com/office/drawing/2014/main" id="{423AE9D8-1872-19C9-C17E-D3FFFD825221}"/>
              </a:ext>
            </a:extLst>
          </p:cNvPr>
          <p:cNvSpPr/>
          <p:nvPr/>
        </p:nvSpPr>
        <p:spPr>
          <a:xfrm rot="1696556">
            <a:off x="5160581" y="4872227"/>
            <a:ext cx="946963" cy="375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1258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 animBg="1"/>
      <p:bldP spid="11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4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готовляє два види продукції: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. Обсяг реалізації продукції виду </a:t>
            </a:r>
            <a:r>
              <a:rPr lang="uk-UA" b="1" dirty="0"/>
              <a:t>А</a:t>
            </a:r>
            <a:r>
              <a:rPr lang="uk-UA" dirty="0"/>
              <a:t> повинен бути не менше 60% від обсягу реалізації продукції обох видів. Для виготовлення продукції видів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 використовується одна і та ж сировина, добовий запас якої обмежений величиною 100 фунтів. Витрати сировини на одиницю продукції виду </a:t>
            </a:r>
            <a:r>
              <a:rPr lang="uk-UA" b="1" dirty="0"/>
              <a:t>А</a:t>
            </a:r>
            <a:r>
              <a:rPr lang="uk-UA" dirty="0"/>
              <a:t> складають 2 фунти, а на одиницю продукції виду </a:t>
            </a:r>
            <a:r>
              <a:rPr lang="uk-UA" b="1" dirty="0"/>
              <a:t>В</a:t>
            </a:r>
            <a:r>
              <a:rPr lang="uk-UA" dirty="0"/>
              <a:t> – 4 фунти. Ціни продукції видів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 дорівнюють 20 і 40 грн. відповідно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обсяги виробництва продукції кожного виду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46259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4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готовляє два види продукції: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. Обсяг реалізації продукції виду </a:t>
            </a:r>
            <a:r>
              <a:rPr lang="uk-UA" b="1" dirty="0"/>
              <a:t>А</a:t>
            </a:r>
            <a:r>
              <a:rPr lang="uk-UA" dirty="0"/>
              <a:t> повинен бути не менше 60% від обсягу реалізації продукції обох видів. Для виготовлення продукції видів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 використовується одна і та ж сировина, добовий запас якої обмежений величиною 100 фунтів. Витрати сировини на одиницю продукції виду </a:t>
            </a:r>
            <a:r>
              <a:rPr lang="uk-UA" b="1" dirty="0"/>
              <a:t>А</a:t>
            </a:r>
            <a:r>
              <a:rPr lang="uk-UA" dirty="0"/>
              <a:t> складають 2 фунти, а на одиницю продукції виду </a:t>
            </a:r>
            <a:r>
              <a:rPr lang="uk-UA" b="1" dirty="0"/>
              <a:t>В</a:t>
            </a:r>
            <a:r>
              <a:rPr lang="uk-UA" dirty="0"/>
              <a:t> – 4 фунти. Ціни продукції видів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 дорівнюють 20 і 40 грн. відповідно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</a:t>
            </a:r>
            <a:r>
              <a:rPr lang="uk-UA" dirty="0">
                <a:solidFill>
                  <a:srgbClr val="7030A0"/>
                </a:solidFill>
              </a:rPr>
              <a:t>обсяги виробництва продукції кожного виду</a:t>
            </a:r>
            <a:r>
              <a:rPr lang="uk-UA" dirty="0"/>
              <a:t>.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/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7030A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продукції А (од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продукції В (од.)</a:t>
                </a:r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blipFill>
                <a:blip r:embed="rId3"/>
                <a:stretch>
                  <a:fillRect l="-177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17DD9398-DBDE-4E7D-B73B-7C5650AEA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7478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4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готовляє два види продукції: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. Обсяг реалізації продукції виду </a:t>
            </a:r>
            <a:r>
              <a:rPr lang="uk-UA" b="1" dirty="0"/>
              <a:t>А</a:t>
            </a:r>
            <a:r>
              <a:rPr lang="uk-UA" dirty="0"/>
              <a:t> повинен бути не менше 60% від обсягу реалізації продукції обох видів. Для виготовлення продукції видів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 використовується одна і та ж сировина, добовий запас якої обмежений величиною 100 фунтів. Витрати сировини на одиницю продукції виду </a:t>
            </a:r>
            <a:r>
              <a:rPr lang="uk-UA" b="1" dirty="0"/>
              <a:t>А</a:t>
            </a:r>
            <a:r>
              <a:rPr lang="uk-UA" dirty="0"/>
              <a:t> складають 2 фунти, а на одиницю продукції виду </a:t>
            </a:r>
            <a:r>
              <a:rPr lang="uk-UA" b="1" dirty="0"/>
              <a:t>В</a:t>
            </a:r>
            <a:r>
              <a:rPr lang="uk-UA" dirty="0"/>
              <a:t> – 4 фунти. </a:t>
            </a:r>
            <a:r>
              <a:rPr lang="uk-UA" dirty="0">
                <a:solidFill>
                  <a:srgbClr val="00B050"/>
                </a:solidFill>
              </a:rPr>
              <a:t>Ціни продукції видів </a:t>
            </a:r>
            <a:r>
              <a:rPr lang="uk-UA" b="1" dirty="0">
                <a:solidFill>
                  <a:srgbClr val="00B050"/>
                </a:solidFill>
              </a:rPr>
              <a:t>А</a:t>
            </a:r>
            <a:r>
              <a:rPr lang="uk-UA" dirty="0">
                <a:solidFill>
                  <a:srgbClr val="00B050"/>
                </a:solidFill>
              </a:rPr>
              <a:t> і </a:t>
            </a:r>
            <a:r>
              <a:rPr lang="uk-UA" b="1" dirty="0">
                <a:solidFill>
                  <a:srgbClr val="00B050"/>
                </a:solidFill>
              </a:rPr>
              <a:t>В</a:t>
            </a:r>
            <a:r>
              <a:rPr lang="uk-UA" dirty="0">
                <a:solidFill>
                  <a:srgbClr val="00B050"/>
                </a:solidFill>
              </a:rPr>
              <a:t> дорівнюють 20 і 40 грн. відповідно. </a:t>
            </a:r>
            <a:endParaRPr lang="ru-RU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</a:t>
            </a:r>
            <a:r>
              <a:rPr lang="uk-UA" dirty="0">
                <a:solidFill>
                  <a:srgbClr val="00B050"/>
                </a:solidFill>
              </a:rPr>
              <a:t>оптимальні</a:t>
            </a:r>
            <a:r>
              <a:rPr lang="uk-UA" dirty="0"/>
              <a:t> обсяги виробництва продукції кожного виду.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/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7030A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продукції А (од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продукції В (од.)</a:t>
                </a:r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blipFill>
                <a:blip r:embed="rId4"/>
                <a:stretch>
                  <a:fillRect l="-177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/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B050"/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00B050"/>
                    </a:solidFill>
                  </a:rPr>
                  <a:t> </a:t>
                </a:r>
              </a:p>
              <a:p>
                <a:r>
                  <a:rPr lang="uk-UA" b="1" i="1" dirty="0">
                    <a:solidFill>
                      <a:srgbClr val="00B05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00B050"/>
                    </a:solidFill>
                  </a:rPr>
                  <a:t> </a:t>
                </a:r>
                <a:r>
                  <a:rPr lang="uk-UA" b="1" i="1" dirty="0" err="1">
                    <a:solidFill>
                      <a:srgbClr val="00B050"/>
                    </a:solidFill>
                  </a:rPr>
                  <a:t>сумарн</a:t>
                </a:r>
                <a:r>
                  <a:rPr lang="ru-RU" b="1" i="1" dirty="0">
                    <a:solidFill>
                      <a:srgbClr val="00B050"/>
                    </a:solidFill>
                  </a:rPr>
                  <a:t>у </a:t>
                </a:r>
                <a:r>
                  <a:rPr lang="uk-UA" b="1" i="1" dirty="0">
                    <a:solidFill>
                      <a:srgbClr val="00B050"/>
                    </a:solidFill>
                  </a:rPr>
                  <a:t>ціну </a:t>
                </a:r>
                <a:r>
                  <a:rPr lang="ru-RU" b="1" i="1" dirty="0">
                    <a:solidFill>
                      <a:srgbClr val="00B050"/>
                    </a:solidFill>
                  </a:rPr>
                  <a:t> </a:t>
                </a:r>
                <a:r>
                  <a:rPr lang="ru-RU" b="1" i="1" dirty="0" err="1">
                    <a:solidFill>
                      <a:srgbClr val="00B050"/>
                    </a:solidFill>
                  </a:rPr>
                  <a:t>продукції</a:t>
                </a:r>
                <a:r>
                  <a:rPr lang="ru-RU" b="1" i="1" dirty="0">
                    <a:solidFill>
                      <a:srgbClr val="00B050"/>
                    </a:solidFill>
                  </a:rPr>
                  <a:t> (</a:t>
                </a:r>
                <a:r>
                  <a:rPr lang="uk-UA" b="1" i="1" dirty="0">
                    <a:solidFill>
                      <a:srgbClr val="00B050"/>
                    </a:solidFill>
                  </a:rPr>
                  <a:t>грн</a:t>
                </a:r>
                <a:r>
                  <a:rPr lang="ru-RU" b="1" i="1" dirty="0">
                    <a:solidFill>
                      <a:srgbClr val="00B05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blipFill>
                <a:blip r:embed="rId5"/>
                <a:stretch>
                  <a:fillRect l="-1843" t="-4819" b="-90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17DD9398-DBDE-4E7D-B73B-7C5650AEA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99EBB90-9996-4121-9B6B-990CB7DE9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811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28501" progId="Equation.DSMT4">
                  <p:embed/>
                </p:oleObj>
              </mc:Choice>
              <mc:Fallback>
                <p:oleObj name="Equation" r:id="rId6" imgW="812447" imgH="228501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99EBB90-9996-4121-9B6B-990CB7DE9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1121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310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CFD1DB-AEEC-BF35-A240-075A75B694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uk-UA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952D7DB3-C8FC-8FDD-905D-243F1E4CC3C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8777" y="1027906"/>
            <a:ext cx="9754445" cy="4482318"/>
          </a:xfrm>
        </p:spPr>
      </p:pic>
    </p:spTree>
    <p:extLst>
      <p:ext uri="{BB962C8B-B14F-4D97-AF65-F5344CB8AC3E}">
        <p14:creationId xmlns:p14="http://schemas.microsoft.com/office/powerpoint/2010/main" val="29509548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4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готовляє два види продукції: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. </a:t>
            </a:r>
            <a:r>
              <a:rPr lang="uk-UA" dirty="0">
                <a:solidFill>
                  <a:schemeClr val="accent2">
                    <a:lumMod val="75000"/>
                  </a:schemeClr>
                </a:solidFill>
              </a:rPr>
              <a:t>Обсяг реалізації продукції виду </a:t>
            </a:r>
            <a:r>
              <a:rPr lang="uk-UA" b="1" dirty="0">
                <a:solidFill>
                  <a:schemeClr val="accent2">
                    <a:lumMod val="75000"/>
                  </a:schemeClr>
                </a:solidFill>
              </a:rPr>
              <a:t>А</a:t>
            </a:r>
            <a:r>
              <a:rPr lang="uk-UA" dirty="0">
                <a:solidFill>
                  <a:schemeClr val="accent2">
                    <a:lumMod val="75000"/>
                  </a:schemeClr>
                </a:solidFill>
              </a:rPr>
              <a:t> повинен бути не менше 60% від обсягу реалізації продукції обох видів. </a:t>
            </a:r>
            <a:r>
              <a:rPr lang="uk-UA" dirty="0"/>
              <a:t>Для виготовлення продукції видів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 використовується одна і та ж сировина, добовий запас якої обмежений величиною 100 фунтів. Витрати сировини на одиницю продукції виду </a:t>
            </a:r>
            <a:r>
              <a:rPr lang="uk-UA" b="1" dirty="0"/>
              <a:t>А</a:t>
            </a:r>
            <a:r>
              <a:rPr lang="uk-UA" dirty="0"/>
              <a:t> складають 2 фунти, а на одиницю продукції виду </a:t>
            </a:r>
            <a:r>
              <a:rPr lang="uk-UA" b="1" dirty="0"/>
              <a:t>В</a:t>
            </a:r>
            <a:r>
              <a:rPr lang="uk-UA" dirty="0"/>
              <a:t> – 4 фунти. Ціни продукції видів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 дорівнюють 20 і 40 грн. відповідно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обсяги виробництва продукції кожного виду.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/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7030A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продукції А (од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продукції В (од.)</a:t>
                </a:r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blipFill>
                <a:blip r:embed="rId3"/>
                <a:stretch>
                  <a:fillRect l="-177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1F0159-37B5-44A8-9030-D7D30BA79C8A}"/>
                  </a:ext>
                </a:extLst>
              </p:cNvPr>
              <p:cNvSpPr txBox="1"/>
              <p:nvPr/>
            </p:nvSpPr>
            <p:spPr>
              <a:xfrm>
                <a:off x="7036903" y="2762660"/>
                <a:ext cx="511898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chemeClr val="accent2">
                        <a:lumMod val="75000"/>
                      </a:schemeClr>
                    </a:solidFill>
                  </a:rPr>
                  <a:t>+</a:t>
                </a:r>
                <a:r>
                  <a:rPr lang="ru-RU" b="1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uk-UA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lang="uk-UA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lang="uk-UA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1F0159-37B5-44A8-9030-D7D30BA79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2762660"/>
                <a:ext cx="5118984" cy="1569660"/>
              </a:xfrm>
              <a:prstGeom prst="rect">
                <a:avLst/>
              </a:prstGeom>
              <a:blipFill>
                <a:blip r:embed="rId4"/>
                <a:stretch>
                  <a:fillRect l="-1786" t="-310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/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uk-UA" b="1" i="1" dirty="0">
                    <a:solidFill>
                      <a:schemeClr val="tx1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</a:t>
                </a:r>
                <a:r>
                  <a:rPr lang="uk-UA" b="1" i="1" dirty="0" err="1">
                    <a:solidFill>
                      <a:schemeClr val="tx1"/>
                    </a:solidFill>
                  </a:rPr>
                  <a:t>сумарн</a:t>
                </a:r>
                <a:r>
                  <a:rPr lang="ru-RU" b="1" i="1" dirty="0">
                    <a:solidFill>
                      <a:schemeClr val="tx1"/>
                    </a:solidFill>
                  </a:rPr>
                  <a:t>у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ціну 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</a:t>
                </a:r>
                <a:r>
                  <a:rPr lang="ru-RU" b="1" i="1" dirty="0" err="1">
                    <a:solidFill>
                      <a:schemeClr val="tx1"/>
                    </a:solidFill>
                  </a:rPr>
                  <a:t>продукції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(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грн</a:t>
                </a:r>
                <a:r>
                  <a:rPr lang="ru-RU" b="1" i="1" dirty="0">
                    <a:solidFill>
                      <a:schemeClr val="tx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blipFill>
                <a:blip r:embed="rId5"/>
                <a:stretch>
                  <a:fillRect l="-1843" t="-4819" b="-90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17DD9398-DBDE-4E7D-B73B-7C5650AEA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99EBB90-9996-4121-9B6B-990CB7DE9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811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28501" progId="Equation.DSMT4">
                  <p:embed/>
                </p:oleObj>
              </mc:Choice>
              <mc:Fallback>
                <p:oleObj name="Equation" r:id="rId6" imgW="812447" imgH="228501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99EBB90-9996-4121-9B6B-990CB7DE9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1121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86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4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готовляє два види продукції: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. Обсяг реалізації продукції виду </a:t>
            </a:r>
            <a:r>
              <a:rPr lang="uk-UA" b="1" dirty="0"/>
              <a:t>А</a:t>
            </a:r>
            <a:r>
              <a:rPr lang="uk-UA" dirty="0"/>
              <a:t> повинен бути не менше 60% від обсягу реалізації продукції обох видів. </a:t>
            </a:r>
            <a:r>
              <a:rPr lang="uk-UA" dirty="0">
                <a:solidFill>
                  <a:schemeClr val="accent1">
                    <a:lumMod val="75000"/>
                  </a:schemeClr>
                </a:solidFill>
              </a:rPr>
              <a:t>Для виготовлення продукції видів </a:t>
            </a:r>
            <a:r>
              <a:rPr lang="uk-UA" b="1" dirty="0">
                <a:solidFill>
                  <a:schemeClr val="accent1">
                    <a:lumMod val="75000"/>
                  </a:schemeClr>
                </a:solidFill>
              </a:rPr>
              <a:t>А</a:t>
            </a:r>
            <a:r>
              <a:rPr lang="uk-UA" dirty="0">
                <a:solidFill>
                  <a:schemeClr val="accent1">
                    <a:lumMod val="75000"/>
                  </a:schemeClr>
                </a:solidFill>
              </a:rPr>
              <a:t> і </a:t>
            </a:r>
            <a:r>
              <a:rPr lang="uk-UA" b="1" dirty="0">
                <a:solidFill>
                  <a:schemeClr val="accent1">
                    <a:lumMod val="75000"/>
                  </a:schemeClr>
                </a:solidFill>
              </a:rPr>
              <a:t>В</a:t>
            </a:r>
            <a:r>
              <a:rPr lang="uk-UA" dirty="0">
                <a:solidFill>
                  <a:schemeClr val="accent1">
                    <a:lumMod val="75000"/>
                  </a:schemeClr>
                </a:solidFill>
              </a:rPr>
              <a:t> використовується одна і та ж сировина, добовий запас якої обмежений величиною 100 фунтів. Витрати сировини на одиницю продукції виду </a:t>
            </a:r>
            <a:r>
              <a:rPr lang="uk-UA" b="1" dirty="0">
                <a:solidFill>
                  <a:schemeClr val="accent1">
                    <a:lumMod val="75000"/>
                  </a:schemeClr>
                </a:solidFill>
              </a:rPr>
              <a:t>А</a:t>
            </a:r>
            <a:r>
              <a:rPr lang="uk-UA" dirty="0">
                <a:solidFill>
                  <a:schemeClr val="accent1">
                    <a:lumMod val="75000"/>
                  </a:schemeClr>
                </a:solidFill>
              </a:rPr>
              <a:t> складають 2 фунти, а на одиницю продукції виду </a:t>
            </a:r>
            <a:r>
              <a:rPr lang="uk-UA" b="1" dirty="0">
                <a:solidFill>
                  <a:schemeClr val="accent1">
                    <a:lumMod val="75000"/>
                  </a:schemeClr>
                </a:solidFill>
              </a:rPr>
              <a:t>В</a:t>
            </a:r>
            <a:r>
              <a:rPr lang="uk-UA" dirty="0">
                <a:solidFill>
                  <a:schemeClr val="accent1">
                    <a:lumMod val="75000"/>
                  </a:schemeClr>
                </a:solidFill>
              </a:rPr>
              <a:t> – 4 фунти. </a:t>
            </a:r>
            <a:r>
              <a:rPr lang="uk-UA" dirty="0"/>
              <a:t>Ціни продукції видів </a:t>
            </a:r>
            <a:r>
              <a:rPr lang="uk-UA" b="1" dirty="0"/>
              <a:t>А</a:t>
            </a:r>
            <a:r>
              <a:rPr lang="uk-UA" dirty="0"/>
              <a:t> і </a:t>
            </a:r>
            <a:r>
              <a:rPr lang="uk-UA" b="1" dirty="0"/>
              <a:t>В</a:t>
            </a:r>
            <a:r>
              <a:rPr lang="uk-UA" dirty="0"/>
              <a:t> дорівнюють 20 і 40 грн. відповідно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обсяги виробництва продукції кожного виду.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/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7030A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продукції А (од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продукції В (од.)</a:t>
                </a:r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blipFill>
                <a:blip r:embed="rId3"/>
                <a:stretch>
                  <a:fillRect l="-177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1F0159-37B5-44A8-9030-D7D30BA79C8A}"/>
                  </a:ext>
                </a:extLst>
              </p:cNvPr>
              <p:cNvSpPr txBox="1"/>
              <p:nvPr/>
            </p:nvSpPr>
            <p:spPr>
              <a:xfrm>
                <a:off x="7036903" y="2762660"/>
                <a:ext cx="5118984" cy="1846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chemeClr val="accent2">
                        <a:lumMod val="75000"/>
                      </a:schemeClr>
                    </a:solidFill>
                  </a:rPr>
                  <a:t>+</a:t>
                </a:r>
                <a:r>
                  <a:rPr lang="ru-RU" b="1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uk-UA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lang="uk-UA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lang="uk-UA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endParaRPr lang="uk-UA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1F0159-37B5-44A8-9030-D7D30BA79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2762660"/>
                <a:ext cx="5118984" cy="1846659"/>
              </a:xfrm>
              <a:prstGeom prst="rect">
                <a:avLst/>
              </a:prstGeom>
              <a:blipFill>
                <a:blip r:embed="rId4"/>
                <a:stretch>
                  <a:fillRect l="-1786" t="-264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/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uk-UA" b="1" i="1" dirty="0">
                    <a:solidFill>
                      <a:schemeClr val="tx1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</a:t>
                </a:r>
                <a:r>
                  <a:rPr lang="uk-UA" b="1" i="1" dirty="0" err="1">
                    <a:solidFill>
                      <a:schemeClr val="tx1"/>
                    </a:solidFill>
                  </a:rPr>
                  <a:t>сумарн</a:t>
                </a:r>
                <a:r>
                  <a:rPr lang="ru-RU" b="1" i="1" dirty="0">
                    <a:solidFill>
                      <a:schemeClr val="tx1"/>
                    </a:solidFill>
                  </a:rPr>
                  <a:t>у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ціну 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</a:t>
                </a:r>
                <a:r>
                  <a:rPr lang="ru-RU" b="1" i="1" dirty="0" err="1">
                    <a:solidFill>
                      <a:schemeClr val="tx1"/>
                    </a:solidFill>
                  </a:rPr>
                  <a:t>продукції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(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грн</a:t>
                </a:r>
                <a:r>
                  <a:rPr lang="ru-RU" b="1" i="1" dirty="0">
                    <a:solidFill>
                      <a:schemeClr val="tx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blipFill>
                <a:blip r:embed="rId5"/>
                <a:stretch>
                  <a:fillRect l="-1843" t="-4819" b="-90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37D9486B-F62A-4594-922F-1FDA6C14CE90}"/>
                  </a:ext>
                </a:extLst>
              </p:cNvPr>
              <p:cNvSpPr/>
              <p:nvPr/>
            </p:nvSpPr>
            <p:spPr>
              <a:xfrm>
                <a:off x="7036902" y="4820364"/>
                <a:ext cx="12825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  <m:r>
                        <a:rPr lang="uk-UA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ru-R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37D9486B-F62A-4594-922F-1FDA6C14CE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2" y="4820364"/>
                <a:ext cx="128259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17DD9398-DBDE-4E7D-B73B-7C5650AEA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99EBB90-9996-4121-9B6B-990CB7DE9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811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447" imgH="228501" progId="Equation.DSMT4">
                  <p:embed/>
                </p:oleObj>
              </mc:Choice>
              <mc:Fallback>
                <p:oleObj name="Equation" r:id="rId7" imgW="812447" imgH="228501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99EBB90-9996-4121-9B6B-990CB7DE9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1121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A05B60-89DE-4C50-B24D-86CFDA80DA65}"/>
                  </a:ext>
                </a:extLst>
              </p:cNvPr>
              <p:cNvSpPr txBox="1"/>
              <p:nvPr/>
            </p:nvSpPr>
            <p:spPr>
              <a:xfrm>
                <a:off x="7036902" y="4080675"/>
                <a:ext cx="29545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uk-UA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uk-UA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𝟎</m:t>
                      </m:r>
                    </m:oMath>
                  </m:oMathPara>
                </a14:m>
                <a:endParaRPr lang="uk-UA" b="1" dirty="0">
                  <a:solidFill>
                    <a:schemeClr val="accent1">
                      <a:lumMod val="75000"/>
                    </a:schemeClr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A05B60-89DE-4C50-B24D-86CFDA80D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2" y="4080675"/>
                <a:ext cx="295459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10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5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0"/>
            <a:ext cx="5554649" cy="5378475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пускає ковбойські капелюхи двох фасонів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Трудомісткість виготовлення капелюха фасону 1 вдвічі вища від трудомісткості виготовлення капелюха фасону 2. Якщо б фірма випускала тільки капелюхи фасону 1, добовий обсяг виробництва міг би складати 500 капелюхів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Добовий обсяг збуту капелюхів обох фасонів обмежений діапазоном від 150 до 800 шт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Прибуток від продажу капелюха фасону 1 складає 8 грн., а фасону 2 – 5 грн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, яку кількість капелюхів кожного фасону треба виготовляти, щоб максимізувати прибуток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43280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5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0"/>
            <a:ext cx="5554649" cy="5378475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пускає ковбойські капелюхи двох фасонів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Трудомісткість виготовлення капелюха фасону 1 вдвічі вища від трудомісткості виготовлення капелюха фасону 2. Якщо б фірма випускала тільки капелюхи фасону 1, добовий обсяг виробництва міг би складати 500 капелюхів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Добовий обсяг збуту капелюхів обох фасонів обмежений діапазоном від 150 до 800 шт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Прибуток від продажу капелюха фасону 1 складає 8 грн., а фасону 2 – 5 грн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, </a:t>
            </a:r>
            <a:r>
              <a:rPr lang="uk-UA" dirty="0">
                <a:solidFill>
                  <a:srgbClr val="7030A0"/>
                </a:solidFill>
              </a:rPr>
              <a:t>яку кількість капелюхів кожного фасону треба виготовляти</a:t>
            </a:r>
            <a:r>
              <a:rPr lang="uk-UA" dirty="0"/>
              <a:t>, щоб максимізувати прибуток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/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7030A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КФ1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КФ2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 (шт.)</a:t>
                </a:r>
                <a:endParaRPr lang="ru-RU" b="1" i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blipFill>
                <a:blip r:embed="rId2"/>
                <a:stretch>
                  <a:fillRect l="-177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40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5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0"/>
            <a:ext cx="5554649" cy="5378475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пускає ковбойські капелюхи двох фасонів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Трудомісткість виготовлення капелюха фасону 1 вдвічі вища від трудомісткості виготовлення капелюха фасону 2. Якщо б фірма випускала тільки капелюхи фасону 1, добовий обсяг виробництва міг би складати 500 капелюхів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Добовий обсяг збуту капелюхів обох фасонів обмежений діапазоном від 150 до 800 шт. </a:t>
            </a:r>
            <a:endParaRPr lang="en-US" dirty="0"/>
          </a:p>
          <a:p>
            <a:pPr marL="0" lvl="0" indent="0">
              <a:buNone/>
            </a:pPr>
            <a:r>
              <a:rPr lang="uk-UA" b="1" dirty="0">
                <a:solidFill>
                  <a:srgbClr val="00B050"/>
                </a:solidFill>
              </a:rPr>
              <a:t>Прибуток від продажу капелюха фасону 1 складає 8 грн., а фасону 2 – 5 грн. </a:t>
            </a:r>
            <a:endParaRPr lang="ru-RU" b="1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, яку кількість капелюхів кожного фасону треба виготовляти, щоб </a:t>
            </a:r>
            <a:r>
              <a:rPr lang="uk-UA" b="1" dirty="0">
                <a:solidFill>
                  <a:srgbClr val="00B050"/>
                </a:solidFill>
              </a:rPr>
              <a:t>максимізувати прибуток</a:t>
            </a:r>
            <a:r>
              <a:rPr lang="uk-UA" dirty="0"/>
              <a:t>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/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tx1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обсяг виробництва </a:t>
                </a:r>
                <a:r>
                  <a:rPr lang="ru-RU" b="1" i="1" dirty="0">
                    <a:solidFill>
                      <a:schemeClr val="tx1"/>
                    </a:solidFill>
                  </a:rPr>
                  <a:t>КФ1</a:t>
                </a:r>
                <a:r>
                  <a:rPr lang="uk-UA" b="1" i="1" dirty="0">
                    <a:solidFill>
                      <a:schemeClr val="tx1"/>
                    </a:solidFill>
                  </a:rPr>
                  <a:t>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обсяг виробництва </a:t>
                </a:r>
                <a:r>
                  <a:rPr lang="ru-RU" b="1" i="1" dirty="0">
                    <a:solidFill>
                      <a:schemeClr val="tx1"/>
                    </a:solidFill>
                  </a:rPr>
                  <a:t>КФ2</a:t>
                </a:r>
                <a:r>
                  <a:rPr lang="uk-UA" b="1" i="1" dirty="0">
                    <a:solidFill>
                      <a:schemeClr val="tx1"/>
                    </a:solidFill>
                  </a:rPr>
                  <a:t> (шт.)</a:t>
                </a:r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blipFill>
                <a:blip r:embed="rId2"/>
                <a:stretch>
                  <a:fillRect l="-1773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/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B050"/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00B050"/>
                    </a:solidFill>
                  </a:rPr>
                  <a:t> </a:t>
                </a:r>
              </a:p>
              <a:p>
                <a:r>
                  <a:rPr lang="uk-UA" b="1" i="1" dirty="0">
                    <a:solidFill>
                      <a:srgbClr val="00B05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00B050"/>
                    </a:solidFill>
                  </a:rPr>
                  <a:t> </a:t>
                </a:r>
                <a:r>
                  <a:rPr lang="uk-UA" b="1" i="1" dirty="0">
                    <a:solidFill>
                      <a:srgbClr val="00B050"/>
                    </a:solidFill>
                  </a:rPr>
                  <a:t>сумарний прибуток</a:t>
                </a:r>
                <a:r>
                  <a:rPr lang="ru-RU" b="1" i="1" dirty="0">
                    <a:solidFill>
                      <a:srgbClr val="00B050"/>
                    </a:solidFill>
                  </a:rPr>
                  <a:t> (</a:t>
                </a:r>
                <a:r>
                  <a:rPr lang="uk-UA" b="1" i="1" dirty="0">
                    <a:solidFill>
                      <a:srgbClr val="00B050"/>
                    </a:solidFill>
                  </a:rPr>
                  <a:t>грн</a:t>
                </a:r>
                <a:r>
                  <a:rPr lang="ru-RU" b="1" i="1" dirty="0">
                    <a:solidFill>
                      <a:srgbClr val="00B050"/>
                    </a:solidFill>
                  </a:rPr>
                  <a:t>)</a:t>
                </a:r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blipFill>
                <a:blip r:embed="rId3"/>
                <a:stretch>
                  <a:fillRect l="-1843" t="-4819" b="-90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031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5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0"/>
            <a:ext cx="5554649" cy="5378475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пускає ковбойські капелюхи двох фасонів. </a:t>
            </a:r>
            <a:endParaRPr lang="en-US" dirty="0"/>
          </a:p>
          <a:p>
            <a:pPr marL="0" lvl="0" indent="0">
              <a:buNone/>
            </a:pPr>
            <a:r>
              <a:rPr lang="uk-UA" dirty="0">
                <a:solidFill>
                  <a:srgbClr val="C00000"/>
                </a:solidFill>
              </a:rPr>
              <a:t>Трудомісткість виготовлення капелюха фасону 1 </a:t>
            </a:r>
            <a:r>
              <a:rPr lang="uk-UA" b="1" u="sng" dirty="0">
                <a:solidFill>
                  <a:schemeClr val="accent2">
                    <a:lumMod val="50000"/>
                  </a:schemeClr>
                </a:solidFill>
              </a:rPr>
              <a:t>вдвічі вища </a:t>
            </a:r>
            <a:r>
              <a:rPr lang="uk-UA" dirty="0">
                <a:solidFill>
                  <a:srgbClr val="C00000"/>
                </a:solidFill>
              </a:rPr>
              <a:t>від трудомісткості виготовлення капелюха фасону 2. Якщо б фірма випускала тільки капелюхи фасону 1, добовий обсяг виробництва міг би складати 500 капелюхів. </a:t>
            </a:r>
            <a:endParaRPr lang="en-US" dirty="0">
              <a:solidFill>
                <a:srgbClr val="C00000"/>
              </a:solidFill>
            </a:endParaRPr>
          </a:p>
          <a:p>
            <a:pPr marL="0" lvl="0" indent="0">
              <a:buNone/>
            </a:pPr>
            <a:r>
              <a:rPr lang="uk-UA" dirty="0"/>
              <a:t>Добовий обсяг збуту капелюхів обох фасонів обмежений діапазоном від 150 до 800 шт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Прибуток від продажу капелюха фасону 1 складає 8 грн., а фасону 2 – 5 грн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, яку кількість капелюхів кожного фасону треба виготовляти, щоб максимізувати прибуток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/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обсяг виробництва </a:t>
                </a:r>
                <a:r>
                  <a:rPr lang="ru-RU" b="1" i="1" dirty="0"/>
                  <a:t>КФ1</a:t>
                </a:r>
                <a:r>
                  <a:rPr lang="uk-UA" b="1" i="1" dirty="0">
                    <a:solidFill>
                      <a:schemeClr val="tx1"/>
                    </a:solidFill>
                  </a:rPr>
                  <a:t>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обсяг виробництва </a:t>
                </a:r>
                <a:r>
                  <a:rPr lang="ru-RU" b="1" i="1" dirty="0"/>
                  <a:t>КФ2</a:t>
                </a:r>
                <a:r>
                  <a:rPr lang="uk-UA" b="1" i="1" dirty="0">
                    <a:solidFill>
                      <a:schemeClr val="tx1"/>
                    </a:solidFill>
                  </a:rPr>
                  <a:t> (шт.)</a:t>
                </a:r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blipFill>
                <a:blip r:embed="rId2"/>
                <a:stretch>
                  <a:fillRect l="-1773" t="-4790" b="-83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/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uk-UA" b="1" i="1" dirty="0">
                    <a:solidFill>
                      <a:schemeClr val="tx1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сумарний прибуток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(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грн</a:t>
                </a:r>
                <a:r>
                  <a:rPr lang="ru-RU" b="1" i="1" dirty="0">
                    <a:solidFill>
                      <a:schemeClr val="tx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blipFill>
                <a:blip r:embed="rId4"/>
                <a:stretch>
                  <a:fillRect l="-1843" t="-4819" b="-90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D2D5E8A8-648D-4A8E-9F77-39CCA3CFC62F}"/>
              </a:ext>
            </a:extLst>
          </p:cNvPr>
          <p:cNvSpPr txBox="1"/>
          <p:nvPr/>
        </p:nvSpPr>
        <p:spPr>
          <a:xfrm>
            <a:off x="7036903" y="2762660"/>
            <a:ext cx="51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>
                <a:solidFill>
                  <a:srgbClr val="C00000"/>
                </a:solidFill>
              </a:rPr>
              <a:t>Обмеження</a:t>
            </a:r>
            <a:r>
              <a:rPr lang="en-US" sz="2400" b="1" i="1" dirty="0">
                <a:solidFill>
                  <a:srgbClr val="C00000"/>
                </a:solidFill>
              </a:rPr>
              <a:t> </a:t>
            </a:r>
            <a:r>
              <a:rPr lang="ru-RU" sz="2400" b="1" i="1" dirty="0">
                <a:solidFill>
                  <a:srgbClr val="C00000"/>
                </a:solidFill>
              </a:rPr>
              <a:t>на </a:t>
            </a:r>
            <a:r>
              <a:rPr lang="uk-UA" sz="2400" b="1" i="1" dirty="0">
                <a:solidFill>
                  <a:srgbClr val="C00000"/>
                </a:solidFill>
              </a:rPr>
              <a:t>трудомісткість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EC3C87-D54A-1EE1-10C9-844C3567BC8B}"/>
                  </a:ext>
                </a:extLst>
              </p:cNvPr>
              <p:cNvSpPr txBox="1"/>
              <p:nvPr/>
            </p:nvSpPr>
            <p:spPr>
              <a:xfrm>
                <a:off x="7251201" y="3783581"/>
                <a:ext cx="4404539" cy="5885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uk-UA" sz="2000" b="0" i="1" smtClean="0"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?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?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uk-UA" sz="2000" b="0" i="1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</m:e>
                        </m:groupChr>
                      </m:e>
                      <m:lim>
                        <m:r>
                          <a:rPr lang="uk-UA" sz="2000" b="0" i="1" smtClean="0">
                            <a:latin typeface="Cambria Math" panose="02040503050406030204" pitchFamily="18" charset="0"/>
                          </a:rPr>
                          <m:t>фактичне використання</m:t>
                        </m:r>
                      </m:lim>
                    </m:limLow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uk-U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запас ресурсу)</m:t>
                    </m:r>
                  </m:oMath>
                </a14:m>
                <a:r>
                  <a:rPr lang="en-US" dirty="0"/>
                  <a:t>   </a:t>
                </a:r>
                <a:endParaRPr lang="uk-UA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EC3C87-D54A-1EE1-10C9-844C3567B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201" y="3783581"/>
                <a:ext cx="4404539" cy="588559"/>
              </a:xfrm>
              <a:prstGeom prst="rect">
                <a:avLst/>
              </a:prstGeom>
              <a:blipFill>
                <a:blip r:embed="rId5"/>
                <a:stretch>
                  <a:fillRect l="-1801" t="-1042" b="-1562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803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5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0"/>
            <a:ext cx="5554649" cy="5378475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пускає ковбойські капелюхи двох фасонів. </a:t>
            </a:r>
            <a:endParaRPr lang="en-US" dirty="0"/>
          </a:p>
          <a:p>
            <a:pPr marL="0" lvl="0" indent="0">
              <a:buNone/>
            </a:pPr>
            <a:r>
              <a:rPr lang="uk-UA" dirty="0">
                <a:solidFill>
                  <a:srgbClr val="C00000"/>
                </a:solidFill>
              </a:rPr>
              <a:t>Трудомісткість виготовлення капелюха фасону 1 </a:t>
            </a:r>
            <a:r>
              <a:rPr lang="uk-UA" dirty="0">
                <a:solidFill>
                  <a:schemeClr val="accent2">
                    <a:lumMod val="50000"/>
                  </a:schemeClr>
                </a:solidFill>
              </a:rPr>
              <a:t>вдвічі вища </a:t>
            </a:r>
            <a:r>
              <a:rPr lang="uk-UA" dirty="0">
                <a:solidFill>
                  <a:srgbClr val="C00000"/>
                </a:solidFill>
              </a:rPr>
              <a:t>від трудомісткості виготовлення капелюха фасону 2. Якщо б фірма випускала тільки капелюхи фасону 1, добовий обсяг виробництва міг би складати 500 капелюхів. </a:t>
            </a:r>
            <a:endParaRPr lang="en-US" dirty="0">
              <a:solidFill>
                <a:srgbClr val="C00000"/>
              </a:solidFill>
            </a:endParaRPr>
          </a:p>
          <a:p>
            <a:pPr marL="0" lvl="0" indent="0">
              <a:buNone/>
            </a:pPr>
            <a:r>
              <a:rPr lang="uk-UA" dirty="0"/>
              <a:t>Добовий обсяг збуту капелюхів обох фасонів обмежений діапазоном від 150 до 800 шт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Прибуток від продажу капелюха фасону 1 складає 8 грн., а фасону 2 – 5 грн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, яку кількість капелюхів кожного фасону треба виготовляти, щоб максимізувати прибуток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/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обсяг виробництва </a:t>
                </a:r>
                <a:r>
                  <a:rPr lang="ru-RU" b="1" i="1" dirty="0"/>
                  <a:t>КФ1</a:t>
                </a:r>
                <a:r>
                  <a:rPr lang="uk-UA" b="1" i="1" dirty="0">
                    <a:solidFill>
                      <a:schemeClr val="tx1"/>
                    </a:solidFill>
                  </a:rPr>
                  <a:t>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обсяг виробництва </a:t>
                </a:r>
                <a:r>
                  <a:rPr lang="ru-RU" b="1" i="1" dirty="0"/>
                  <a:t>КФ2</a:t>
                </a:r>
                <a:r>
                  <a:rPr lang="uk-UA" b="1" i="1" dirty="0">
                    <a:solidFill>
                      <a:schemeClr val="tx1"/>
                    </a:solidFill>
                  </a:rPr>
                  <a:t> (шт.)</a:t>
                </a:r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blipFill>
                <a:blip r:embed="rId2"/>
                <a:stretch>
                  <a:fillRect l="-1773" t="-4790" b="-83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1F0159-37B5-44A8-9030-D7D30BA79C8A}"/>
                  </a:ext>
                </a:extLst>
              </p:cNvPr>
              <p:cNvSpPr txBox="1"/>
              <p:nvPr/>
            </p:nvSpPr>
            <p:spPr>
              <a:xfrm>
                <a:off x="7036903" y="2762660"/>
                <a:ext cx="5118984" cy="1811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C00000"/>
                    </a:solidFill>
                  </a:rPr>
                  <a:t>Обмеження:</a:t>
                </a:r>
              </a:p>
              <a:p>
                <a:endParaRPr lang="ru-RU" i="1" dirty="0">
                  <a:solidFill>
                    <a:srgbClr val="C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uk-UA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ru-RU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uk-UA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uk-UA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𝟎𝟎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≡    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uk-UA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ru-RU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uk-UA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uk-UA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𝟎𝟎</m:t>
                      </m:r>
                    </m:oMath>
                  </m:oMathPara>
                </a14:m>
                <a:endParaRPr lang="en-US" b="1" dirty="0">
                  <a:solidFill>
                    <a:srgbClr val="C00000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uk-UA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1F0159-37B5-44A8-9030-D7D30BA79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2762660"/>
                <a:ext cx="5118984" cy="1811265"/>
              </a:xfrm>
              <a:prstGeom prst="rect">
                <a:avLst/>
              </a:prstGeom>
              <a:blipFill>
                <a:blip r:embed="rId3"/>
                <a:stretch>
                  <a:fillRect l="-1786" t="-2694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/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uk-UA" b="1" i="1" dirty="0">
                    <a:solidFill>
                      <a:schemeClr val="tx1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сумарний прибуток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(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грн</a:t>
                </a:r>
                <a:r>
                  <a:rPr lang="ru-RU" b="1" i="1" dirty="0">
                    <a:solidFill>
                      <a:schemeClr val="tx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blipFill>
                <a:blip r:embed="rId4"/>
                <a:stretch>
                  <a:fillRect l="-1843" t="-4819" b="-90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6667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</a:t>
            </a:r>
            <a:r>
              <a:rPr lang="en-US" dirty="0">
                <a:solidFill>
                  <a:schemeClr val="accent1"/>
                </a:solidFill>
              </a:rPr>
              <a:t>5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0"/>
            <a:ext cx="5554649" cy="5378475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uk-UA" dirty="0"/>
              <a:t>Фірма випускає ковбойські капелюхи двох фасонів. </a:t>
            </a:r>
            <a:endParaRPr lang="en-US" dirty="0"/>
          </a:p>
          <a:p>
            <a:pPr marL="0" lvl="0" indent="0">
              <a:buNone/>
            </a:pPr>
            <a:r>
              <a:rPr lang="uk-UA" dirty="0"/>
              <a:t>Трудомісткість виготовлення капелюха фасону 1 вдвічі вища від трудомісткості виготовлення капелюха фасону 2. Якщо б фірма випускала тільки капелюхи фасону 1, добовий обсяг виробництва міг би складати 500 капелюхів. </a:t>
            </a:r>
            <a:endParaRPr lang="en-US" dirty="0"/>
          </a:p>
          <a:p>
            <a:pPr marL="0" lvl="0" indent="0">
              <a:buNone/>
            </a:pPr>
            <a:r>
              <a:rPr lang="uk-UA" dirty="0">
                <a:solidFill>
                  <a:srgbClr val="7030A0"/>
                </a:solidFill>
              </a:rPr>
              <a:t>Добовий обсяг збуту капелюхів обох фасонів обмежений діапазоном від 150 до 800 шт. </a:t>
            </a:r>
            <a:endParaRPr lang="en-US" dirty="0">
              <a:solidFill>
                <a:srgbClr val="7030A0"/>
              </a:solidFill>
            </a:endParaRPr>
          </a:p>
          <a:p>
            <a:pPr marL="0" lvl="0" indent="0">
              <a:buNone/>
            </a:pPr>
            <a:r>
              <a:rPr lang="uk-UA" dirty="0"/>
              <a:t>Прибуток від продажу капелюха фасону 1 складає 8 грн., а фасону 2 – 5 грн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Визначити</a:t>
            </a:r>
            <a:r>
              <a:rPr lang="uk-UA" dirty="0"/>
              <a:t>, яку кількість капелюхів кожного фасону треба виготовляти, щоб максимізувати прибуток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/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обсяг виробництва </a:t>
                </a:r>
                <a:r>
                  <a:rPr lang="ru-RU" b="1" i="1" dirty="0"/>
                  <a:t>КФ1</a:t>
                </a:r>
                <a:r>
                  <a:rPr lang="uk-UA" b="1" i="1" dirty="0">
                    <a:solidFill>
                      <a:schemeClr val="tx1"/>
                    </a:solidFill>
                  </a:rPr>
                  <a:t>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обсяг виробництва </a:t>
                </a:r>
                <a:r>
                  <a:rPr lang="ru-RU" b="1" i="1" dirty="0"/>
                  <a:t>КФ2</a:t>
                </a:r>
                <a:r>
                  <a:rPr lang="uk-UA" b="1" i="1" dirty="0">
                    <a:solidFill>
                      <a:schemeClr val="tx1"/>
                    </a:solidFill>
                  </a:rPr>
                  <a:t> (шт.)</a:t>
                </a:r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6EDFF4-63BC-4018-9BF3-79996D39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508883"/>
                <a:ext cx="5155097" cy="1015663"/>
              </a:xfrm>
              <a:prstGeom prst="rect">
                <a:avLst/>
              </a:prstGeom>
              <a:blipFill>
                <a:blip r:embed="rId2"/>
                <a:stretch>
                  <a:fillRect l="-1773" t="-4790" b="-83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1F0159-37B5-44A8-9030-D7D30BA79C8A}"/>
                  </a:ext>
                </a:extLst>
              </p:cNvPr>
              <p:cNvSpPr txBox="1"/>
              <p:nvPr/>
            </p:nvSpPr>
            <p:spPr>
              <a:xfrm>
                <a:off x="7036903" y="2762660"/>
                <a:ext cx="5118984" cy="21121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Обмеження:</a:t>
                </a:r>
              </a:p>
              <a:p>
                <a:endParaRPr lang="ru-RU" i="1" dirty="0">
                  <a:solidFill>
                    <a:srgbClr val="0070C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uk-UA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ru-RU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uk-UA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𝒙</m:t>
                          </m:r>
                        </m:e>
                        <m:sub>
                          <m:r>
                            <a:rPr lang="uk-UA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𝟎𝟎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≡    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uk-UA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ru-RU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uk-UA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uk-UA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𝟎𝟎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𝟓𝟎</m:t>
                        </m:r>
                        <m: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𝟎𝟎</m:t>
                    </m:r>
                  </m:oMath>
                </a14:m>
                <a:r>
                  <a:rPr lang="en-US" b="1" dirty="0">
                    <a:solidFill>
                      <a:srgbClr val="7030A0"/>
                    </a:solidFill>
                  </a:rPr>
                  <a:t>       </a:t>
                </a:r>
                <a:endParaRPr lang="uk-UA" b="1" dirty="0">
                  <a:solidFill>
                    <a:schemeClr val="tx1"/>
                  </a:solidFill>
                </a:endParaRPr>
              </a:p>
              <a:p>
                <a:endParaRPr lang="uk-UA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1F0159-37B5-44A8-9030-D7D30BA79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3" y="2762660"/>
                <a:ext cx="5118984" cy="2112117"/>
              </a:xfrm>
              <a:prstGeom prst="rect">
                <a:avLst/>
              </a:prstGeom>
              <a:blipFill>
                <a:blip r:embed="rId3"/>
                <a:stretch>
                  <a:fillRect l="-1786" t="-230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/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chemeClr val="accent6">
                        <a:lumMod val="50000"/>
                      </a:schemeClr>
                    </a:solidFill>
                  </a:rPr>
                  <a:t>ЦФ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uk-UA" b="1" i="1" dirty="0">
                    <a:solidFill>
                      <a:schemeClr val="tx1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</a:t>
                </a:r>
                <a:r>
                  <a:rPr lang="uk-UA" b="1" i="1" dirty="0">
                    <a:solidFill>
                      <a:schemeClr val="tx1"/>
                    </a:solidFill>
                  </a:rPr>
                  <a:t>сумарний прибуток</a:t>
                </a:r>
                <a:r>
                  <a:rPr lang="ru-RU" b="1" i="1" dirty="0">
                    <a:solidFill>
                      <a:schemeClr val="tx1"/>
                    </a:solidFill>
                  </a:rPr>
                  <a:t> (</a:t>
                </a:r>
                <a:r>
                  <a:rPr lang="uk-UA" b="1" i="1" dirty="0">
                    <a:solidFill>
                      <a:schemeClr val="tx1"/>
                    </a:solidFill>
                  </a:rPr>
                  <a:t>грн</a:t>
                </a:r>
                <a:r>
                  <a:rPr lang="ru-RU" b="1" i="1" dirty="0">
                    <a:solidFill>
                      <a:schemeClr val="tx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9D66C-B967-4C81-95FA-9F3B84D20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902" y="1668304"/>
                <a:ext cx="4960951" cy="1015663"/>
              </a:xfrm>
              <a:prstGeom prst="rect">
                <a:avLst/>
              </a:prstGeom>
              <a:blipFill>
                <a:blip r:embed="rId4"/>
                <a:stretch>
                  <a:fillRect l="-1843" t="-4819" b="-90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37D9486B-F62A-4594-922F-1FDA6C14CE90}"/>
                  </a:ext>
                </a:extLst>
              </p:cNvPr>
              <p:cNvSpPr/>
              <p:nvPr/>
            </p:nvSpPr>
            <p:spPr>
              <a:xfrm>
                <a:off x="7065137" y="4595679"/>
                <a:ext cx="17266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uk-UA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ru-R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uk-UA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цілі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37D9486B-F62A-4594-922F-1FDA6C14CE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137" y="4595679"/>
                <a:ext cx="1726627" cy="36933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69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7F91FB-964A-4F84-ABA6-602476FC1C77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r>
              <a:rPr lang="uk-UA" dirty="0"/>
              <a:t>Практичне заняття №2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00B464F-CAAF-4E6B-837B-8DF545AA09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112085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73258D-A3A7-4323-B52F-B5173063CD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91737"/>
          </a:xfrm>
        </p:spPr>
        <p:txBody>
          <a:bodyPr>
            <a:normAutofit/>
          </a:bodyPr>
          <a:lstStyle/>
          <a:p>
            <a:r>
              <a:rPr lang="uk-UA" dirty="0"/>
              <a:t>Фірма випускає вироби трьох типів. …….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5A11381-8CE4-4582-A31B-2A1BEF55DD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7922" y="1854780"/>
            <a:ext cx="10695878" cy="4638095"/>
          </a:xfrm>
        </p:spPr>
        <p:txBody>
          <a:bodyPr>
            <a:normAutofit fontScale="92500" lnSpcReduction="20000"/>
          </a:bodyPr>
          <a:lstStyle/>
          <a:p>
            <a:r>
              <a:rPr lang="uk-UA" dirty="0"/>
              <a:t>Виробів </a:t>
            </a:r>
            <a:r>
              <a:rPr lang="en-US" dirty="0"/>
              <a:t>3</a:t>
            </a:r>
            <a:r>
              <a:rPr lang="uk-UA" dirty="0"/>
              <a:t>-го типу повинно випускатися </a:t>
            </a:r>
            <a:r>
              <a:rPr lang="uk-UA" b="1" dirty="0"/>
              <a:t>не більше</a:t>
            </a:r>
            <a:r>
              <a:rPr lang="uk-UA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ru-RU" dirty="0"/>
              <a:t>шт.</a:t>
            </a:r>
            <a:endParaRPr lang="uk-UA" dirty="0"/>
          </a:p>
          <a:p>
            <a:endParaRPr lang="uk-UA" dirty="0"/>
          </a:p>
          <a:p>
            <a:r>
              <a:rPr lang="uk-UA" dirty="0"/>
              <a:t>Виробів </a:t>
            </a:r>
            <a:r>
              <a:rPr lang="en-US" dirty="0"/>
              <a:t>2</a:t>
            </a:r>
            <a:r>
              <a:rPr lang="uk-UA" dirty="0"/>
              <a:t>-го типу повинно випускатися </a:t>
            </a:r>
            <a:r>
              <a:rPr lang="uk-UA" b="1" dirty="0"/>
              <a:t>не менше</a:t>
            </a:r>
            <a:r>
              <a:rPr lang="uk-UA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ru-RU" dirty="0"/>
              <a:t>шт.</a:t>
            </a:r>
            <a:endParaRPr lang="uk-UA" dirty="0"/>
          </a:p>
          <a:p>
            <a:endParaRPr lang="uk-UA" dirty="0"/>
          </a:p>
          <a:p>
            <a:r>
              <a:rPr lang="uk-UA" dirty="0"/>
              <a:t>Обсяг виробництва виробів 1-го типу повинен становити </a:t>
            </a:r>
            <a:r>
              <a:rPr lang="uk-UA" b="1" dirty="0"/>
              <a:t>щонайменше</a:t>
            </a:r>
            <a:r>
              <a:rPr lang="uk-UA" dirty="0"/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ru-RU" dirty="0"/>
              <a:t>шт.</a:t>
            </a:r>
            <a:endParaRPr lang="uk-UA" dirty="0"/>
          </a:p>
          <a:p>
            <a:endParaRPr lang="uk-UA" dirty="0"/>
          </a:p>
          <a:p>
            <a:r>
              <a:rPr lang="uk-UA" dirty="0"/>
              <a:t>Обсяг виробництва виробів </a:t>
            </a:r>
            <a:r>
              <a:rPr lang="en-US" dirty="0"/>
              <a:t>2</a:t>
            </a:r>
            <a:r>
              <a:rPr lang="uk-UA" dirty="0"/>
              <a:t>-го типу повинен становити п</a:t>
            </a:r>
            <a:r>
              <a:rPr lang="uk-UA" b="1" dirty="0"/>
              <a:t>ринаймні</a:t>
            </a:r>
            <a:r>
              <a:rPr lang="uk-UA" dirty="0"/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ru-RU" dirty="0"/>
              <a:t>шт.</a:t>
            </a:r>
            <a:endParaRPr lang="uk-UA" dirty="0"/>
          </a:p>
          <a:p>
            <a:endParaRPr lang="uk-UA" dirty="0"/>
          </a:p>
          <a:p>
            <a:r>
              <a:rPr lang="uk-UA" dirty="0"/>
              <a:t>Виробів 3-го типу повинно бути </a:t>
            </a:r>
            <a:r>
              <a:rPr lang="uk-UA" b="1" dirty="0"/>
              <a:t>хоча б</a:t>
            </a:r>
            <a:r>
              <a:rPr lang="uk-UA" dirty="0"/>
              <a:t> 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ru-RU" dirty="0"/>
              <a:t>шт.</a:t>
            </a:r>
            <a:endParaRPr lang="uk-UA" dirty="0"/>
          </a:p>
          <a:p>
            <a:pPr marL="0" indent="0">
              <a:buNone/>
            </a:pPr>
            <a:endParaRPr lang="uk-U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BE55FD0-24F3-4D80-B9D7-D019ACE70E8D}"/>
                  </a:ext>
                </a:extLst>
              </p:cNvPr>
              <p:cNvSpPr txBox="1"/>
              <p:nvPr/>
            </p:nvSpPr>
            <p:spPr>
              <a:xfrm>
                <a:off x="1101904" y="1048938"/>
                <a:ext cx="5131627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uk-UA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BE55FD0-24F3-4D80-B9D7-D019ACE70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904" y="1048938"/>
                <a:ext cx="513162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49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096E858-9402-6A2F-3199-4FCE9A22A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4241"/>
          </a:xfrm>
        </p:spPr>
        <p:txBody>
          <a:bodyPr>
            <a:normAutofit fontScale="90000"/>
          </a:bodyPr>
          <a:lstStyle/>
          <a:p>
            <a:r>
              <a:rPr lang="uk-UA" dirty="0"/>
              <a:t>Категорії задач, що виносяться на КР2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29CDCBC1-78AC-7C5E-66C0-343344F2364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42116" y="1324849"/>
            <a:ext cx="9151539" cy="5160288"/>
          </a:xfrm>
        </p:spPr>
      </p:pic>
    </p:spTree>
    <p:extLst>
      <p:ext uri="{BB962C8B-B14F-4D97-AF65-F5344CB8AC3E}">
        <p14:creationId xmlns:p14="http://schemas.microsoft.com/office/powerpoint/2010/main" val="42714230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86FEA0CE-BE83-4D00-8B5E-B5BA05D6C6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8" y="847492"/>
            <a:ext cx="11857462" cy="578748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uk-UA" b="1" dirty="0"/>
              <a:t>Мінімально допустимий обсяг</a:t>
            </a:r>
            <a:r>
              <a:rPr lang="en-US" b="1" dirty="0"/>
              <a:t> </a:t>
            </a:r>
            <a:r>
              <a:rPr lang="uk-UA" dirty="0"/>
              <a:t>використання  </a:t>
            </a:r>
            <a:r>
              <a:rPr lang="ru-RU" dirty="0"/>
              <a:t>ресурсу А становить 100 од.</a:t>
            </a:r>
            <a:endParaRPr lang="uk-UA" dirty="0"/>
          </a:p>
          <a:p>
            <a:pPr>
              <a:lnSpc>
                <a:spcPct val="100000"/>
              </a:lnSpc>
            </a:pPr>
            <a:endParaRPr lang="uk-UA" dirty="0"/>
          </a:p>
          <a:p>
            <a:pPr>
              <a:lnSpc>
                <a:spcPct val="100000"/>
              </a:lnSpc>
            </a:pPr>
            <a:r>
              <a:rPr lang="uk-UA" b="1" dirty="0"/>
              <a:t>Максимально допустимий обсяг </a:t>
            </a:r>
            <a:r>
              <a:rPr lang="uk-UA" dirty="0"/>
              <a:t>використання </a:t>
            </a:r>
            <a:r>
              <a:rPr lang="ru-RU" dirty="0"/>
              <a:t>ресурсу Б становить 200 од.</a:t>
            </a:r>
            <a:endParaRPr lang="uk-UA" dirty="0"/>
          </a:p>
          <a:p>
            <a:pPr>
              <a:lnSpc>
                <a:spcPct val="100000"/>
              </a:lnSpc>
            </a:pPr>
            <a:endParaRPr lang="uk-UA" dirty="0"/>
          </a:p>
          <a:p>
            <a:pPr>
              <a:lnSpc>
                <a:spcPct val="100000"/>
              </a:lnSpc>
            </a:pPr>
            <a:r>
              <a:rPr lang="uk-UA" b="1" dirty="0"/>
              <a:t>Фонд робочого часу </a:t>
            </a:r>
            <a:r>
              <a:rPr lang="uk-UA" dirty="0"/>
              <a:t>верстату В становить 300 год.</a:t>
            </a:r>
          </a:p>
          <a:p>
            <a:pPr>
              <a:lnSpc>
                <a:spcPct val="100000"/>
              </a:lnSpc>
            </a:pPr>
            <a:endParaRPr lang="uk-UA" dirty="0"/>
          </a:p>
          <a:p>
            <a:pPr>
              <a:lnSpc>
                <a:spcPct val="100000"/>
              </a:lnSpc>
            </a:pPr>
            <a:r>
              <a:rPr lang="uk-UA" b="1" dirty="0"/>
              <a:t>Обсяг ресурсу </a:t>
            </a:r>
            <a:r>
              <a:rPr lang="uk-UA" dirty="0"/>
              <a:t>Г лімітовано 400 одиницями</a:t>
            </a:r>
          </a:p>
          <a:p>
            <a:pPr>
              <a:lnSpc>
                <a:spcPct val="100000"/>
              </a:lnSpc>
            </a:pPr>
            <a:endParaRPr lang="uk-UA" dirty="0"/>
          </a:p>
          <a:p>
            <a:pPr>
              <a:lnSpc>
                <a:spcPct val="100000"/>
              </a:lnSpc>
            </a:pPr>
            <a:r>
              <a:rPr lang="uk-UA" b="1" dirty="0"/>
              <a:t>Запас ресурсу </a:t>
            </a:r>
            <a:r>
              <a:rPr lang="uk-UA" dirty="0"/>
              <a:t>Д становить 500 од.</a:t>
            </a:r>
          </a:p>
          <a:p>
            <a:endParaRPr lang="uk-U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6A5CB5-5CB7-41C6-BC7E-582F2F1D7347}"/>
                  </a:ext>
                </a:extLst>
              </p:cNvPr>
              <p:cNvSpPr txBox="1"/>
              <p:nvPr/>
            </p:nvSpPr>
            <p:spPr>
              <a:xfrm>
                <a:off x="1162516" y="11143"/>
                <a:ext cx="609414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4400" i="1" smtClean="0">
                          <a:latin typeface="Cambria Math" panose="02040503050406030204" pitchFamily="18" charset="0"/>
                        </a:rPr>
                        <m:t>О</m:t>
                      </m:r>
                      <m:r>
                        <a:rPr lang="uk-UA" sz="4400" b="0" i="1" smtClean="0">
                          <a:latin typeface="Cambria Math" panose="02040503050406030204" pitchFamily="18" charset="0"/>
                        </a:rPr>
                        <m:t>бмеження на в</m:t>
                      </m:r>
                      <m:r>
                        <a:rPr lang="ru-RU" sz="4400" b="0" i="1" smtClean="0">
                          <a:latin typeface="Cambria Math" panose="02040503050406030204" pitchFamily="18" charset="0"/>
                        </a:rPr>
                        <m:t>икористання ресурс</m:t>
                      </m:r>
                      <m:r>
                        <a:rPr lang="uk-UA" sz="4400" b="0" i="1" smtClean="0">
                          <a:latin typeface="Cambria Math" panose="02040503050406030204" pitchFamily="18" charset="0"/>
                        </a:rPr>
                        <m:t>ів</m:t>
                      </m:r>
                    </m:oMath>
                  </m:oMathPara>
                </a14:m>
                <a:endParaRPr lang="uk-UA" sz="4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6A5CB5-5CB7-41C6-BC7E-582F2F1D7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516" y="11143"/>
                <a:ext cx="6094140" cy="769441"/>
              </a:xfrm>
              <a:prstGeom prst="rect">
                <a:avLst/>
              </a:prstGeom>
              <a:blipFill>
                <a:blip r:embed="rId2"/>
                <a:stretch>
                  <a:fillRect r="-5956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38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74EC51-A5EE-49EF-A17D-DCAEB5C65C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5537" y="2483857"/>
            <a:ext cx="3912220" cy="1325563"/>
          </a:xfrm>
        </p:spPr>
        <p:txBody>
          <a:bodyPr/>
          <a:lstStyle/>
          <a:p>
            <a:r>
              <a:rPr lang="uk-UA" dirty="0"/>
              <a:t>Послідовна обробка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02102F2C-DFAD-4A32-AF35-24454AD7B15B}"/>
              </a:ext>
            </a:extLst>
          </p:cNvPr>
          <p:cNvSpPr txBox="1">
            <a:spLocks/>
          </p:cNvSpPr>
          <p:nvPr/>
        </p:nvSpPr>
        <p:spPr>
          <a:xfrm>
            <a:off x="7961969" y="2483857"/>
            <a:ext cx="335465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Паралельна обробка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AAF1AEDA-16C8-4028-BD73-D1B5EB89938E}"/>
              </a:ext>
            </a:extLst>
          </p:cNvPr>
          <p:cNvSpPr txBox="1">
            <a:spLocks/>
          </p:cNvSpPr>
          <p:nvPr/>
        </p:nvSpPr>
        <p:spPr>
          <a:xfrm>
            <a:off x="4949284" y="2483856"/>
            <a:ext cx="114671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7200" b="1" dirty="0"/>
              <a:t>vs</a:t>
            </a:r>
            <a:endParaRPr lang="uk-UA" b="1" dirty="0"/>
          </a:p>
        </p:txBody>
      </p:sp>
    </p:spTree>
    <p:extLst>
      <p:ext uri="{BB962C8B-B14F-4D97-AF65-F5344CB8AC3E}">
        <p14:creationId xmlns:p14="http://schemas.microsoft.com/office/powerpoint/2010/main" val="41566540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</a:t>
            </a:r>
            <a:endParaRPr lang="ru-RU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fontScale="92500"/>
          </a:bodyPr>
          <a:lstStyle/>
          <a:p>
            <a:pPr marL="0" lvl="0" indent="0">
              <a:buNone/>
            </a:pPr>
            <a:r>
              <a:rPr lang="uk-UA" b="1" dirty="0">
                <a:solidFill>
                  <a:schemeClr val="accent6">
                    <a:lumMod val="75000"/>
                  </a:schemeClr>
                </a:solidFill>
              </a:rPr>
              <a:t>Процес виготовлення двох видів промислових виробів полягає у </a:t>
            </a:r>
            <a:r>
              <a:rPr lang="uk-UA" b="1" dirty="0">
                <a:solidFill>
                  <a:schemeClr val="accent1">
                    <a:lumMod val="75000"/>
                  </a:schemeClr>
                </a:solidFill>
              </a:rPr>
              <a:t>послідовній</a:t>
            </a:r>
            <a:r>
              <a:rPr lang="uk-UA" b="1" dirty="0">
                <a:solidFill>
                  <a:schemeClr val="accent6">
                    <a:lumMod val="75000"/>
                  </a:schemeClr>
                </a:solidFill>
              </a:rPr>
              <a:t> обробці кожного з них на трьох верстатах. </a:t>
            </a:r>
          </a:p>
          <a:p>
            <a:pPr marL="0" lvl="0" indent="0">
              <a:buNone/>
            </a:pPr>
            <a:r>
              <a:rPr lang="uk-UA" dirty="0"/>
              <a:t>Час використання кожного з верстатів – не більше 10 годин на добу. Час обробки і прибуток від продажу кожного з виробів наведені у табл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/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Питомий прибуток, грн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EDDB28A-3A5C-4670-8867-CF501DE53C59}"/>
              </a:ext>
            </a:extLst>
          </p:cNvPr>
          <p:cNvSpPr/>
          <p:nvPr/>
        </p:nvSpPr>
        <p:spPr>
          <a:xfrm>
            <a:off x="7435409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2AC4D6C-9FF5-404B-B0F0-55E551ACFFBE}"/>
              </a:ext>
            </a:extLst>
          </p:cNvPr>
          <p:cNvSpPr/>
          <p:nvPr/>
        </p:nvSpPr>
        <p:spPr>
          <a:xfrm>
            <a:off x="8876796" y="1940116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1333D33-46AD-4E61-BB52-4BE470D5DB1F}"/>
              </a:ext>
            </a:extLst>
          </p:cNvPr>
          <p:cNvSpPr/>
          <p:nvPr/>
        </p:nvSpPr>
        <p:spPr>
          <a:xfrm>
            <a:off x="10241281" y="1940117"/>
            <a:ext cx="723569" cy="175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28371DDD-99D2-4392-930C-5D74C8EA659A}"/>
              </a:ext>
            </a:extLst>
          </p:cNvPr>
          <p:cNvCxnSpPr/>
          <p:nvPr/>
        </p:nvCxnSpPr>
        <p:spPr>
          <a:xfrm>
            <a:off x="6933537" y="2274073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DB2B572-B6DE-4EBD-977C-F1F6B48AC445}"/>
              </a:ext>
            </a:extLst>
          </p:cNvPr>
          <p:cNvCxnSpPr/>
          <p:nvPr/>
        </p:nvCxnSpPr>
        <p:spPr>
          <a:xfrm>
            <a:off x="6933536" y="3272761"/>
            <a:ext cx="4683319" cy="0"/>
          </a:xfrm>
          <a:prstGeom prst="straightConnector1">
            <a:avLst/>
          </a:prstGeom>
          <a:ln w="38100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:a16="http://schemas.microsoft.com/office/drawing/2014/main" id="{3AC82CE0-C485-467B-A805-CD77355AD86D}"/>
              </a:ext>
            </a:extLst>
          </p:cNvPr>
          <p:cNvSpPr/>
          <p:nvPr/>
        </p:nvSpPr>
        <p:spPr>
          <a:xfrm>
            <a:off x="6909684" y="1764558"/>
            <a:ext cx="468291" cy="435644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C18209D7-DD4C-4F57-A49D-CE061FD34EBD}"/>
              </a:ext>
            </a:extLst>
          </p:cNvPr>
          <p:cNvSpPr/>
          <p:nvPr/>
        </p:nvSpPr>
        <p:spPr>
          <a:xfrm>
            <a:off x="8262346" y="1764558"/>
            <a:ext cx="468291" cy="435644"/>
          </a:xfrm>
          <a:prstGeom prst="donu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Символ &quot;Запрещено&quot; 12">
            <a:extLst>
              <a:ext uri="{FF2B5EF4-FFF2-40B4-BE49-F238E27FC236}">
                <a16:creationId xmlns:a16="http://schemas.microsoft.com/office/drawing/2014/main" id="{E9DE7341-DDBF-4B3A-AE05-5C7C5D1B5F64}"/>
              </a:ext>
            </a:extLst>
          </p:cNvPr>
          <p:cNvSpPr/>
          <p:nvPr/>
        </p:nvSpPr>
        <p:spPr>
          <a:xfrm>
            <a:off x="9673389" y="1764558"/>
            <a:ext cx="468291" cy="435626"/>
          </a:xfrm>
          <a:prstGeom prst="noSmoking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Символ &quot;Запрещено&quot; 13">
            <a:extLst>
              <a:ext uri="{FF2B5EF4-FFF2-40B4-BE49-F238E27FC236}">
                <a16:creationId xmlns:a16="http://schemas.microsoft.com/office/drawing/2014/main" id="{B7D4A62F-EF65-4BD3-80BD-1838CFDE26BA}"/>
              </a:ext>
            </a:extLst>
          </p:cNvPr>
          <p:cNvSpPr/>
          <p:nvPr/>
        </p:nvSpPr>
        <p:spPr>
          <a:xfrm>
            <a:off x="11056707" y="1764558"/>
            <a:ext cx="468291" cy="435626"/>
          </a:xfrm>
          <a:prstGeom prst="noSmoking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55A06435-06B9-4447-A78F-56FE84646F36}"/>
              </a:ext>
            </a:extLst>
          </p:cNvPr>
          <p:cNvSpPr/>
          <p:nvPr/>
        </p:nvSpPr>
        <p:spPr>
          <a:xfrm>
            <a:off x="6909684" y="2712403"/>
            <a:ext cx="468291" cy="435644"/>
          </a:xfrm>
          <a:prstGeom prst="ellipse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Круг: прозрачная заливка 15">
            <a:extLst>
              <a:ext uri="{FF2B5EF4-FFF2-40B4-BE49-F238E27FC236}">
                <a16:creationId xmlns:a16="http://schemas.microsoft.com/office/drawing/2014/main" id="{9429946A-0F3B-4EC2-AF06-54B5992DC8B7}"/>
              </a:ext>
            </a:extLst>
          </p:cNvPr>
          <p:cNvSpPr/>
          <p:nvPr/>
        </p:nvSpPr>
        <p:spPr>
          <a:xfrm>
            <a:off x="8262346" y="2712403"/>
            <a:ext cx="468291" cy="435644"/>
          </a:xfrm>
          <a:prstGeom prst="donut">
            <a:avLst/>
          </a:prstGeom>
          <a:noFill/>
          <a:ln w="349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Символ &quot;Запрещено&quot; 16">
            <a:extLst>
              <a:ext uri="{FF2B5EF4-FFF2-40B4-BE49-F238E27FC236}">
                <a16:creationId xmlns:a16="http://schemas.microsoft.com/office/drawing/2014/main" id="{4834AAFA-92D0-4966-98A4-7AC95798D350}"/>
              </a:ext>
            </a:extLst>
          </p:cNvPr>
          <p:cNvSpPr/>
          <p:nvPr/>
        </p:nvSpPr>
        <p:spPr>
          <a:xfrm>
            <a:off x="9673389" y="2712403"/>
            <a:ext cx="468291" cy="435626"/>
          </a:xfrm>
          <a:prstGeom prst="noSmoking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Символ &quot;Запрещено&quot; 17">
            <a:extLst>
              <a:ext uri="{FF2B5EF4-FFF2-40B4-BE49-F238E27FC236}">
                <a16:creationId xmlns:a16="http://schemas.microsoft.com/office/drawing/2014/main" id="{835171B5-3C9E-43EC-A8FB-EC4027BB100F}"/>
              </a:ext>
            </a:extLst>
          </p:cNvPr>
          <p:cNvSpPr/>
          <p:nvPr/>
        </p:nvSpPr>
        <p:spPr>
          <a:xfrm>
            <a:off x="11056707" y="2712403"/>
            <a:ext cx="468291" cy="435626"/>
          </a:xfrm>
          <a:prstGeom prst="noSmoking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75DD02C-323D-4FCD-A124-971EF5BC5DB3}"/>
              </a:ext>
            </a:extLst>
          </p:cNvPr>
          <p:cNvSpPr txBox="1"/>
          <p:nvPr/>
        </p:nvSpPr>
        <p:spPr>
          <a:xfrm>
            <a:off x="7339469" y="4491456"/>
            <a:ext cx="43698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/>
              <a:t>!!! Тільки після проходження УСІХ верстатів ми маємо на виході готовий виріб!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61EC990-6DD8-49E4-9772-E92A75A605F2}"/>
                  </a:ext>
                </a:extLst>
              </p:cNvPr>
              <p:cNvSpPr txBox="1"/>
              <p:nvPr/>
            </p:nvSpPr>
            <p:spPr>
              <a:xfrm>
                <a:off x="11590421" y="3021969"/>
                <a:ext cx="345186" cy="5734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  <a:endParaRPr lang="uk-UA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61EC990-6DD8-49E4-9772-E92A75A60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0421" y="3021969"/>
                <a:ext cx="345186" cy="573427"/>
              </a:xfrm>
              <a:prstGeom prst="rect">
                <a:avLst/>
              </a:prstGeom>
              <a:blipFill>
                <a:blip r:embed="rId2"/>
                <a:stretch>
                  <a:fillRect r="-4035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6540E42-D0A5-462E-BFFB-F7E96A623E62}"/>
                  </a:ext>
                </a:extLst>
              </p:cNvPr>
              <p:cNvSpPr txBox="1"/>
              <p:nvPr/>
            </p:nvSpPr>
            <p:spPr>
              <a:xfrm>
                <a:off x="11624280" y="1982371"/>
                <a:ext cx="345186" cy="5734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  <a:endParaRPr lang="uk-UA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6540E42-D0A5-462E-BFFB-F7E96A623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4280" y="1982371"/>
                <a:ext cx="345186" cy="573427"/>
              </a:xfrm>
              <a:prstGeom prst="rect">
                <a:avLst/>
              </a:prstGeom>
              <a:blipFill>
                <a:blip r:embed="rId3"/>
                <a:stretch>
                  <a:fillRect r="-42857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652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 </a:t>
            </a:r>
            <a:r>
              <a:rPr lang="uk-UA" b="1" dirty="0">
                <a:solidFill>
                  <a:schemeClr val="accent6">
                    <a:lumMod val="50000"/>
                  </a:schemeClr>
                </a:solidFill>
              </a:rPr>
              <a:t>модифікована</a:t>
            </a:r>
            <a:endParaRPr lang="ru-RU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fontScale="92500" lnSpcReduction="20000"/>
          </a:bodyPr>
          <a:lstStyle/>
          <a:p>
            <a:pPr marL="0" lvl="0" indent="0">
              <a:buNone/>
            </a:pPr>
            <a:r>
              <a:rPr lang="uk-UA" b="1" dirty="0">
                <a:solidFill>
                  <a:schemeClr val="accent6">
                    <a:lumMod val="75000"/>
                  </a:schemeClr>
                </a:solidFill>
              </a:rPr>
              <a:t>Промислове підприємство виготовляє два вироби. Для цього використовуються три верстати (кожний з виробів може виготовлятися на кожному з верстатів).</a:t>
            </a:r>
          </a:p>
          <a:p>
            <a:pPr marL="0" lvl="0" indent="0">
              <a:buNone/>
            </a:pPr>
            <a:r>
              <a:rPr lang="uk-UA" dirty="0"/>
              <a:t>Час використання кожного з верстатів – не більше 10 годин на добу. Час обробки і прибуток від продажу кожного з виробів наведені у табл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 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/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Питомий прибуток, грн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EDDB28A-3A5C-4670-8867-CF501DE53C59}"/>
              </a:ext>
            </a:extLst>
          </p:cNvPr>
          <p:cNvSpPr/>
          <p:nvPr/>
        </p:nvSpPr>
        <p:spPr>
          <a:xfrm>
            <a:off x="7150967" y="2866285"/>
            <a:ext cx="723569" cy="1757239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err="1"/>
              <a:t>Верстат</a:t>
            </a:r>
            <a:r>
              <a:rPr lang="ru-RU" dirty="0"/>
              <a:t> 1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2AC4D6C-9FF5-404B-B0F0-55E551ACFFBE}"/>
              </a:ext>
            </a:extLst>
          </p:cNvPr>
          <p:cNvSpPr/>
          <p:nvPr/>
        </p:nvSpPr>
        <p:spPr>
          <a:xfrm>
            <a:off x="8657288" y="2866285"/>
            <a:ext cx="723569" cy="1757239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err="1"/>
              <a:t>Верстат</a:t>
            </a:r>
            <a:r>
              <a:rPr lang="ru-RU" dirty="0"/>
              <a:t> 2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1333D33-46AD-4E61-BB52-4BE470D5DB1F}"/>
              </a:ext>
            </a:extLst>
          </p:cNvPr>
          <p:cNvSpPr/>
          <p:nvPr/>
        </p:nvSpPr>
        <p:spPr>
          <a:xfrm>
            <a:off x="10214732" y="2866285"/>
            <a:ext cx="723569" cy="1757239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err="1"/>
              <a:t>Верстат</a:t>
            </a:r>
            <a:r>
              <a:rPr lang="ru-RU" dirty="0"/>
              <a:t> 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75DD02C-323D-4FCD-A124-971EF5BC5DB3}"/>
              </a:ext>
            </a:extLst>
          </p:cNvPr>
          <p:cNvSpPr txBox="1"/>
          <p:nvPr/>
        </p:nvSpPr>
        <p:spPr>
          <a:xfrm>
            <a:off x="6164914" y="5698477"/>
            <a:ext cx="60270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/>
              <a:t>!!! Верстати працюють </a:t>
            </a:r>
            <a:r>
              <a:rPr lang="uk-UA" sz="2400" b="1" dirty="0">
                <a:solidFill>
                  <a:srgbClr val="0070C0"/>
                </a:solidFill>
              </a:rPr>
              <a:t>паралельно</a:t>
            </a:r>
            <a:r>
              <a:rPr lang="uk-UA" b="1" dirty="0"/>
              <a:t>!</a:t>
            </a:r>
          </a:p>
          <a:p>
            <a:r>
              <a:rPr lang="uk-UA" b="1" dirty="0">
                <a:solidFill>
                  <a:srgbClr val="0070C0"/>
                </a:solidFill>
              </a:rPr>
              <a:t>Кожен</a:t>
            </a:r>
            <a:r>
              <a:rPr lang="uk-UA" dirty="0"/>
              <a:t> з них (з різною продуктивністю) може виготовляти </a:t>
            </a:r>
            <a:r>
              <a:rPr lang="uk-UA" b="1" dirty="0">
                <a:solidFill>
                  <a:srgbClr val="0070C0"/>
                </a:solidFill>
              </a:rPr>
              <a:t>кожний</a:t>
            </a:r>
            <a:r>
              <a:rPr lang="uk-UA" dirty="0"/>
              <a:t> з виробів.</a:t>
            </a:r>
            <a:endParaRPr lang="ru-RU" dirty="0"/>
          </a:p>
        </p:txBody>
      </p:sp>
      <p:sp>
        <p:nvSpPr>
          <p:cNvPr id="20" name="Символ &quot;Запрещено&quot; 19">
            <a:extLst>
              <a:ext uri="{FF2B5EF4-FFF2-40B4-BE49-F238E27FC236}">
                <a16:creationId xmlns:a16="http://schemas.microsoft.com/office/drawing/2014/main" id="{63F63E44-278E-472A-8C90-58C91ED706AD}"/>
              </a:ext>
            </a:extLst>
          </p:cNvPr>
          <p:cNvSpPr/>
          <p:nvPr/>
        </p:nvSpPr>
        <p:spPr>
          <a:xfrm>
            <a:off x="7040050" y="4788065"/>
            <a:ext cx="468291" cy="435626"/>
          </a:xfrm>
          <a:prstGeom prst="noSmoking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2" name="Символ &quot;Запрещено&quot; 21">
            <a:extLst>
              <a:ext uri="{FF2B5EF4-FFF2-40B4-BE49-F238E27FC236}">
                <a16:creationId xmlns:a16="http://schemas.microsoft.com/office/drawing/2014/main" id="{188CE723-D10C-4D8B-BD5C-1A35B57D5C3F}"/>
              </a:ext>
            </a:extLst>
          </p:cNvPr>
          <p:cNvSpPr/>
          <p:nvPr/>
        </p:nvSpPr>
        <p:spPr>
          <a:xfrm>
            <a:off x="7560249" y="4804380"/>
            <a:ext cx="468291" cy="435626"/>
          </a:xfrm>
          <a:prstGeom prst="noSmoking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A5EFAC73-5782-4851-BAD5-76D7F4DB7485}"/>
              </a:ext>
            </a:extLst>
          </p:cNvPr>
          <p:cNvSpPr/>
          <p:nvPr/>
        </p:nvSpPr>
        <p:spPr>
          <a:xfrm>
            <a:off x="7794395" y="1690688"/>
            <a:ext cx="468291" cy="435644"/>
          </a:xfrm>
          <a:prstGeom prst="ellipse">
            <a:avLst/>
          </a:prstGeom>
          <a:noFill/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DDD9A29E-EC10-471A-93BA-E3262C588A1D}"/>
              </a:ext>
            </a:extLst>
          </p:cNvPr>
          <p:cNvSpPr/>
          <p:nvPr/>
        </p:nvSpPr>
        <p:spPr>
          <a:xfrm>
            <a:off x="9697685" y="1690688"/>
            <a:ext cx="468291" cy="435644"/>
          </a:xfrm>
          <a:prstGeom prst="ellipse">
            <a:avLst/>
          </a:prstGeom>
          <a:noFill/>
          <a:ln w="444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F9D3B355-EF01-4D00-A264-AF5DB9CD17C4}"/>
              </a:ext>
            </a:extLst>
          </p:cNvPr>
          <p:cNvCxnSpPr>
            <a:cxnSpLocks/>
            <a:stCxn id="24" idx="4"/>
            <a:endCxn id="5" idx="0"/>
          </p:cNvCxnSpPr>
          <p:nvPr/>
        </p:nvCxnSpPr>
        <p:spPr>
          <a:xfrm flipH="1">
            <a:off x="7512752" y="2126332"/>
            <a:ext cx="515789" cy="739953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54EB3FE7-3C45-4A91-8323-5E1D2C96C521}"/>
              </a:ext>
            </a:extLst>
          </p:cNvPr>
          <p:cNvCxnSpPr>
            <a:cxnSpLocks/>
            <a:stCxn id="24" idx="4"/>
            <a:endCxn id="6" idx="0"/>
          </p:cNvCxnSpPr>
          <p:nvPr/>
        </p:nvCxnSpPr>
        <p:spPr>
          <a:xfrm>
            <a:off x="8028541" y="2126332"/>
            <a:ext cx="990532" cy="73995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0C5C7DA2-9EF8-4DF0-B847-F63FEBECB539}"/>
              </a:ext>
            </a:extLst>
          </p:cNvPr>
          <p:cNvCxnSpPr>
            <a:stCxn id="24" idx="4"/>
            <a:endCxn id="7" idx="0"/>
          </p:cNvCxnSpPr>
          <p:nvPr/>
        </p:nvCxnSpPr>
        <p:spPr>
          <a:xfrm>
            <a:off x="8028541" y="2126332"/>
            <a:ext cx="2547976" cy="73995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66164C9F-124F-43F1-A90E-E13D73935169}"/>
              </a:ext>
            </a:extLst>
          </p:cNvPr>
          <p:cNvCxnSpPr>
            <a:cxnSpLocks/>
            <a:stCxn id="26" idx="4"/>
            <a:endCxn id="5" idx="0"/>
          </p:cNvCxnSpPr>
          <p:nvPr/>
        </p:nvCxnSpPr>
        <p:spPr>
          <a:xfrm flipH="1">
            <a:off x="7512752" y="2126332"/>
            <a:ext cx="2419079" cy="739953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B8E1E9FD-A52A-47D9-AA66-7B13AFCE85C1}"/>
              </a:ext>
            </a:extLst>
          </p:cNvPr>
          <p:cNvCxnSpPr>
            <a:stCxn id="26" idx="4"/>
            <a:endCxn id="6" idx="0"/>
          </p:cNvCxnSpPr>
          <p:nvPr/>
        </p:nvCxnSpPr>
        <p:spPr>
          <a:xfrm flipH="1">
            <a:off x="9019073" y="2126332"/>
            <a:ext cx="912758" cy="739953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>
            <a:extLst>
              <a:ext uri="{FF2B5EF4-FFF2-40B4-BE49-F238E27FC236}">
                <a16:creationId xmlns:a16="http://schemas.microsoft.com/office/drawing/2014/main" id="{A3B104C9-D8CE-4AC9-871E-271A3D5C019F}"/>
              </a:ext>
            </a:extLst>
          </p:cNvPr>
          <p:cNvCxnSpPr>
            <a:stCxn id="26" idx="4"/>
            <a:endCxn id="7" idx="0"/>
          </p:cNvCxnSpPr>
          <p:nvPr/>
        </p:nvCxnSpPr>
        <p:spPr>
          <a:xfrm>
            <a:off x="9931831" y="2126332"/>
            <a:ext cx="644686" cy="739953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Символ &quot;Запрещено&quot; 18">
            <a:extLst>
              <a:ext uri="{FF2B5EF4-FFF2-40B4-BE49-F238E27FC236}">
                <a16:creationId xmlns:a16="http://schemas.microsoft.com/office/drawing/2014/main" id="{FEA5AA23-71B2-4987-8CA5-CFA90DA9AF80}"/>
              </a:ext>
            </a:extLst>
          </p:cNvPr>
          <p:cNvSpPr/>
          <p:nvPr/>
        </p:nvSpPr>
        <p:spPr>
          <a:xfrm>
            <a:off x="8548034" y="4796223"/>
            <a:ext cx="468291" cy="402996"/>
          </a:xfrm>
          <a:prstGeom prst="noSmoking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1" name="Символ &quot;Запрещено&quot; 20">
            <a:extLst>
              <a:ext uri="{FF2B5EF4-FFF2-40B4-BE49-F238E27FC236}">
                <a16:creationId xmlns:a16="http://schemas.microsoft.com/office/drawing/2014/main" id="{EFFFE3DF-164B-4C26-94C6-73E9F98F3639}"/>
              </a:ext>
            </a:extLst>
          </p:cNvPr>
          <p:cNvSpPr/>
          <p:nvPr/>
        </p:nvSpPr>
        <p:spPr>
          <a:xfrm>
            <a:off x="9068233" y="4812538"/>
            <a:ext cx="468291" cy="402996"/>
          </a:xfrm>
          <a:prstGeom prst="noSmoking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3" name="Символ &quot;Запрещено&quot; 22">
            <a:extLst>
              <a:ext uri="{FF2B5EF4-FFF2-40B4-BE49-F238E27FC236}">
                <a16:creationId xmlns:a16="http://schemas.microsoft.com/office/drawing/2014/main" id="{E9C840ED-98A7-405B-98E4-B9031E7E1412}"/>
              </a:ext>
            </a:extLst>
          </p:cNvPr>
          <p:cNvSpPr/>
          <p:nvPr/>
        </p:nvSpPr>
        <p:spPr>
          <a:xfrm>
            <a:off x="10105478" y="4796223"/>
            <a:ext cx="468291" cy="402996"/>
          </a:xfrm>
          <a:prstGeom prst="noSmoking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Символ &quot;Запрещено&quot; 24">
            <a:extLst>
              <a:ext uri="{FF2B5EF4-FFF2-40B4-BE49-F238E27FC236}">
                <a16:creationId xmlns:a16="http://schemas.microsoft.com/office/drawing/2014/main" id="{A909D8A1-1059-4B0D-880B-0D2C773CBD29}"/>
              </a:ext>
            </a:extLst>
          </p:cNvPr>
          <p:cNvSpPr/>
          <p:nvPr/>
        </p:nvSpPr>
        <p:spPr>
          <a:xfrm>
            <a:off x="10625677" y="4812538"/>
            <a:ext cx="468291" cy="402996"/>
          </a:xfrm>
          <a:prstGeom prst="noSmoking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44B5BA59-D4E3-4681-B91C-5263DC120434}"/>
              </a:ext>
            </a:extLst>
          </p:cNvPr>
          <p:cNvCxnSpPr>
            <a:endCxn id="20" idx="0"/>
          </p:cNvCxnSpPr>
          <p:nvPr/>
        </p:nvCxnSpPr>
        <p:spPr>
          <a:xfrm flipH="1">
            <a:off x="7274196" y="4623524"/>
            <a:ext cx="16321" cy="16454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14AFD4CF-662E-48B4-A96D-720293A9CF6C}"/>
              </a:ext>
            </a:extLst>
          </p:cNvPr>
          <p:cNvCxnSpPr>
            <a:cxnSpLocks/>
            <a:endCxn id="19" idx="0"/>
          </p:cNvCxnSpPr>
          <p:nvPr/>
        </p:nvCxnSpPr>
        <p:spPr>
          <a:xfrm>
            <a:off x="8782180" y="4623524"/>
            <a:ext cx="0" cy="17269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47F7689D-FF16-439B-A903-115F9C35F577}"/>
              </a:ext>
            </a:extLst>
          </p:cNvPr>
          <p:cNvCxnSpPr>
            <a:endCxn id="23" idx="0"/>
          </p:cNvCxnSpPr>
          <p:nvPr/>
        </p:nvCxnSpPr>
        <p:spPr>
          <a:xfrm>
            <a:off x="10339577" y="4623524"/>
            <a:ext cx="47" cy="17269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58AACE39-6178-465C-B914-0DF0F185F009}"/>
              </a:ext>
            </a:extLst>
          </p:cNvPr>
          <p:cNvCxnSpPr>
            <a:endCxn id="22" idx="0"/>
          </p:cNvCxnSpPr>
          <p:nvPr/>
        </p:nvCxnSpPr>
        <p:spPr>
          <a:xfrm>
            <a:off x="7794395" y="4623524"/>
            <a:ext cx="0" cy="180856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F36084C8-9B52-4841-B5C5-1819F2E515D2}"/>
              </a:ext>
            </a:extLst>
          </p:cNvPr>
          <p:cNvCxnSpPr>
            <a:cxnSpLocks/>
            <a:endCxn id="21" idx="0"/>
          </p:cNvCxnSpPr>
          <p:nvPr/>
        </p:nvCxnSpPr>
        <p:spPr>
          <a:xfrm>
            <a:off x="9302379" y="4623524"/>
            <a:ext cx="0" cy="189014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6DBD6DCE-A1E0-4883-92E8-5101D2920336}"/>
              </a:ext>
            </a:extLst>
          </p:cNvPr>
          <p:cNvCxnSpPr>
            <a:cxnSpLocks/>
            <a:endCxn id="25" idx="0"/>
          </p:cNvCxnSpPr>
          <p:nvPr/>
        </p:nvCxnSpPr>
        <p:spPr>
          <a:xfrm>
            <a:off x="10859823" y="4623524"/>
            <a:ext cx="0" cy="189014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1888176-3F89-442A-AA2D-A2F68EE5A84A}"/>
                  </a:ext>
                </a:extLst>
              </p:cNvPr>
              <p:cNvSpPr txBox="1"/>
              <p:nvPr/>
            </p:nvSpPr>
            <p:spPr>
              <a:xfrm>
                <a:off x="6945331" y="5256322"/>
                <a:ext cx="345186" cy="453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uk-UA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  <a:endParaRPr lang="uk-UA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1888176-3F89-442A-AA2D-A2F68EE5A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5331" y="5256322"/>
                <a:ext cx="345186" cy="453137"/>
              </a:xfrm>
              <a:prstGeom prst="rect">
                <a:avLst/>
              </a:prstGeom>
              <a:blipFill>
                <a:blip r:embed="rId2"/>
                <a:stretch>
                  <a:fillRect r="-77193" b="-53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EC9EA9E-864C-4C9D-BE28-B4C84634CD67}"/>
                  </a:ext>
                </a:extLst>
              </p:cNvPr>
              <p:cNvSpPr txBox="1"/>
              <p:nvPr/>
            </p:nvSpPr>
            <p:spPr>
              <a:xfrm>
                <a:off x="7598053" y="5256322"/>
                <a:ext cx="345186" cy="453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sz="24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endParaRPr lang="uk-UA" dirty="0"/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EC9EA9E-864C-4C9D-BE28-B4C84634CD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053" y="5256322"/>
                <a:ext cx="345186" cy="453137"/>
              </a:xfrm>
              <a:prstGeom prst="rect">
                <a:avLst/>
              </a:prstGeom>
              <a:blipFill>
                <a:blip r:embed="rId3"/>
                <a:stretch>
                  <a:fillRect r="-77193" b="-53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C9216208-188E-4E72-99D5-294F216499E9}"/>
              </a:ext>
            </a:extLst>
          </p:cNvPr>
          <p:cNvSpPr txBox="1"/>
          <p:nvPr/>
        </p:nvSpPr>
        <p:spPr>
          <a:xfrm>
            <a:off x="7874536" y="1725486"/>
            <a:ext cx="26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48B4CCA-9753-4D14-A560-8308961D531C}"/>
              </a:ext>
            </a:extLst>
          </p:cNvPr>
          <p:cNvSpPr txBox="1"/>
          <p:nvPr/>
        </p:nvSpPr>
        <p:spPr>
          <a:xfrm>
            <a:off x="9775460" y="1763511"/>
            <a:ext cx="26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>
                <a:solidFill>
                  <a:schemeClr val="accent6">
                    <a:lumMod val="75000"/>
                  </a:schemeClr>
                </a:solidFill>
              </a:rPr>
              <a:t>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F941787-ECB9-4E43-8000-24D7819BE5E6}"/>
                  </a:ext>
                </a:extLst>
              </p:cNvPr>
              <p:cNvSpPr txBox="1"/>
              <p:nvPr/>
            </p:nvSpPr>
            <p:spPr>
              <a:xfrm>
                <a:off x="8562391" y="5303047"/>
                <a:ext cx="345186" cy="453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uk-UA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  <a:endParaRPr lang="uk-UA" dirty="0"/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F941787-ECB9-4E43-8000-24D7819BE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2391" y="5303047"/>
                <a:ext cx="345186" cy="453137"/>
              </a:xfrm>
              <a:prstGeom prst="rect">
                <a:avLst/>
              </a:prstGeom>
              <a:blipFill>
                <a:blip r:embed="rId4"/>
                <a:stretch>
                  <a:fillRect r="-80357" b="-540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79B6351-E96E-4B87-B32D-346550BE8C5A}"/>
                  </a:ext>
                </a:extLst>
              </p:cNvPr>
              <p:cNvSpPr txBox="1"/>
              <p:nvPr/>
            </p:nvSpPr>
            <p:spPr>
              <a:xfrm>
                <a:off x="9215113" y="5303047"/>
                <a:ext cx="345186" cy="453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sz="24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endParaRPr lang="uk-UA" dirty="0"/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79B6351-E96E-4B87-B32D-346550BE8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5113" y="5303047"/>
                <a:ext cx="345186" cy="453137"/>
              </a:xfrm>
              <a:prstGeom prst="rect">
                <a:avLst/>
              </a:prstGeom>
              <a:blipFill>
                <a:blip r:embed="rId5"/>
                <a:stretch>
                  <a:fillRect r="-80357" b="-540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48E871D-E2D9-4859-ADE2-667999DD1217}"/>
                  </a:ext>
                </a:extLst>
              </p:cNvPr>
              <p:cNvSpPr txBox="1"/>
              <p:nvPr/>
            </p:nvSpPr>
            <p:spPr>
              <a:xfrm>
                <a:off x="10104918" y="5280946"/>
                <a:ext cx="345186" cy="453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uk-UA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  <a:endParaRPr lang="uk-UA" dirty="0"/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48E871D-E2D9-4859-ADE2-667999DD1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4918" y="5280946"/>
                <a:ext cx="345186" cy="453137"/>
              </a:xfrm>
              <a:prstGeom prst="rect">
                <a:avLst/>
              </a:prstGeom>
              <a:blipFill>
                <a:blip r:embed="rId6"/>
                <a:stretch>
                  <a:fillRect r="-80357" b="-53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DE270BE-707E-41FB-B43C-6C02BD268670}"/>
                  </a:ext>
                </a:extLst>
              </p:cNvPr>
              <p:cNvSpPr txBox="1"/>
              <p:nvPr/>
            </p:nvSpPr>
            <p:spPr>
              <a:xfrm>
                <a:off x="10757640" y="5280946"/>
                <a:ext cx="345186" cy="453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sz="24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𝟑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endParaRPr lang="uk-UA" dirty="0"/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DE270BE-707E-41FB-B43C-6C02BD268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7640" y="5280946"/>
                <a:ext cx="345186" cy="453137"/>
              </a:xfrm>
              <a:prstGeom prst="rect">
                <a:avLst/>
              </a:prstGeom>
              <a:blipFill>
                <a:blip r:embed="rId7"/>
                <a:stretch>
                  <a:fillRect r="-80357" b="-53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D575E19-4799-F815-665B-A6DF50A656AA}"/>
              </a:ext>
            </a:extLst>
          </p:cNvPr>
          <p:cNvSpPr txBox="1"/>
          <p:nvPr/>
        </p:nvSpPr>
        <p:spPr>
          <a:xfrm>
            <a:off x="7552707" y="244180"/>
            <a:ext cx="3063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99A265D-D62B-ED53-514A-8BFAF895D344}"/>
                  </a:ext>
                </a:extLst>
              </p:cNvPr>
              <p:cNvSpPr txBox="1"/>
              <p:nvPr/>
            </p:nvSpPr>
            <p:spPr>
              <a:xfrm>
                <a:off x="6772140" y="697017"/>
                <a:ext cx="4624968" cy="949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виробів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го виду на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му верстаті (шт. = од.)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  <a:endParaRPr lang="uk-UA" b="1" i="1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uk-UA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uk-UA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99A265D-D62B-ED53-514A-8BFAF895D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140" y="697017"/>
                <a:ext cx="4624968" cy="949619"/>
              </a:xfrm>
              <a:prstGeom prst="rect">
                <a:avLst/>
              </a:prstGeom>
              <a:blipFill>
                <a:blip r:embed="rId8"/>
                <a:stretch>
                  <a:fillRect l="-1186" t="-2564" b="-384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44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50" autoRev="1" fill="remove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3" dur="250" autoRev="1" fill="remove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" dur="250" autoRev="1" fill="remove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50" autoRev="1" fill="remove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3" grpId="0"/>
      <p:bldP spid="44" grpId="0"/>
      <p:bldP spid="45" grpId="0"/>
      <p:bldP spid="46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 </a:t>
            </a:r>
            <a:r>
              <a:rPr lang="uk-UA" b="1" dirty="0">
                <a:solidFill>
                  <a:schemeClr val="accent6">
                    <a:lumMod val="50000"/>
                  </a:schemeClr>
                </a:solidFill>
              </a:rPr>
              <a:t>модифікована</a:t>
            </a:r>
            <a:endParaRPr lang="ru-RU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fontScale="92500" lnSpcReduction="20000"/>
          </a:bodyPr>
          <a:lstStyle/>
          <a:p>
            <a:pPr marL="0" lvl="0" indent="0">
              <a:buNone/>
            </a:pPr>
            <a:r>
              <a:rPr lang="uk-UA" dirty="0"/>
              <a:t>Промислове підприємство виготовляє два вироби. Для цього використовуються три верстати (кожний з виробів може виготовлятися на кожному з верстатів).</a:t>
            </a:r>
          </a:p>
          <a:p>
            <a:pPr marL="0" lvl="0" indent="0">
              <a:buNone/>
            </a:pPr>
            <a:r>
              <a:rPr lang="uk-UA" dirty="0"/>
              <a:t>Час використання кожного з верстатів – не більше 10 годин на добу. Час обробки і прибуток від продажу кожного з виробів наведені у табл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</a:t>
            </a:r>
            <a:r>
              <a:rPr lang="uk-UA" b="1" dirty="0">
                <a:solidFill>
                  <a:srgbClr val="0070C0"/>
                </a:solidFill>
              </a:rPr>
              <a:t>оптимальні </a:t>
            </a:r>
            <a:r>
              <a:rPr lang="uk-UA" dirty="0"/>
              <a:t>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0406083"/>
              </p:ext>
            </p:extLst>
          </p:nvPr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solidFill>
                            <a:srgbClr val="0070C0"/>
                          </a:solidFill>
                          <a:effectLst/>
                        </a:rPr>
                        <a:t>Питомий прибуток, грн</a:t>
                      </a:r>
                      <a:endParaRPr lang="ru-RU" sz="120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solidFill>
                            <a:srgbClr val="0070C0"/>
                          </a:solidFill>
                          <a:effectLst/>
                        </a:rPr>
                        <a:t>2</a:t>
                      </a:r>
                      <a:endParaRPr lang="ru-RU" sz="120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solidFill>
                            <a:srgbClr val="0070C0"/>
                          </a:solidFill>
                          <a:effectLst/>
                        </a:rPr>
                        <a:t>3</a:t>
                      </a:r>
                      <a:endParaRPr lang="ru-RU" sz="120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413E7C4-E70A-4350-A66E-3026FA33B2A7}"/>
              </a:ext>
            </a:extLst>
          </p:cNvPr>
          <p:cNvSpPr txBox="1"/>
          <p:nvPr/>
        </p:nvSpPr>
        <p:spPr>
          <a:xfrm>
            <a:off x="7552707" y="244180"/>
            <a:ext cx="3063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4CFD236-5871-4435-A1C8-ACA3E6125C61}"/>
              </a:ext>
            </a:extLst>
          </p:cNvPr>
          <p:cNvSpPr txBox="1"/>
          <p:nvPr/>
        </p:nvSpPr>
        <p:spPr>
          <a:xfrm>
            <a:off x="7552707" y="1580800"/>
            <a:ext cx="3063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3EC6DF-06B0-4BDA-B152-57BFE2E91C20}"/>
                  </a:ext>
                </a:extLst>
              </p:cNvPr>
              <p:cNvSpPr txBox="1"/>
              <p:nvPr/>
            </p:nvSpPr>
            <p:spPr>
              <a:xfrm>
                <a:off x="6772140" y="697017"/>
                <a:ext cx="4624968" cy="949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виробів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го виду на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му верстаті (шт. = од.)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  <a:endParaRPr lang="uk-UA" b="1" i="1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uk-UA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uk-UA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3EC6DF-06B0-4BDA-B152-57BFE2E91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140" y="697017"/>
                <a:ext cx="4624968" cy="949619"/>
              </a:xfrm>
              <a:prstGeom prst="rect">
                <a:avLst/>
              </a:prstGeom>
              <a:blipFill>
                <a:blip r:embed="rId2"/>
                <a:stretch>
                  <a:fillRect l="-1186" t="-2564" b="-384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FAABCC7-6C7D-97B8-98FD-68F66CCE5C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6541" y="1058869"/>
            <a:ext cx="1282701" cy="9835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7522FD-568F-1ACA-A7FA-8C9FBB406AFB}"/>
                  </a:ext>
                </a:extLst>
              </p:cNvPr>
              <p:cNvSpPr txBox="1"/>
              <p:nvPr/>
            </p:nvSpPr>
            <p:spPr>
              <a:xfrm>
                <a:off x="6027088" y="2139518"/>
                <a:ext cx="58721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uk-UA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uk-UA" b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uk-UA" b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uk-UA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uk-UA" b="1" dirty="0">
                        <a:solidFill>
                          <a:srgbClr val="7030A0"/>
                        </a:solidFill>
                      </a:rPr>
                      <m:t> </m:t>
                    </m:r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uk-UA" b="1" dirty="0">
                        <a:solidFill>
                          <a:srgbClr val="7030A0"/>
                        </a:solidFill>
                      </a:rPr>
                      <m:t> </m:t>
                    </m:r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endParaRPr lang="uk-UA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7522FD-568F-1ACA-A7FA-8C9FBB406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088" y="2139518"/>
                <a:ext cx="5872154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28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6">
                    <a:lumMod val="50000"/>
                  </a:schemeClr>
                </a:solidFill>
              </a:rPr>
              <a:t>Задача 2 </a:t>
            </a:r>
            <a:r>
              <a:rPr lang="uk-UA" b="1" dirty="0">
                <a:solidFill>
                  <a:schemeClr val="accent6">
                    <a:lumMod val="50000"/>
                  </a:schemeClr>
                </a:solidFill>
              </a:rPr>
              <a:t>модифікована</a:t>
            </a:r>
            <a:endParaRPr lang="ru-RU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4038860"/>
          </a:xfrm>
        </p:spPr>
        <p:txBody>
          <a:bodyPr>
            <a:normAutofit fontScale="92500" lnSpcReduction="20000"/>
          </a:bodyPr>
          <a:lstStyle/>
          <a:p>
            <a:pPr marL="0" lvl="0" indent="0">
              <a:buNone/>
            </a:pPr>
            <a:r>
              <a:rPr lang="uk-UA" dirty="0"/>
              <a:t>Промислове підприємство виготовляє два вироби. Для цього використовуються три верстати (кожний з виробів може виготовлятися на кожному з верстатів).</a:t>
            </a:r>
          </a:p>
          <a:p>
            <a:pPr marL="0" lvl="0" indent="0">
              <a:buNone/>
            </a:pPr>
            <a:r>
              <a:rPr lang="uk-UA" b="1" dirty="0">
                <a:solidFill>
                  <a:srgbClr val="7030A0"/>
                </a:solidFill>
              </a:rPr>
              <a:t>Час використання кожного з верстатів – не більше 10 годин на добу. Час обробки </a:t>
            </a:r>
            <a:r>
              <a:rPr lang="uk-UA" dirty="0"/>
              <a:t>і прибуток від продажу</a:t>
            </a:r>
            <a:r>
              <a:rPr lang="uk-UA" b="1" dirty="0">
                <a:solidFill>
                  <a:srgbClr val="7030A0"/>
                </a:solidFill>
              </a:rPr>
              <a:t> кожного з виробів наведені у табл</a:t>
            </a:r>
            <a:r>
              <a:rPr lang="uk-UA" dirty="0"/>
              <a:t>. </a:t>
            </a:r>
            <a:endParaRPr lang="ru-RU" dirty="0"/>
          </a:p>
          <a:p>
            <a:pPr marL="0" indent="0">
              <a:buNone/>
            </a:pPr>
            <a:r>
              <a:rPr lang="uk-UA" b="1" dirty="0"/>
              <a:t>Знайти</a:t>
            </a:r>
            <a:r>
              <a:rPr lang="uk-UA" dirty="0"/>
              <a:t> оптимальні</a:t>
            </a:r>
            <a:r>
              <a:rPr lang="uk-UA" b="1" dirty="0">
                <a:solidFill>
                  <a:srgbClr val="0070C0"/>
                </a:solidFill>
              </a:rPr>
              <a:t> </a:t>
            </a:r>
            <a:r>
              <a:rPr lang="uk-UA" dirty="0"/>
              <a:t>обсяги виробництва виробів кожного виду. </a:t>
            </a:r>
          </a:p>
          <a:p>
            <a:endParaRPr lang="ru-RU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EA5A040-5495-4311-8EBF-32098DE234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3459150"/>
              </p:ext>
            </p:extLst>
          </p:nvPr>
        </p:nvGraphicFramePr>
        <p:xfrm>
          <a:off x="838201" y="5390984"/>
          <a:ext cx="5188887" cy="1151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8206">
                  <a:extLst>
                    <a:ext uri="{9D8B030D-6E8A-4147-A177-3AD203B41FA5}">
                      <a16:colId xmlns:a16="http://schemas.microsoft.com/office/drawing/2014/main" val="4162709692"/>
                    </a:ext>
                  </a:extLst>
                </a:gridCol>
                <a:gridCol w="1097176">
                  <a:extLst>
                    <a:ext uri="{9D8B030D-6E8A-4147-A177-3AD203B41FA5}">
                      <a16:colId xmlns:a16="http://schemas.microsoft.com/office/drawing/2014/main" val="3266439525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3897860187"/>
                    </a:ext>
                  </a:extLst>
                </a:gridCol>
                <a:gridCol w="992383">
                  <a:extLst>
                    <a:ext uri="{9D8B030D-6E8A-4147-A177-3AD203B41FA5}">
                      <a16:colId xmlns:a16="http://schemas.microsoft.com/office/drawing/2014/main" val="2833294514"/>
                    </a:ext>
                  </a:extLst>
                </a:gridCol>
                <a:gridCol w="1378739">
                  <a:extLst>
                    <a:ext uri="{9D8B030D-6E8A-4147-A177-3AD203B41FA5}">
                      <a16:colId xmlns:a16="http://schemas.microsoft.com/office/drawing/2014/main" val="3065339775"/>
                    </a:ext>
                  </a:extLst>
                </a:gridCol>
              </a:tblGrid>
              <a:tr h="28355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иріб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Час обробки одного виробу, хв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итомий прибуток, грн</a:t>
                      </a:r>
                      <a:endParaRPr lang="ru-RU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9023063"/>
                  </a:ext>
                </a:extLst>
              </a:tr>
              <a:tr h="3012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Верстат 3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956360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RU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637703"/>
                  </a:ext>
                </a:extLst>
              </a:tr>
              <a:tr h="2835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>
                          <a:effectLst/>
                        </a:rPr>
                        <a:t>5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2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dirty="0">
                          <a:effectLst/>
                        </a:rPr>
                        <a:t>15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16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5758369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413E7C4-E70A-4350-A66E-3026FA33B2A7}"/>
              </a:ext>
            </a:extLst>
          </p:cNvPr>
          <p:cNvSpPr txBox="1"/>
          <p:nvPr/>
        </p:nvSpPr>
        <p:spPr>
          <a:xfrm>
            <a:off x="7552707" y="244180"/>
            <a:ext cx="3063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4CFD236-5871-4435-A1C8-ACA3E6125C61}"/>
              </a:ext>
            </a:extLst>
          </p:cNvPr>
          <p:cNvSpPr txBox="1"/>
          <p:nvPr/>
        </p:nvSpPr>
        <p:spPr>
          <a:xfrm>
            <a:off x="7552707" y="1580800"/>
            <a:ext cx="3063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3EC6DF-06B0-4BDA-B152-57BFE2E91C20}"/>
                  </a:ext>
                </a:extLst>
              </p:cNvPr>
              <p:cNvSpPr txBox="1"/>
              <p:nvPr/>
            </p:nvSpPr>
            <p:spPr>
              <a:xfrm>
                <a:off x="6772140" y="697017"/>
                <a:ext cx="4624968" cy="949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виробів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го виду на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му верстаті (шт. = од.)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  <a:endParaRPr lang="uk-UA" b="1" i="1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uk-UA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uk-UA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3EC6DF-06B0-4BDA-B152-57BFE2E91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140" y="697017"/>
                <a:ext cx="4624968" cy="949619"/>
              </a:xfrm>
              <a:prstGeom prst="rect">
                <a:avLst/>
              </a:prstGeom>
              <a:blipFill>
                <a:blip r:embed="rId2"/>
                <a:stretch>
                  <a:fillRect l="-1186" t="-2564" b="-384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FAABCC7-6C7D-97B8-98FD-68F66CCE5C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6541" y="1058869"/>
            <a:ext cx="1282701" cy="9835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7522FD-568F-1ACA-A7FA-8C9FBB406AFB}"/>
                  </a:ext>
                </a:extLst>
              </p:cNvPr>
              <p:cNvSpPr txBox="1"/>
              <p:nvPr/>
            </p:nvSpPr>
            <p:spPr>
              <a:xfrm>
                <a:off x="6027088" y="2139518"/>
                <a:ext cx="58721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uk-UA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uk-UA" b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uk-UA" b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uk-UA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uk-UA" b="1" dirty="0">
                        <a:solidFill>
                          <a:srgbClr val="7030A0"/>
                        </a:solidFill>
                      </a:rPr>
                      <m:t> </m:t>
                    </m:r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uk-UA" b="1" dirty="0">
                        <a:solidFill>
                          <a:srgbClr val="7030A0"/>
                        </a:solidFill>
                      </a:rPr>
                      <m:t> </m:t>
                    </m:r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endParaRPr lang="uk-UA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7522FD-568F-1ACA-A7FA-8C9FBB406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088" y="2139518"/>
                <a:ext cx="5872154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7E4B213-0DC1-75D1-5895-44328617057E}"/>
              </a:ext>
            </a:extLst>
          </p:cNvPr>
          <p:cNvSpPr txBox="1"/>
          <p:nvPr/>
        </p:nvSpPr>
        <p:spPr>
          <a:xfrm>
            <a:off x="7614128" y="2798942"/>
            <a:ext cx="3063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Обмеження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216FB28-5BC3-8C31-7612-6C13E1AEF973}"/>
                  </a:ext>
                </a:extLst>
              </p:cNvPr>
              <p:cNvSpPr txBox="1"/>
              <p:nvPr/>
            </p:nvSpPr>
            <p:spPr>
              <a:xfrm>
                <a:off x="6890069" y="3722272"/>
                <a:ext cx="32825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uk-UA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uk-UA" b="1" dirty="0">
                    <a:solidFill>
                      <a:srgbClr val="7030A0"/>
                    </a:solidFill>
                  </a:rPr>
                  <a:t> 5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𝟎</m:t>
                    </m:r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хв)</m:t>
                    </m:r>
                  </m:oMath>
                </a14:m>
                <a:endParaRPr lang="uk-UA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216FB28-5BC3-8C31-7612-6C13E1AEF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069" y="3722272"/>
                <a:ext cx="3282519" cy="369332"/>
              </a:xfrm>
              <a:prstGeom prst="rect">
                <a:avLst/>
              </a:prstGeom>
              <a:blipFill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45C368B-7CF9-E04A-B9AF-E1FA12680105}"/>
              </a:ext>
            </a:extLst>
          </p:cNvPr>
          <p:cNvSpPr txBox="1"/>
          <p:nvPr/>
        </p:nvSpPr>
        <p:spPr>
          <a:xfrm>
            <a:off x="6772140" y="3306774"/>
            <a:ext cx="2979828" cy="369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i="1" dirty="0">
                <a:solidFill>
                  <a:srgbClr val="7030A0"/>
                </a:solidFill>
              </a:rPr>
              <a:t>На час роботи верстата 1</a:t>
            </a:r>
            <a:endParaRPr lang="uk-UA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E9F34F-981B-2EC0-6DF9-EA49F9FC43FF}"/>
              </a:ext>
            </a:extLst>
          </p:cNvPr>
          <p:cNvSpPr txBox="1"/>
          <p:nvPr/>
        </p:nvSpPr>
        <p:spPr>
          <a:xfrm>
            <a:off x="6772140" y="4183938"/>
            <a:ext cx="2979828" cy="369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i="1" dirty="0">
                <a:solidFill>
                  <a:srgbClr val="7030A0"/>
                </a:solidFill>
              </a:rPr>
              <a:t>На час роботи верстата 2</a:t>
            </a:r>
            <a:endParaRPr lang="uk-UA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5FFF46A-0B0D-98E6-1039-9DB71BBB6C55}"/>
              </a:ext>
            </a:extLst>
          </p:cNvPr>
          <p:cNvSpPr txBox="1"/>
          <p:nvPr/>
        </p:nvSpPr>
        <p:spPr>
          <a:xfrm>
            <a:off x="6772140" y="5021653"/>
            <a:ext cx="2979828" cy="369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i="1" dirty="0">
                <a:solidFill>
                  <a:srgbClr val="7030A0"/>
                </a:solidFill>
              </a:rPr>
              <a:t>На час роботи верстата 3</a:t>
            </a:r>
            <a:endParaRPr lang="uk-U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2F1887B-8196-468E-0A76-6FC75C4C555D}"/>
                  </a:ext>
                </a:extLst>
              </p:cNvPr>
              <p:cNvSpPr txBox="1"/>
              <p:nvPr/>
            </p:nvSpPr>
            <p:spPr>
              <a:xfrm>
                <a:off x="7528086" y="6218199"/>
                <a:ext cx="3657778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𝒁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uk-UA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ru-RU" b="1" i="1" dirty="0"/>
              </a:p>
              <a:p>
                <a:pPr/>
                <a:endParaRPr lang="uk-UA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2F1887B-8196-468E-0A76-6FC75C4C5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8086" y="6218199"/>
                <a:ext cx="3657778" cy="672620"/>
              </a:xfrm>
              <a:prstGeom prst="rect">
                <a:avLst/>
              </a:prstGeom>
              <a:blipFill>
                <a:blip r:embed="rId6"/>
                <a:stretch>
                  <a:fillRect t="-36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73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799663-0097-407A-8FA0-6E2893D43F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" y="149360"/>
                <a:ext cx="6270170" cy="660827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uk-UA" sz="2400" b="1" dirty="0">
                    <a:solidFill>
                      <a:schemeClr val="accent5">
                        <a:lumMod val="75000"/>
                      </a:schemeClr>
                    </a:solidFill>
                  </a:rPr>
                  <a:t>Задача 6а. </a:t>
                </a:r>
                <a:r>
                  <a:rPr lang="uk-UA" sz="2200" b="1" dirty="0"/>
                  <a:t>Механічний завод при виготовленні трьох різних деталей </a:t>
                </a:r>
                <a:r>
                  <a:rPr lang="en-US" sz="2200" b="1" dirty="0"/>
                  <a:t>I, II </a:t>
                </a:r>
                <a:r>
                  <a:rPr lang="uk-UA" sz="2200" b="1" dirty="0"/>
                  <a:t>і </a:t>
                </a:r>
                <a:r>
                  <a:rPr lang="en-US" sz="2200" b="1" dirty="0"/>
                  <a:t>III </a:t>
                </a:r>
                <a:r>
                  <a:rPr lang="uk-UA" sz="2200" b="1" dirty="0"/>
                  <a:t>використовує верстати типу 1, 2 і 3. При цьому обробку кожної деталі можна вести трьома різними способами: Т1, Т2 і Т3. </a:t>
                </a:r>
              </a:p>
              <a:p>
                <a:pPr marL="0" indent="0">
                  <a:buNone/>
                </a:pPr>
                <a:r>
                  <a:rPr lang="uk-UA" sz="2200" b="1" dirty="0"/>
                  <a:t>Норма часу при обробці деталі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uk-UA" sz="2200" b="1" dirty="0"/>
                  <a:t> (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2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b="1" dirty="0"/>
                  <a:t>=I, II, III) </a:t>
                </a:r>
                <a:r>
                  <a:rPr lang="uk-UA" sz="2200" b="1" dirty="0"/>
                  <a:t>на верстаті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2200" b="1" dirty="0"/>
                  <a:t> (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2200" b="1" dirty="0"/>
                  <a:t>=1, 2, 3)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2200" b="1" dirty="0"/>
                  <a:t>-</a:t>
                </a:r>
                <a:r>
                  <a:rPr lang="uk-UA" sz="2200" b="1" dirty="0"/>
                  <a:t>м технологічним способом (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b="1" dirty="0"/>
                  <a:t>=</a:t>
                </a:r>
                <a:r>
                  <a:rPr lang="uk-UA" sz="2200" b="1" dirty="0"/>
                  <a:t>Т1, Т2</a:t>
                </a:r>
                <a:r>
                  <a:rPr lang="en-US" sz="2200" b="1" dirty="0"/>
                  <a:t>,</a:t>
                </a:r>
                <a:r>
                  <a:rPr lang="uk-UA" sz="2200" b="1" dirty="0"/>
                  <a:t> Т3 ) складає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baseline="-2500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𝒋𝒌</m:t>
                    </m:r>
                  </m:oMath>
                </a14:m>
                <a:r>
                  <a:rPr lang="en-US" sz="2200" b="1" dirty="0"/>
                  <a:t> </a:t>
                </a:r>
                <a:r>
                  <a:rPr lang="uk-UA" sz="2200" b="1" dirty="0"/>
                  <a:t>годин, а ресурси кожного з верстатів складають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400" b="1" i="1" baseline="-2500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2200" b="1" dirty="0"/>
                  <a:t> (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2200" b="1" dirty="0"/>
                  <a:t> =1, 2, 3) </a:t>
                </a:r>
                <a:r>
                  <a:rPr lang="uk-UA" sz="2200" b="1" dirty="0" err="1"/>
                  <a:t>верстато</a:t>
                </a:r>
                <a:r>
                  <a:rPr lang="uk-UA" sz="2200" b="1" dirty="0"/>
                  <a:t>-годин. </a:t>
                </a:r>
              </a:p>
              <a:p>
                <a:pPr marL="0" indent="0">
                  <a:buNone/>
                </a:pPr>
                <a:r>
                  <a:rPr lang="uk-UA" sz="2200" b="1" dirty="0"/>
                  <a:t>Прибуток від продажу кожного виду виробу складає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1" baseline="-2500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200" b="1" dirty="0"/>
                  <a:t> (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200" b="1" dirty="0"/>
                  <a:t> = I, II, III) </a:t>
                </a:r>
                <a:r>
                  <a:rPr lang="uk-UA" sz="2200" b="1" dirty="0"/>
                  <a:t>од. вартості.</a:t>
                </a:r>
              </a:p>
              <a:p>
                <a:pPr marL="0" indent="0">
                  <a:buNone/>
                </a:pPr>
                <a:r>
                  <a:rPr lang="uk-UA" sz="2200" b="1" dirty="0"/>
                  <a:t>Скласти план завантаження виробничих потужностей, який забезпечує максимальний прибуток. 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799663-0097-407A-8FA0-6E2893D43F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149360"/>
                <a:ext cx="6270170" cy="6608279"/>
              </a:xfrm>
              <a:blipFill>
                <a:blip r:embed="rId2"/>
                <a:stretch>
                  <a:fillRect l="-1458" t="-129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F97F94C-8E8D-456A-8FDE-9C179A32E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0047" y="4553072"/>
            <a:ext cx="3277393" cy="23049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EE644D6-BE21-431A-834A-5251B94177A1}"/>
              </a:ext>
            </a:extLst>
          </p:cNvPr>
          <p:cNvSpPr txBox="1"/>
          <p:nvPr/>
        </p:nvSpPr>
        <p:spPr>
          <a:xfrm>
            <a:off x="7552707" y="0"/>
            <a:ext cx="3063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2C126F7-2014-477C-AD34-5C741F019A4C}"/>
                  </a:ext>
                </a:extLst>
              </p:cNvPr>
              <p:cNvSpPr txBox="1"/>
              <p:nvPr/>
            </p:nvSpPr>
            <p:spPr>
              <a:xfrm>
                <a:off x="6334297" y="370445"/>
                <a:ext cx="5694219" cy="949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𝒋𝒌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деталей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го виду на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му верстаті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м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способом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 (шт.)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  <a:endParaRPr lang="uk-UA" b="1" i="1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uk-UA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𝑰𝑰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𝑰𝑰𝑰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    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2C126F7-2014-477C-AD34-5C741F019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297" y="370445"/>
                <a:ext cx="5694219" cy="949619"/>
              </a:xfrm>
              <a:prstGeom prst="rect">
                <a:avLst/>
              </a:prstGeom>
              <a:blipFill>
                <a:blip r:embed="rId4"/>
                <a:stretch>
                  <a:fillRect l="-857" t="-3205" b="-384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8FE26AF-58D9-479E-813B-3BCA9BD6604B}"/>
              </a:ext>
            </a:extLst>
          </p:cNvPr>
          <p:cNvSpPr txBox="1"/>
          <p:nvPr/>
        </p:nvSpPr>
        <p:spPr>
          <a:xfrm>
            <a:off x="6507679" y="1320064"/>
            <a:ext cx="684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E96301-29CD-4805-87A0-EBBD472765C2}"/>
              </a:ext>
            </a:extLst>
          </p:cNvPr>
          <p:cNvSpPr txBox="1"/>
          <p:nvPr/>
        </p:nvSpPr>
        <p:spPr>
          <a:xfrm>
            <a:off x="7191829" y="1361307"/>
            <a:ext cx="4494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b="1" i="1" dirty="0">
                <a:solidFill>
                  <a:schemeClr val="accent1"/>
                </a:solidFill>
              </a:rPr>
              <a:t>Максимізувати сумарний прибуток</a:t>
            </a:r>
            <a:endParaRPr lang="uk-UA" sz="1600" b="1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09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2">
                <a:extLst>
                  <a:ext uri="{FF2B5EF4-FFF2-40B4-BE49-F238E27FC236}">
                    <a16:creationId xmlns:a16="http://schemas.microsoft.com/office/drawing/2014/main" id="{19E620E8-1ABA-496B-8F12-FFEE4C45E60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49360"/>
                <a:ext cx="5845629" cy="660827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uk-UA" sz="2000" b="1" dirty="0">
                    <a:solidFill>
                      <a:schemeClr val="accent5">
                        <a:lumMod val="75000"/>
                      </a:schemeClr>
                    </a:solidFill>
                  </a:rPr>
                  <a:t>Задача 6б.</a:t>
                </a:r>
                <a:r>
                  <a:rPr lang="uk-UA" sz="1800" b="1" dirty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uk-UA" sz="1800" b="1" dirty="0"/>
                  <a:t>Механічний завод при виготовленні трьох різних деталей </a:t>
                </a:r>
                <a:r>
                  <a:rPr lang="en-US" sz="1800" b="1" dirty="0"/>
                  <a:t>I, II </a:t>
                </a:r>
                <a:r>
                  <a:rPr lang="uk-UA" sz="1800" b="1" dirty="0"/>
                  <a:t>і </a:t>
                </a:r>
                <a:r>
                  <a:rPr lang="en-US" sz="1800" b="1" dirty="0"/>
                  <a:t>III </a:t>
                </a:r>
                <a:r>
                  <a:rPr lang="uk-UA" sz="1800" b="1" dirty="0"/>
                  <a:t>використовує верстати типу 1, 2 і 3. При цьому обробку кожної деталі можна вести трьома різними способами: Т1, Т2 і Т3. </a:t>
                </a:r>
              </a:p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uk-UA" sz="1800" b="1" dirty="0"/>
                  <a:t>Норма часу при обробці деталі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uk-UA" sz="1800" b="1" dirty="0"/>
                  <a:t> (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/>
                  <a:t>=I, II, III) </a:t>
                </a:r>
                <a:r>
                  <a:rPr lang="uk-UA" sz="1800" b="1" dirty="0"/>
                  <a:t>на верстаті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1800" b="1" dirty="0"/>
                  <a:t> (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1800" b="1" dirty="0"/>
                  <a:t>=1, 2, 3)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1800" b="1" dirty="0"/>
                  <a:t>-</a:t>
                </a:r>
                <a:r>
                  <a:rPr lang="uk-UA" sz="1800" b="1" dirty="0"/>
                  <a:t>м технологічним способом (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/>
                  <a:t>=</a:t>
                </a:r>
                <a:r>
                  <a:rPr lang="uk-UA" sz="1800" b="1" dirty="0"/>
                  <a:t>Т1, Т2</a:t>
                </a:r>
                <a:r>
                  <a:rPr lang="en-US" sz="1800" b="1" dirty="0"/>
                  <a:t>,</a:t>
                </a:r>
                <a:r>
                  <a:rPr lang="uk-UA" sz="1800" b="1" dirty="0"/>
                  <a:t> Т3 ) складає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800" b="1" i="1" baseline="-25000" dirty="0" smtClean="0">
                        <a:latin typeface="Cambria Math" panose="02040503050406030204" pitchFamily="18" charset="0"/>
                      </a:rPr>
                      <m:t>𝒊𝒋𝒌</m:t>
                    </m:r>
                  </m:oMath>
                </a14:m>
                <a:r>
                  <a:rPr lang="en-US" sz="1800" b="1" dirty="0"/>
                  <a:t> </a:t>
                </a:r>
                <a:r>
                  <a:rPr lang="uk-UA" sz="1800" b="1" dirty="0"/>
                  <a:t>годин, а ресурси кожного з верстатів складають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1800" b="1" i="1" baseline="-25000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1800" b="1" dirty="0"/>
                  <a:t> (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1800" b="1" dirty="0"/>
                  <a:t> =1, 2, 3) </a:t>
                </a:r>
                <a:r>
                  <a:rPr lang="uk-UA" sz="1800" b="1" dirty="0" err="1"/>
                  <a:t>верстато</a:t>
                </a:r>
                <a:r>
                  <a:rPr lang="uk-UA" sz="1800" b="1" dirty="0"/>
                  <a:t>-годин. </a:t>
                </a:r>
              </a:p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uk-UA" sz="1800" b="1" dirty="0"/>
                  <a:t>Прибуток від продажу кожного виду виробу складає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800" b="1" i="1" baseline="-25000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1800" b="1" dirty="0"/>
                  <a:t> (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1800" b="1" dirty="0"/>
                  <a:t> = I, II, III) </a:t>
                </a:r>
                <a:r>
                  <a:rPr lang="uk-UA" sz="1800" b="1" dirty="0"/>
                  <a:t>од. вартості.</a:t>
                </a:r>
              </a:p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uk-UA" sz="2100" b="1" dirty="0">
                    <a:solidFill>
                      <a:srgbClr val="7030A0"/>
                    </a:solidFill>
                  </a:rPr>
                  <a:t>Вважаючи, що між кількістю деталей, що виробляються, повинно виконуватися співвідношення комплектності 1:2:1, визначити виробничу програму, яка забезпечує виготовлення максимальної кількості </a:t>
                </a:r>
                <a:r>
                  <a:rPr lang="uk-UA" sz="2100" b="1" dirty="0">
                    <a:solidFill>
                      <a:schemeClr val="accent6">
                        <a:lumMod val="75000"/>
                      </a:schemeClr>
                    </a:solidFill>
                  </a:rPr>
                  <a:t>комплектів</a:t>
                </a:r>
                <a:r>
                  <a:rPr lang="uk-UA" sz="2100" b="1" dirty="0">
                    <a:solidFill>
                      <a:srgbClr val="7030A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Объект 2">
                <a:extLst>
                  <a:ext uri="{FF2B5EF4-FFF2-40B4-BE49-F238E27FC236}">
                    <a16:creationId xmlns:a16="http://schemas.microsoft.com/office/drawing/2014/main" id="{19E620E8-1ABA-496B-8F12-FFEE4C45E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9360"/>
                <a:ext cx="5845629" cy="6608279"/>
              </a:xfrm>
              <a:prstGeom prst="rect">
                <a:avLst/>
              </a:prstGeom>
              <a:blipFill>
                <a:blip r:embed="rId2"/>
                <a:stretch>
                  <a:fillRect l="-1251" t="-1015" r="-20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40CF251-FE7F-4A92-8145-B32762A7B5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2085" y="5377728"/>
            <a:ext cx="1515862" cy="974767"/>
          </a:xfrm>
          <a:prstGeom prst="rect">
            <a:avLst/>
          </a:prstGeom>
        </p:spPr>
      </p:pic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22E455E3-EDE1-4759-B784-29C48F47F007}"/>
              </a:ext>
            </a:extLst>
          </p:cNvPr>
          <p:cNvCxnSpPr>
            <a:cxnSpLocks/>
          </p:cNvCxnSpPr>
          <p:nvPr/>
        </p:nvCxnSpPr>
        <p:spPr>
          <a:xfrm>
            <a:off x="1219200" y="4267200"/>
            <a:ext cx="3494314" cy="11105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5A73D9B-BE54-4AB7-A292-263FA81CBCEC}"/>
              </a:ext>
            </a:extLst>
          </p:cNvPr>
          <p:cNvSpPr txBox="1"/>
          <p:nvPr/>
        </p:nvSpPr>
        <p:spPr>
          <a:xfrm>
            <a:off x="8129016" y="10064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11D33F-60C7-4ED7-9F9D-172EAB3F2887}"/>
              </a:ext>
            </a:extLst>
          </p:cNvPr>
          <p:cNvSpPr txBox="1"/>
          <p:nvPr/>
        </p:nvSpPr>
        <p:spPr>
          <a:xfrm>
            <a:off x="6442364" y="0"/>
            <a:ext cx="1686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СПОСІБ 1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69486C-2BDA-46CA-921A-66B20E29180F}"/>
                  </a:ext>
                </a:extLst>
              </p:cNvPr>
              <p:cNvSpPr txBox="1"/>
              <p:nvPr/>
            </p:nvSpPr>
            <p:spPr>
              <a:xfrm>
                <a:off x="5749637" y="332432"/>
                <a:ext cx="6558478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𝒋𝒌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деталей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го виду на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му верстаті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м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способом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 (шт.)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𝑰𝑰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𝑰𝑰𝑰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69486C-2BDA-46CA-921A-66B20E291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637" y="332432"/>
                <a:ext cx="6558478" cy="672620"/>
              </a:xfrm>
              <a:prstGeom prst="rect">
                <a:avLst/>
              </a:prstGeom>
              <a:blipFill>
                <a:blip r:embed="rId4"/>
                <a:stretch>
                  <a:fillRect t="-4545" r="-465" b="-136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B15060-0A93-46C2-939B-220EC57EED08}"/>
                  </a:ext>
                </a:extLst>
              </p:cNvPr>
              <p:cNvSpPr txBox="1"/>
              <p:nvPr/>
            </p:nvSpPr>
            <p:spPr>
              <a:xfrm>
                <a:off x="5921829" y="1066126"/>
                <a:ext cx="638628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– </a:t>
                </a:r>
                <a:r>
                  <a:rPr lang="ru-RU" b="1" i="1" dirty="0" err="1">
                    <a:solidFill>
                      <a:schemeClr val="accent6">
                        <a:lumMod val="75000"/>
                      </a:schemeClr>
                    </a:solidFill>
                  </a:rPr>
                  <a:t>кількість</a:t>
                </a:r>
                <a:r>
                  <a:rPr lang="ru-RU" b="1" i="1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ru-RU" b="1" i="1" dirty="0" err="1">
                    <a:solidFill>
                      <a:schemeClr val="accent6">
                        <a:lumMod val="75000"/>
                      </a:schemeClr>
                    </a:solidFill>
                  </a:rPr>
                  <a:t>комплектів</a:t>
                </a:r>
                <a:endParaRPr lang="ru-RU" b="1" i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B15060-0A93-46C2-939B-220EC57EE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829" y="1066126"/>
                <a:ext cx="6386286" cy="369332"/>
              </a:xfrm>
              <a:prstGeom prst="rect">
                <a:avLst/>
              </a:prstGeom>
              <a:blipFill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ACDD442C-AF9B-4D92-9740-88F2C8EB6978}"/>
              </a:ext>
            </a:extLst>
          </p:cNvPr>
          <p:cNvSpPr txBox="1"/>
          <p:nvPr/>
        </p:nvSpPr>
        <p:spPr>
          <a:xfrm>
            <a:off x="7408554" y="1456824"/>
            <a:ext cx="4893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i="1" dirty="0">
                <a:solidFill>
                  <a:schemeClr val="accent1"/>
                </a:solidFill>
              </a:rPr>
              <a:t>Максимізувати кількість  комплектів</a:t>
            </a:r>
            <a:endParaRPr lang="uk-UA" sz="1400" b="1" i="1" dirty="0">
              <a:solidFill>
                <a:schemeClr val="accent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251112A-DECC-4EC9-8284-7F81B32E3255}"/>
              </a:ext>
            </a:extLst>
          </p:cNvPr>
          <p:cNvSpPr txBox="1"/>
          <p:nvPr/>
        </p:nvSpPr>
        <p:spPr>
          <a:xfrm>
            <a:off x="6217394" y="1414263"/>
            <a:ext cx="684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BC05254-D905-4A89-8FE6-AFE9EC11CA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852" y="4831665"/>
            <a:ext cx="2720551" cy="191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69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4" grpId="0"/>
      <p:bldP spid="1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4A62B69-7B95-430B-9451-1CDF643E94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203" y="4771186"/>
            <a:ext cx="2754879" cy="193745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40CF251-FE7F-4A92-8145-B32762A7B5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2085" y="5377728"/>
            <a:ext cx="1515862" cy="974767"/>
          </a:xfrm>
          <a:prstGeom prst="rect">
            <a:avLst/>
          </a:prstGeom>
        </p:spPr>
      </p:pic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22E455E3-EDE1-4759-B784-29C48F47F007}"/>
              </a:ext>
            </a:extLst>
          </p:cNvPr>
          <p:cNvCxnSpPr>
            <a:cxnSpLocks/>
          </p:cNvCxnSpPr>
          <p:nvPr/>
        </p:nvCxnSpPr>
        <p:spPr>
          <a:xfrm>
            <a:off x="1621971" y="4321629"/>
            <a:ext cx="2394858" cy="10560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69C7DBA-6B9F-426F-9BA3-E6CB15BF47ED}"/>
              </a:ext>
            </a:extLst>
          </p:cNvPr>
          <p:cNvSpPr txBox="1"/>
          <p:nvPr/>
        </p:nvSpPr>
        <p:spPr>
          <a:xfrm>
            <a:off x="6442364" y="0"/>
            <a:ext cx="3412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СПОСІБ 2          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927CE8-995F-43BE-8DBB-8AA69C8934AA}"/>
              </a:ext>
            </a:extLst>
          </p:cNvPr>
          <p:cNvSpPr txBox="1"/>
          <p:nvPr/>
        </p:nvSpPr>
        <p:spPr>
          <a:xfrm>
            <a:off x="7287160" y="1324612"/>
            <a:ext cx="4893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i="1" dirty="0">
                <a:solidFill>
                  <a:schemeClr val="accent1"/>
                </a:solidFill>
              </a:rPr>
              <a:t>Максимізувати кількість  комплектів</a:t>
            </a:r>
            <a:endParaRPr lang="uk-UA" sz="1400" b="1" i="1" dirty="0">
              <a:solidFill>
                <a:schemeClr val="accent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3F4249-DCE4-44BB-B8E4-843F63470656}"/>
              </a:ext>
            </a:extLst>
          </p:cNvPr>
          <p:cNvSpPr txBox="1"/>
          <p:nvPr/>
        </p:nvSpPr>
        <p:spPr>
          <a:xfrm>
            <a:off x="6096000" y="1282051"/>
            <a:ext cx="684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80E4775C-1577-4A8A-9E32-19A829F9B32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49360"/>
                <a:ext cx="5845629" cy="660827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uk-UA" sz="2000" b="1" dirty="0">
                    <a:solidFill>
                      <a:schemeClr val="accent5">
                        <a:lumMod val="75000"/>
                      </a:schemeClr>
                    </a:solidFill>
                  </a:rPr>
                  <a:t>Задача 6б. </a:t>
                </a:r>
                <a:r>
                  <a:rPr lang="uk-UA" sz="1800" b="1" dirty="0"/>
                  <a:t>Механічний завод при виготовленні трьох різних деталей </a:t>
                </a:r>
                <a:r>
                  <a:rPr lang="en-US" sz="1800" b="1" dirty="0"/>
                  <a:t>I, II </a:t>
                </a:r>
                <a:r>
                  <a:rPr lang="uk-UA" sz="1800" b="1" dirty="0"/>
                  <a:t>і </a:t>
                </a:r>
                <a:r>
                  <a:rPr lang="en-US" sz="1800" b="1" dirty="0"/>
                  <a:t>III </a:t>
                </a:r>
                <a:r>
                  <a:rPr lang="uk-UA" sz="1800" b="1" dirty="0"/>
                  <a:t>використовує верстати типу 1, 2 і 3. При цьому обробку кожної деталі можна вести трьома різними способами: Т1, Т2 і Т3. </a:t>
                </a:r>
              </a:p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uk-UA" sz="1800" b="1" dirty="0"/>
                  <a:t>Норма часу при обробці деталі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uk-UA" sz="1800" b="1" dirty="0"/>
                  <a:t> (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/>
                  <a:t>=I, II, III) </a:t>
                </a:r>
                <a:r>
                  <a:rPr lang="uk-UA" sz="1800" b="1" dirty="0"/>
                  <a:t>на верстаті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1800" b="1" dirty="0"/>
                  <a:t> (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1800" b="1" dirty="0"/>
                  <a:t>=1, 2, 3)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1800" b="1" dirty="0"/>
                  <a:t>-</a:t>
                </a:r>
                <a:r>
                  <a:rPr lang="uk-UA" sz="1800" b="1" dirty="0"/>
                  <a:t>м технологічним способом (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/>
                  <a:t>=</a:t>
                </a:r>
                <a:r>
                  <a:rPr lang="uk-UA" sz="1800" b="1" dirty="0"/>
                  <a:t>Т1, Т2</a:t>
                </a:r>
                <a:r>
                  <a:rPr lang="en-US" sz="1800" b="1" dirty="0"/>
                  <a:t>,</a:t>
                </a:r>
                <a:r>
                  <a:rPr lang="uk-UA" sz="1800" b="1" dirty="0"/>
                  <a:t> Т3 ) складає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800" b="1" i="1" baseline="-25000" dirty="0" smtClean="0">
                        <a:latin typeface="Cambria Math" panose="02040503050406030204" pitchFamily="18" charset="0"/>
                      </a:rPr>
                      <m:t>𝒊𝒋𝒌</m:t>
                    </m:r>
                  </m:oMath>
                </a14:m>
                <a:r>
                  <a:rPr lang="en-US" sz="1800" b="1" dirty="0"/>
                  <a:t> </a:t>
                </a:r>
                <a:r>
                  <a:rPr lang="uk-UA" sz="1800" b="1" dirty="0"/>
                  <a:t>годин, а ресурси кожного з верстатів складають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1800" b="1" i="1" baseline="-25000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1800" b="1" dirty="0"/>
                  <a:t> (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sz="1800" b="1" dirty="0"/>
                  <a:t> =1, 2, 3) </a:t>
                </a:r>
                <a:r>
                  <a:rPr lang="uk-UA" sz="1800" b="1" dirty="0" err="1"/>
                  <a:t>верстато</a:t>
                </a:r>
                <a:r>
                  <a:rPr lang="uk-UA" sz="1800" b="1" dirty="0"/>
                  <a:t>-годин. </a:t>
                </a:r>
              </a:p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uk-UA" sz="1800" b="1" dirty="0"/>
                  <a:t>Прибуток від продажу кожного виду виробу складає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800" b="1" i="1" baseline="-25000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1800" b="1" dirty="0"/>
                  <a:t> (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1800" b="1" dirty="0"/>
                  <a:t> = I, II, III) </a:t>
                </a:r>
                <a:r>
                  <a:rPr lang="uk-UA" sz="1800" b="1" dirty="0"/>
                  <a:t>од. вартості.</a:t>
                </a:r>
              </a:p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uk-UA" sz="2100" b="1" dirty="0">
                    <a:solidFill>
                      <a:srgbClr val="7030A0"/>
                    </a:solidFill>
                  </a:rPr>
                  <a:t>Вважаючи, що між кількістю деталей, що виробляються, повинно виконуватися співвідношення комплектності 1:2:1, визначити виробничу програму, яка забезпечує виготовлення максимальної кількості </a:t>
                </a:r>
                <a:r>
                  <a:rPr lang="uk-UA" sz="2100" b="1" dirty="0">
                    <a:solidFill>
                      <a:schemeClr val="accent6">
                        <a:lumMod val="75000"/>
                      </a:schemeClr>
                    </a:solidFill>
                  </a:rPr>
                  <a:t>комплектів</a:t>
                </a:r>
                <a:r>
                  <a:rPr lang="uk-UA" sz="2100" b="1" dirty="0">
                    <a:solidFill>
                      <a:srgbClr val="7030A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80E4775C-1577-4A8A-9E32-19A829F9B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9360"/>
                <a:ext cx="5845629" cy="6608279"/>
              </a:xfrm>
              <a:prstGeom prst="rect">
                <a:avLst/>
              </a:prstGeom>
              <a:blipFill>
                <a:blip r:embed="rId4"/>
                <a:stretch>
                  <a:fillRect l="-1251" t="-1015" r="-20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016895-963E-470B-A7F6-B5E04ABAF150}"/>
                  </a:ext>
                </a:extLst>
              </p:cNvPr>
              <p:cNvSpPr txBox="1"/>
              <p:nvPr/>
            </p:nvSpPr>
            <p:spPr>
              <a:xfrm>
                <a:off x="5749637" y="332432"/>
                <a:ext cx="6558478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𝒋𝒌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деталей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го виду на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му верстаті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b="1" i="1" dirty="0">
                    <a:solidFill>
                      <a:srgbClr val="7030A0"/>
                    </a:solidFill>
                  </a:rPr>
                  <a:t>-м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способом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 (шт.)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𝑰𝑰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𝑰𝑰𝑰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ru-RU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016895-963E-470B-A7F6-B5E04ABAF1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637" y="332432"/>
                <a:ext cx="6558478" cy="672620"/>
              </a:xfrm>
              <a:prstGeom prst="rect">
                <a:avLst/>
              </a:prstGeom>
              <a:blipFill>
                <a:blip r:embed="rId5"/>
                <a:stretch>
                  <a:fillRect t="-4545" r="-465" b="-136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64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Вагоны-цистерны для химических, специальных грузов, сжиженных  углеводородных газов">
            <a:extLst>
              <a:ext uri="{FF2B5EF4-FFF2-40B4-BE49-F238E27FC236}">
                <a16:creationId xmlns:a16="http://schemas.microsoft.com/office/drawing/2014/main" id="{E7471F37-F80F-E6EA-9115-B1AC4422EA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56" b="27337"/>
          <a:stretch/>
        </p:blipFill>
        <p:spPr bwMode="auto">
          <a:xfrm>
            <a:off x="10231407" y="3286872"/>
            <a:ext cx="1727766" cy="772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Железнодорожные цистерны бу купить (ЖД, цена)">
            <a:extLst>
              <a:ext uri="{FF2B5EF4-FFF2-40B4-BE49-F238E27FC236}">
                <a16:creationId xmlns:a16="http://schemas.microsoft.com/office/drawing/2014/main" id="{10AF21C0-F57F-07CF-5729-E5B1ABDAD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481" y="3016056"/>
            <a:ext cx="1990996" cy="1314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Вагон-цистерна для перевозки бензина и других нефтепродуктов">
            <a:extLst>
              <a:ext uri="{FF2B5EF4-FFF2-40B4-BE49-F238E27FC236}">
                <a16:creationId xmlns:a16="http://schemas.microsoft.com/office/drawing/2014/main" id="{77E78C71-139B-681D-DF3C-CA8218349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406" y="3158077"/>
            <a:ext cx="1726904" cy="958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7498898-6B2A-4BFF-A6D4-1E2E35D2A575}"/>
              </a:ext>
            </a:extLst>
          </p:cNvPr>
          <p:cNvSpPr txBox="1"/>
          <p:nvPr/>
        </p:nvSpPr>
        <p:spPr>
          <a:xfrm>
            <a:off x="206827" y="142934"/>
            <a:ext cx="5792529" cy="600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spcBef>
                <a:spcPts val="0"/>
              </a:spcBef>
            </a:pPr>
            <a:r>
              <a:rPr lang="uk-UA" sz="2400" b="1" dirty="0">
                <a:solidFill>
                  <a:schemeClr val="accent5">
                    <a:lumMod val="75000"/>
                  </a:schemeClr>
                </a:solidFill>
              </a:rPr>
              <a:t>Задача 7. 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фтопереробний завод отримує 4 напівфабрикати: 400 тис. л </a:t>
            </a:r>
            <a:r>
              <a:rPr lang="uk-UA" sz="24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uk-UA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кілату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50 тис. л </a:t>
            </a:r>
            <a:r>
              <a:rPr lang="uk-UA" sz="24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кінг-бензину, 350 тис. л </a:t>
            </a:r>
            <a:r>
              <a:rPr lang="uk-UA" sz="24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нзину прямої перегонки і 100 тис. л </a:t>
            </a:r>
            <a:r>
              <a:rPr lang="uk-UA" sz="24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опентану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результаті змішування цих чотирьох компонентів у різних пропорціях утворюються три сорти авіаційного бензину: бензин А (2:3:5:2), бензин В (3:1:2:1) і бензин С (2:2:1:3). </a:t>
            </a: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артість продажу 1 тис. л бензину кожного сорту дорівнює 120, 100 і 150 од. вартості.</a:t>
            </a:r>
            <a:endParaRPr lang="uk-UA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значити обсяги випуску продукції, за яких буде досягнута максимальна вартість всієї продукції. </a:t>
            </a:r>
            <a:endParaRPr lang="uk-UA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Цилиндр 1">
            <a:extLst>
              <a:ext uri="{FF2B5EF4-FFF2-40B4-BE49-F238E27FC236}">
                <a16:creationId xmlns:a16="http://schemas.microsoft.com/office/drawing/2014/main" id="{ED656E8B-EF4D-4D7F-BF9C-D995B86D026F}"/>
              </a:ext>
            </a:extLst>
          </p:cNvPr>
          <p:cNvSpPr/>
          <p:nvPr/>
        </p:nvSpPr>
        <p:spPr>
          <a:xfrm>
            <a:off x="6592244" y="769434"/>
            <a:ext cx="1048215" cy="1416205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200" dirty="0"/>
              <a:t>А</a:t>
            </a:r>
            <a:endParaRPr lang="uk-UA" dirty="0"/>
          </a:p>
        </p:txBody>
      </p:sp>
      <p:sp>
        <p:nvSpPr>
          <p:cNvPr id="7" name="Цилиндр 6">
            <a:extLst>
              <a:ext uri="{FF2B5EF4-FFF2-40B4-BE49-F238E27FC236}">
                <a16:creationId xmlns:a16="http://schemas.microsoft.com/office/drawing/2014/main" id="{4507DAB7-3A02-425F-8978-793C8948E830}"/>
              </a:ext>
            </a:extLst>
          </p:cNvPr>
          <p:cNvSpPr/>
          <p:nvPr/>
        </p:nvSpPr>
        <p:spPr>
          <a:xfrm>
            <a:off x="7841181" y="769433"/>
            <a:ext cx="1048215" cy="1416205"/>
          </a:xfrm>
          <a:prstGeom prst="can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800" dirty="0"/>
              <a:t>КБ</a:t>
            </a:r>
            <a:endParaRPr lang="uk-UA" dirty="0"/>
          </a:p>
        </p:txBody>
      </p:sp>
      <p:sp>
        <p:nvSpPr>
          <p:cNvPr id="8" name="Цилиндр 7">
            <a:extLst>
              <a:ext uri="{FF2B5EF4-FFF2-40B4-BE49-F238E27FC236}">
                <a16:creationId xmlns:a16="http://schemas.microsoft.com/office/drawing/2014/main" id="{8E7C30DC-C050-4881-8D7A-CF846BD690AB}"/>
              </a:ext>
            </a:extLst>
          </p:cNvPr>
          <p:cNvSpPr/>
          <p:nvPr/>
        </p:nvSpPr>
        <p:spPr>
          <a:xfrm>
            <a:off x="9090118" y="769433"/>
            <a:ext cx="1048215" cy="1416205"/>
          </a:xfrm>
          <a:prstGeom prst="can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800" dirty="0"/>
              <a:t>БПП</a:t>
            </a:r>
            <a:endParaRPr lang="uk-UA" dirty="0"/>
          </a:p>
        </p:txBody>
      </p:sp>
      <p:sp>
        <p:nvSpPr>
          <p:cNvPr id="9" name="Цилиндр 8">
            <a:extLst>
              <a:ext uri="{FF2B5EF4-FFF2-40B4-BE49-F238E27FC236}">
                <a16:creationId xmlns:a16="http://schemas.microsoft.com/office/drawing/2014/main" id="{C4DC9B43-6D81-4808-ACB8-E7C3DE58BC74}"/>
              </a:ext>
            </a:extLst>
          </p:cNvPr>
          <p:cNvSpPr/>
          <p:nvPr/>
        </p:nvSpPr>
        <p:spPr>
          <a:xfrm>
            <a:off x="10294449" y="769432"/>
            <a:ext cx="1048215" cy="1416205"/>
          </a:xfrm>
          <a:prstGeom prst="can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200" dirty="0"/>
              <a:t>І</a:t>
            </a:r>
            <a:endParaRPr lang="uk-U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9417D7-3859-4F23-AC91-C00332A57076}"/>
              </a:ext>
            </a:extLst>
          </p:cNvPr>
          <p:cNvSpPr txBox="1"/>
          <p:nvPr/>
        </p:nvSpPr>
        <p:spPr>
          <a:xfrm>
            <a:off x="7147523" y="3209704"/>
            <a:ext cx="7820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b="1" dirty="0">
                <a:solidFill>
                  <a:srgbClr val="FFFF00"/>
                </a:solidFill>
                <a:latin typeface="Arial Black" panose="020B0A04020102020204" pitchFamily="34" charset="0"/>
              </a:rPr>
              <a:t>А</a:t>
            </a:r>
            <a:endParaRPr lang="uk-UA" b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59F270-9B72-4312-BC45-3619B279F0C4}"/>
              </a:ext>
            </a:extLst>
          </p:cNvPr>
          <p:cNvSpPr txBox="1"/>
          <p:nvPr/>
        </p:nvSpPr>
        <p:spPr>
          <a:xfrm>
            <a:off x="8910360" y="3271451"/>
            <a:ext cx="7820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b="1" dirty="0">
                <a:solidFill>
                  <a:srgbClr val="FFFF00"/>
                </a:solidFill>
                <a:latin typeface="Arial Black" panose="020B0A04020102020204" pitchFamily="34" charset="0"/>
              </a:rPr>
              <a:t>В</a:t>
            </a:r>
            <a:endParaRPr lang="uk-UA" b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0B2DACD4-9E0F-478C-89F1-AA5F3F9E9DD7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7116352" y="2185639"/>
            <a:ext cx="116106" cy="1181849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CE2FE984-6708-4B11-8F79-2BE0204FF677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7116352" y="2185639"/>
            <a:ext cx="1920277" cy="1108448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DE40B64-033D-475F-9314-DFEB251C8784}"/>
              </a:ext>
            </a:extLst>
          </p:cNvPr>
          <p:cNvSpPr txBox="1"/>
          <p:nvPr/>
        </p:nvSpPr>
        <p:spPr>
          <a:xfrm>
            <a:off x="10791245" y="3257287"/>
            <a:ext cx="7820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b="1" dirty="0">
                <a:solidFill>
                  <a:srgbClr val="FFC000"/>
                </a:solidFill>
                <a:latin typeface="Arial Black" panose="020B0A04020102020204" pitchFamily="34" charset="0"/>
              </a:rPr>
              <a:t>С</a:t>
            </a:r>
            <a:endParaRPr lang="uk-UA" b="1" dirty="0">
              <a:solidFill>
                <a:srgbClr val="FFC000"/>
              </a:solidFill>
              <a:latin typeface="Arial Black" panose="020B0A04020102020204" pitchFamily="34" charset="0"/>
            </a:endParaRPr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64B652FB-9431-4240-A649-413DA1BE59F3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7116352" y="2185639"/>
            <a:ext cx="3774967" cy="105365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6D67284B-3C12-47CC-9C79-37F85D9D9C3C}"/>
              </a:ext>
            </a:extLst>
          </p:cNvPr>
          <p:cNvCxnSpPr>
            <a:cxnSpLocks/>
            <a:stCxn id="7" idx="3"/>
          </p:cNvCxnSpPr>
          <p:nvPr/>
        </p:nvCxnSpPr>
        <p:spPr>
          <a:xfrm flipH="1">
            <a:off x="7357985" y="2185638"/>
            <a:ext cx="1007304" cy="1080851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8E4729AC-7A30-4134-BADA-BB666FD3A13E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8365289" y="2185638"/>
            <a:ext cx="945682" cy="1049411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8E72B5B3-09CF-4CE3-9FF7-CC1EFEE33909}"/>
              </a:ext>
            </a:extLst>
          </p:cNvPr>
          <p:cNvCxnSpPr/>
          <p:nvPr/>
        </p:nvCxnSpPr>
        <p:spPr>
          <a:xfrm>
            <a:off x="8325763" y="2151672"/>
            <a:ext cx="3001976" cy="104445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C84F53BB-DACC-4A7E-8C75-C6CCE449B9A7}"/>
              </a:ext>
            </a:extLst>
          </p:cNvPr>
          <p:cNvCxnSpPr>
            <a:cxnSpLocks/>
          </p:cNvCxnSpPr>
          <p:nvPr/>
        </p:nvCxnSpPr>
        <p:spPr>
          <a:xfrm flipH="1">
            <a:off x="7375641" y="2179690"/>
            <a:ext cx="2139527" cy="1172781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0" name="Прямая со стрелкой 5119">
            <a:extLst>
              <a:ext uri="{FF2B5EF4-FFF2-40B4-BE49-F238E27FC236}">
                <a16:creationId xmlns:a16="http://schemas.microsoft.com/office/drawing/2014/main" id="{1A112998-D38B-4F54-B3D8-09E4CB658CB0}"/>
              </a:ext>
            </a:extLst>
          </p:cNvPr>
          <p:cNvCxnSpPr>
            <a:cxnSpLocks/>
            <a:stCxn id="8" idx="3"/>
          </p:cNvCxnSpPr>
          <p:nvPr/>
        </p:nvCxnSpPr>
        <p:spPr>
          <a:xfrm flipH="1">
            <a:off x="9517476" y="2185638"/>
            <a:ext cx="96750" cy="1044449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3" name="Прямая со стрелкой 5122">
            <a:extLst>
              <a:ext uri="{FF2B5EF4-FFF2-40B4-BE49-F238E27FC236}">
                <a16:creationId xmlns:a16="http://schemas.microsoft.com/office/drawing/2014/main" id="{352819AE-2CE8-4659-8B29-25E20C045017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9614226" y="2185638"/>
            <a:ext cx="1873694" cy="1024066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5" name="Прямая со стрелкой 5124">
            <a:extLst>
              <a:ext uri="{FF2B5EF4-FFF2-40B4-BE49-F238E27FC236}">
                <a16:creationId xmlns:a16="http://schemas.microsoft.com/office/drawing/2014/main" id="{1F294D11-2530-4536-B822-F8DD9954C384}"/>
              </a:ext>
            </a:extLst>
          </p:cNvPr>
          <p:cNvCxnSpPr>
            <a:cxnSpLocks/>
            <a:stCxn id="9" idx="3"/>
          </p:cNvCxnSpPr>
          <p:nvPr/>
        </p:nvCxnSpPr>
        <p:spPr>
          <a:xfrm flipH="1">
            <a:off x="7404409" y="2185637"/>
            <a:ext cx="3414148" cy="1166834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7" name="Прямая со стрелкой 5126">
            <a:extLst>
              <a:ext uri="{FF2B5EF4-FFF2-40B4-BE49-F238E27FC236}">
                <a16:creationId xmlns:a16="http://schemas.microsoft.com/office/drawing/2014/main" id="{F86915E5-B295-4C6F-9818-6818A2FEDF9A}"/>
              </a:ext>
            </a:extLst>
          </p:cNvPr>
          <p:cNvCxnSpPr>
            <a:cxnSpLocks/>
            <a:stCxn id="9" idx="3"/>
          </p:cNvCxnSpPr>
          <p:nvPr/>
        </p:nvCxnSpPr>
        <p:spPr>
          <a:xfrm flipH="1">
            <a:off x="9689823" y="2185637"/>
            <a:ext cx="1128734" cy="110845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9" name="Прямая со стрелкой 5128">
            <a:extLst>
              <a:ext uri="{FF2B5EF4-FFF2-40B4-BE49-F238E27FC236}">
                <a16:creationId xmlns:a16="http://schemas.microsoft.com/office/drawing/2014/main" id="{0F4314F6-D9C2-4241-8498-5DD06F1A5AB1}"/>
              </a:ext>
            </a:extLst>
          </p:cNvPr>
          <p:cNvCxnSpPr>
            <a:cxnSpLocks/>
            <a:stCxn id="9" idx="3"/>
          </p:cNvCxnSpPr>
          <p:nvPr/>
        </p:nvCxnSpPr>
        <p:spPr>
          <a:xfrm>
            <a:off x="10818557" y="2185637"/>
            <a:ext cx="690326" cy="1080852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24524547-3EE0-44B3-B9A8-61506ECE2FB5}"/>
              </a:ext>
            </a:extLst>
          </p:cNvPr>
          <p:cNvSpPr txBox="1"/>
          <p:nvPr/>
        </p:nvSpPr>
        <p:spPr>
          <a:xfrm>
            <a:off x="6796009" y="4080351"/>
            <a:ext cx="15692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 (2:3:5:2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uk-UA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9C9AAC7-AFCC-4AF6-99DF-1F6F30631423}"/>
              </a:ext>
            </a:extLst>
          </p:cNvPr>
          <p:cNvSpPr txBox="1"/>
          <p:nvPr/>
        </p:nvSpPr>
        <p:spPr>
          <a:xfrm>
            <a:off x="8787812" y="4078783"/>
            <a:ext cx="14329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(3:1:2:1) </a:t>
            </a:r>
            <a:endParaRPr lang="uk-UA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B3668E3-4A2E-4086-B82F-50901187789E}"/>
              </a:ext>
            </a:extLst>
          </p:cNvPr>
          <p:cNvSpPr txBox="1"/>
          <p:nvPr/>
        </p:nvSpPr>
        <p:spPr>
          <a:xfrm>
            <a:off x="10524295" y="4043027"/>
            <a:ext cx="1434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(2:2:1:3). 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475579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7F91FB-964A-4F84-ABA6-602476FC1C77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r>
              <a:rPr lang="uk-UA" dirty="0"/>
              <a:t>Домашнє завдання № 1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00B464F-CAAF-4E6B-837B-8DF545AA09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698967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131664-9E91-475F-BE54-262EB5EFB5DD}"/>
                  </a:ext>
                </a:extLst>
              </p:cNvPr>
              <p:cNvSpPr txBox="1"/>
              <p:nvPr/>
            </p:nvSpPr>
            <p:spPr>
              <a:xfrm>
                <a:off x="6571162" y="334841"/>
                <a:ext cx="4588002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бензину А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 (</a:t>
                </a:r>
                <a:r>
                  <a:rPr lang="uk-UA" b="1" i="1" dirty="0" err="1">
                    <a:solidFill>
                      <a:srgbClr val="7030A0"/>
                    </a:solidFill>
                  </a:rPr>
                  <a:t>тис.л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бензину 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B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 (</a:t>
                </a:r>
                <a:r>
                  <a:rPr lang="uk-UA" b="1" i="1" dirty="0" err="1">
                    <a:solidFill>
                      <a:srgbClr val="7030A0"/>
                    </a:solidFill>
                  </a:rPr>
                  <a:t>тис.л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бензину 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C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(</a:t>
                </a:r>
                <a:r>
                  <a:rPr lang="uk-UA" b="1" i="1" dirty="0" err="1">
                    <a:solidFill>
                      <a:srgbClr val="7030A0"/>
                    </a:solidFill>
                  </a:rPr>
                  <a:t>тис.л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.)</a:t>
                </a:r>
              </a:p>
              <a:p>
                <a:endParaRPr lang="ru-RU" b="1" i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131664-9E91-475F-BE54-262EB5EFB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1162" y="334841"/>
                <a:ext cx="4588002" cy="1200329"/>
              </a:xfrm>
              <a:prstGeom prst="rect">
                <a:avLst/>
              </a:prstGeom>
              <a:blipFill>
                <a:blip r:embed="rId2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F4F1764-9784-4D56-837C-36DFAACBBDBF}"/>
              </a:ext>
            </a:extLst>
          </p:cNvPr>
          <p:cNvSpPr txBox="1"/>
          <p:nvPr/>
        </p:nvSpPr>
        <p:spPr>
          <a:xfrm>
            <a:off x="206827" y="142934"/>
            <a:ext cx="5792529" cy="600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spcBef>
                <a:spcPts val="0"/>
              </a:spcBef>
            </a:pPr>
            <a:r>
              <a:rPr lang="uk-UA" sz="2400" b="1" dirty="0">
                <a:solidFill>
                  <a:schemeClr val="accent5">
                    <a:lumMod val="75000"/>
                  </a:schemeClr>
                </a:solidFill>
              </a:rPr>
              <a:t>Задача 7. 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фтопереробний завод отримує 4 напівфабрикати: 400 тис. л </a:t>
            </a:r>
            <a:r>
              <a:rPr lang="uk-UA" sz="24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uk-UA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кілату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50 тис. л </a:t>
            </a:r>
            <a:r>
              <a:rPr lang="uk-UA" sz="24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кінг-бензину, 350 тис. л </a:t>
            </a:r>
            <a:r>
              <a:rPr lang="uk-UA" sz="24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нзину прямої перегонки і 100 тис. л </a:t>
            </a:r>
            <a:r>
              <a:rPr lang="uk-UA" sz="24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опентану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результаті змішування цих чотирьох компонентів у різних пропорціях утворюються три сорти авіаційного бензину: бензин А (2:3:5:2), бензин В (3:1:2:1) і бензин С (2:2:1:3). </a:t>
            </a: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артість продажу 1 тис. л бензину кожного сорту дорівнює 120, 100 і 150 од. вартості.</a:t>
            </a:r>
            <a:endParaRPr lang="uk-UA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значити </a:t>
            </a:r>
            <a:r>
              <a:rPr lang="uk-UA" sz="24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сяги випуску продукції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за яких буде досягнута максимальна вартість всієї продукції. </a:t>
            </a:r>
            <a:endParaRPr lang="uk-UA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E2F41E7-6BB3-CBC7-3963-FD25AC092688}"/>
              </a:ext>
            </a:extLst>
          </p:cNvPr>
          <p:cNvSpPr txBox="1"/>
          <p:nvPr/>
        </p:nvSpPr>
        <p:spPr>
          <a:xfrm>
            <a:off x="6571162" y="32187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46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F6CC0B27-7101-412C-BF9A-0BA561383DA8}"/>
              </a:ext>
            </a:extLst>
          </p:cNvPr>
          <p:cNvSpPr txBox="1"/>
          <p:nvPr/>
        </p:nvSpPr>
        <p:spPr>
          <a:xfrm>
            <a:off x="206827" y="142934"/>
            <a:ext cx="5792529" cy="600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spcBef>
                <a:spcPts val="0"/>
              </a:spcBef>
            </a:pPr>
            <a:r>
              <a:rPr lang="uk-UA" sz="2400" b="1" dirty="0">
                <a:solidFill>
                  <a:schemeClr val="accent5">
                    <a:lumMod val="75000"/>
                  </a:schemeClr>
                </a:solidFill>
              </a:rPr>
              <a:t>Задача 7. 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фтопереробний завод отримує 4 напівфабрикати: 400 тис. л </a:t>
            </a:r>
            <a:r>
              <a:rPr lang="uk-UA" sz="24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uk-UA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кілату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50 тис. л </a:t>
            </a:r>
            <a:r>
              <a:rPr lang="uk-UA" sz="24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кінг-бензину, 350 тис. л </a:t>
            </a:r>
            <a:r>
              <a:rPr lang="uk-UA" sz="24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нзину прямої перегонки і 100 тис. л </a:t>
            </a:r>
            <a:r>
              <a:rPr lang="uk-UA" sz="24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опентану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результаті змішування цих чотирьох компонентів у різних пропорціях утворюються три сорти авіаційного бензину: бензин А (2:3:5:2), бензин В (3:1:2:1) і бензин С (2:2:1:3). </a:t>
            </a: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артість продажу 1 тис. л бензину кожного сорту дорівнює 120, 100 і 150 од. вартості.</a:t>
            </a:r>
            <a:endParaRPr lang="uk-UA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значити обсяги випуску продукції</a:t>
            </a:r>
            <a:r>
              <a:rPr lang="uk-UA" sz="24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 яких буде досягнута максимальна вартість всієї продукції. </a:t>
            </a:r>
            <a:endParaRPr lang="uk-UA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Цилиндр 8">
            <a:extLst>
              <a:ext uri="{FF2B5EF4-FFF2-40B4-BE49-F238E27FC236}">
                <a16:creationId xmlns:a16="http://schemas.microsoft.com/office/drawing/2014/main" id="{82406A46-FE21-9F23-3092-B3EF85FD0EC3}"/>
              </a:ext>
            </a:extLst>
          </p:cNvPr>
          <p:cNvSpPr/>
          <p:nvPr/>
        </p:nvSpPr>
        <p:spPr>
          <a:xfrm>
            <a:off x="6679469" y="2473702"/>
            <a:ext cx="676425" cy="810913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dirty="0"/>
              <a:t>А</a:t>
            </a:r>
            <a:endParaRPr lang="uk-UA" dirty="0"/>
          </a:p>
        </p:txBody>
      </p:sp>
      <p:sp>
        <p:nvSpPr>
          <p:cNvPr id="10" name="Цилиндр 9">
            <a:extLst>
              <a:ext uri="{FF2B5EF4-FFF2-40B4-BE49-F238E27FC236}">
                <a16:creationId xmlns:a16="http://schemas.microsoft.com/office/drawing/2014/main" id="{B647117A-8FAA-49CC-AD62-97B19E386F2B}"/>
              </a:ext>
            </a:extLst>
          </p:cNvPr>
          <p:cNvSpPr/>
          <p:nvPr/>
        </p:nvSpPr>
        <p:spPr>
          <a:xfrm>
            <a:off x="6710430" y="3574948"/>
            <a:ext cx="676425" cy="810913"/>
          </a:xfrm>
          <a:prstGeom prst="can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000" dirty="0"/>
              <a:t>КБ</a:t>
            </a:r>
            <a:endParaRPr lang="uk-UA" dirty="0"/>
          </a:p>
        </p:txBody>
      </p:sp>
      <p:sp>
        <p:nvSpPr>
          <p:cNvPr id="12" name="Цилиндр 11">
            <a:extLst>
              <a:ext uri="{FF2B5EF4-FFF2-40B4-BE49-F238E27FC236}">
                <a16:creationId xmlns:a16="http://schemas.microsoft.com/office/drawing/2014/main" id="{99E80148-35C3-4872-E594-FED263D94F51}"/>
              </a:ext>
            </a:extLst>
          </p:cNvPr>
          <p:cNvSpPr/>
          <p:nvPr/>
        </p:nvSpPr>
        <p:spPr>
          <a:xfrm>
            <a:off x="6710430" y="4698679"/>
            <a:ext cx="676425" cy="810913"/>
          </a:xfrm>
          <a:prstGeom prst="can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000" dirty="0"/>
              <a:t>БПП</a:t>
            </a:r>
            <a:endParaRPr lang="uk-UA" sz="1400" dirty="0"/>
          </a:p>
        </p:txBody>
      </p:sp>
      <p:sp>
        <p:nvSpPr>
          <p:cNvPr id="13" name="Цилиндр 12">
            <a:extLst>
              <a:ext uri="{FF2B5EF4-FFF2-40B4-BE49-F238E27FC236}">
                <a16:creationId xmlns:a16="http://schemas.microsoft.com/office/drawing/2014/main" id="{7DAE7E4A-24D9-EBF3-748F-B2CBFE2D76A6}"/>
              </a:ext>
            </a:extLst>
          </p:cNvPr>
          <p:cNvSpPr/>
          <p:nvPr/>
        </p:nvSpPr>
        <p:spPr>
          <a:xfrm>
            <a:off x="6710430" y="5838635"/>
            <a:ext cx="676425" cy="810913"/>
          </a:xfrm>
          <a:prstGeom prst="can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dirty="0"/>
              <a:t>І</a:t>
            </a:r>
            <a:endParaRPr lang="uk-UA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DCBEFAB-0089-64EB-7704-54EACCF822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5584" y="3736355"/>
            <a:ext cx="647717" cy="198669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B0A852C-4AFC-01A5-A2AE-1082DD057AC4}"/>
              </a:ext>
            </a:extLst>
          </p:cNvPr>
          <p:cNvSpPr txBox="1"/>
          <p:nvPr/>
        </p:nvSpPr>
        <p:spPr>
          <a:xfrm>
            <a:off x="10644326" y="4261398"/>
            <a:ext cx="11540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solidFill>
                  <a:srgbClr val="7030A0"/>
                </a:solidFill>
              </a:rPr>
              <a:t>1 </a:t>
            </a:r>
            <a:r>
              <a:rPr lang="uk-UA" dirty="0" err="1">
                <a:solidFill>
                  <a:srgbClr val="7030A0"/>
                </a:solidFill>
              </a:rPr>
              <a:t>тона</a:t>
            </a:r>
            <a:r>
              <a:rPr lang="uk-UA" dirty="0">
                <a:solidFill>
                  <a:srgbClr val="7030A0"/>
                </a:solidFill>
              </a:rPr>
              <a:t> бензину 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9E30B2F-2F80-06E4-72C7-76D8553EE767}"/>
                  </a:ext>
                </a:extLst>
              </p:cNvPr>
              <p:cNvSpPr txBox="1"/>
              <p:nvPr/>
            </p:nvSpPr>
            <p:spPr>
              <a:xfrm>
                <a:off x="10197581" y="3827424"/>
                <a:ext cx="422487" cy="1837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uk-UA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uk-UA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  <m:e/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9E30B2F-2F80-06E4-72C7-76D8553EE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7581" y="3827424"/>
                <a:ext cx="422487" cy="18372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CEC69CF-BEB9-9A45-2CA1-7625AF5D6A1D}"/>
              </a:ext>
            </a:extLst>
          </p:cNvPr>
          <p:cNvSpPr txBox="1"/>
          <p:nvPr/>
        </p:nvSpPr>
        <p:spPr>
          <a:xfrm>
            <a:off x="6571162" y="32187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857E3D1-EE04-39B0-86FE-2E3BFC029804}"/>
                  </a:ext>
                </a:extLst>
              </p:cNvPr>
              <p:cNvSpPr txBox="1"/>
              <p:nvPr/>
            </p:nvSpPr>
            <p:spPr>
              <a:xfrm>
                <a:off x="6571162" y="379369"/>
                <a:ext cx="5414010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бензину 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j, j=A,B,C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(</a:t>
                </a:r>
                <a:r>
                  <a:rPr lang="uk-UA" b="1" i="1" dirty="0" err="1">
                    <a:solidFill>
                      <a:srgbClr val="7030A0"/>
                    </a:solidFill>
                  </a:rPr>
                  <a:t>тис.л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.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)</a:t>
                </a:r>
                <a:endParaRPr lang="uk-UA" b="1" i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857E3D1-EE04-39B0-86FE-2E3BFC0298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1162" y="379369"/>
                <a:ext cx="5414010" cy="395621"/>
              </a:xfrm>
              <a:prstGeom prst="rect">
                <a:avLst/>
              </a:prstGeom>
              <a:blipFill>
                <a:blip r:embed="rId5"/>
                <a:stretch>
                  <a:fillRect t="-6154" b="-1846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75F9CB36-186F-D411-D3BB-2E4E1D532F65}"/>
              </a:ext>
            </a:extLst>
          </p:cNvPr>
          <p:cNvSpPr txBox="1"/>
          <p:nvPr/>
        </p:nvSpPr>
        <p:spPr>
          <a:xfrm>
            <a:off x="6571162" y="692694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A598707-D9C6-0605-EF86-7C9CF72D1218}"/>
                  </a:ext>
                </a:extLst>
              </p:cNvPr>
              <p:cNvSpPr txBox="1"/>
              <p:nvPr/>
            </p:nvSpPr>
            <p:spPr>
              <a:xfrm>
                <a:off x="6571162" y="1172674"/>
                <a:ext cx="5414010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𝟐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ru-RU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</a:p>
              <a:p>
                <a:r>
                  <a:rPr lang="uk-UA" b="1" i="1" dirty="0">
                    <a:solidFill>
                      <a:srgbClr val="7030A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сумарну вартість продажу усіх видів продукції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(</a:t>
                </a:r>
                <a:r>
                  <a:rPr lang="uk-UA" b="1" i="1" dirty="0" err="1">
                    <a:solidFill>
                      <a:srgbClr val="7030A0"/>
                    </a:solidFill>
                  </a:rPr>
                  <a:t>од.вартості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A598707-D9C6-0605-EF86-7C9CF72D1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1162" y="1172674"/>
                <a:ext cx="5414010" cy="923330"/>
              </a:xfrm>
              <a:prstGeom prst="rect">
                <a:avLst/>
              </a:prstGeom>
              <a:blipFill>
                <a:blip r:embed="rId6"/>
                <a:stretch>
                  <a:fillRect l="-1014" b="-921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9D6918CB-5CC9-EFF0-513D-196DE05994ED}"/>
              </a:ext>
            </a:extLst>
          </p:cNvPr>
          <p:cNvSpPr txBox="1"/>
          <p:nvPr/>
        </p:nvSpPr>
        <p:spPr>
          <a:xfrm>
            <a:off x="6011594" y="2694492"/>
            <a:ext cx="55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400</a:t>
            </a:r>
            <a:endParaRPr lang="uk-UA" dirty="0">
              <a:solidFill>
                <a:srgbClr val="7030A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A5609BF-66FB-62C0-EFA3-91F7DCE95098}"/>
              </a:ext>
            </a:extLst>
          </p:cNvPr>
          <p:cNvSpPr txBox="1"/>
          <p:nvPr/>
        </p:nvSpPr>
        <p:spPr>
          <a:xfrm>
            <a:off x="6011594" y="3795738"/>
            <a:ext cx="55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250</a:t>
            </a:r>
            <a:endParaRPr lang="uk-UA" dirty="0">
              <a:solidFill>
                <a:srgbClr val="7030A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8BCD8AF-F5AD-8F99-C1AB-908BB68302D5}"/>
              </a:ext>
            </a:extLst>
          </p:cNvPr>
          <p:cNvSpPr txBox="1"/>
          <p:nvPr/>
        </p:nvSpPr>
        <p:spPr>
          <a:xfrm>
            <a:off x="6011594" y="4919469"/>
            <a:ext cx="55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350</a:t>
            </a:r>
            <a:endParaRPr lang="uk-UA" dirty="0">
              <a:solidFill>
                <a:srgbClr val="7030A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8FDC9B8-DD47-8BEE-D5B8-5E58401F6F54}"/>
              </a:ext>
            </a:extLst>
          </p:cNvPr>
          <p:cNvSpPr txBox="1"/>
          <p:nvPr/>
        </p:nvSpPr>
        <p:spPr>
          <a:xfrm>
            <a:off x="6011594" y="6002334"/>
            <a:ext cx="55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00</a:t>
            </a:r>
            <a:endParaRPr lang="uk-UA" dirty="0">
              <a:solidFill>
                <a:srgbClr val="7030A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97B8680-CB4A-2A78-BB1E-F5E75FF39D84}"/>
              </a:ext>
            </a:extLst>
          </p:cNvPr>
          <p:cNvSpPr txBox="1"/>
          <p:nvPr/>
        </p:nvSpPr>
        <p:spPr>
          <a:xfrm>
            <a:off x="6558652" y="1989504"/>
            <a:ext cx="25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Обмеження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43A674-05DB-4B16-EF18-C3B3928D006C}"/>
                  </a:ext>
                </a:extLst>
              </p:cNvPr>
              <p:cNvSpPr txBox="1"/>
              <p:nvPr/>
            </p:nvSpPr>
            <p:spPr>
              <a:xfrm>
                <a:off x="7657172" y="2450448"/>
                <a:ext cx="4535601" cy="5901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uk-UA" sz="20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uk-UA" sz="20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uk-UA" sz="20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?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?</m:t>
                            </m:r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?</m:t>
                            </m:r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groupChr>
                      </m:e>
                      <m:lim>
                        <m:r>
                          <a:rPr lang="uk-UA" sz="2000" b="0" i="1" smtClean="0">
                            <a:latin typeface="Cambria Math" panose="02040503050406030204" pitchFamily="18" charset="0"/>
                          </a:rPr>
                          <m:t>фактичне використання</m:t>
                        </m:r>
                      </m:lim>
                    </m:limLow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uk-U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запас ресурсу)</m:t>
                    </m:r>
                  </m:oMath>
                </a14:m>
                <a:r>
                  <a:rPr lang="en-US" dirty="0"/>
                  <a:t>   </a:t>
                </a:r>
                <a:endParaRPr lang="uk-UA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43A674-05DB-4B16-EF18-C3B3928D0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7172" y="2450448"/>
                <a:ext cx="4535601" cy="590162"/>
              </a:xfrm>
              <a:prstGeom prst="rect">
                <a:avLst/>
              </a:prstGeom>
              <a:blipFill>
                <a:blip r:embed="rId7"/>
                <a:stretch>
                  <a:fillRect l="-2016" b="-15464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878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6" grpId="0"/>
      <p:bldP spid="17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29738C6-84B4-450C-8C7C-967072A0C1CB}"/>
              </a:ext>
            </a:extLst>
          </p:cNvPr>
          <p:cNvSpPr txBox="1"/>
          <p:nvPr/>
        </p:nvSpPr>
        <p:spPr>
          <a:xfrm>
            <a:off x="6571162" y="32187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6C7DA54-E8A7-4446-94B3-A53EB26B0F35}"/>
                  </a:ext>
                </a:extLst>
              </p:cNvPr>
              <p:cNvSpPr txBox="1"/>
              <p:nvPr/>
            </p:nvSpPr>
            <p:spPr>
              <a:xfrm>
                <a:off x="6571162" y="379369"/>
                <a:ext cx="5414010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обсяг виробництва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бензину 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j, j=A,B,C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(</a:t>
                </a:r>
                <a:r>
                  <a:rPr lang="uk-UA" b="1" i="1" dirty="0" err="1">
                    <a:solidFill>
                      <a:srgbClr val="7030A0"/>
                    </a:solidFill>
                  </a:rPr>
                  <a:t>тис.л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.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)</a:t>
                </a:r>
                <a:endParaRPr lang="uk-UA" b="1" i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6C7DA54-E8A7-4446-94B3-A53EB26B0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1162" y="379369"/>
                <a:ext cx="5414010" cy="395621"/>
              </a:xfrm>
              <a:prstGeom prst="rect">
                <a:avLst/>
              </a:prstGeom>
              <a:blipFill>
                <a:blip r:embed="rId3"/>
                <a:stretch>
                  <a:fillRect t="-6154" b="-1846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96A3CD3-9E49-43D5-88F4-CCC1FEE153C7}"/>
              </a:ext>
            </a:extLst>
          </p:cNvPr>
          <p:cNvSpPr txBox="1"/>
          <p:nvPr/>
        </p:nvSpPr>
        <p:spPr>
          <a:xfrm>
            <a:off x="6571162" y="692694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CC0B27-7101-412C-BF9A-0BA561383DA8}"/>
              </a:ext>
            </a:extLst>
          </p:cNvPr>
          <p:cNvSpPr txBox="1"/>
          <p:nvPr/>
        </p:nvSpPr>
        <p:spPr>
          <a:xfrm>
            <a:off x="206827" y="142934"/>
            <a:ext cx="5792529" cy="600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spcBef>
                <a:spcPts val="0"/>
              </a:spcBef>
            </a:pPr>
            <a:r>
              <a:rPr lang="uk-UA" sz="2400" b="1" dirty="0">
                <a:solidFill>
                  <a:schemeClr val="accent5">
                    <a:lumMod val="75000"/>
                  </a:schemeClr>
                </a:solidFill>
              </a:rPr>
              <a:t>Задача 7. 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фтопереробний завод отримує 4 напівфабрикати: 400 тис. л </a:t>
            </a:r>
            <a:r>
              <a:rPr lang="uk-UA" sz="24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uk-UA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кілату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50 тис. л </a:t>
            </a:r>
            <a:r>
              <a:rPr lang="uk-UA" sz="24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кінг-бензину, 350 тис. л </a:t>
            </a:r>
            <a:r>
              <a:rPr lang="uk-UA" sz="24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нзину прямої перегонки і 100 тис. л </a:t>
            </a:r>
            <a:r>
              <a:rPr lang="uk-UA" sz="24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опентану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результаті змішування цих чотирьох компонентів у різних пропорціях утворюються три сорти авіаційного бензину: бензин А (2:3:5:2), бензин В (3:1:2:1) і бензин С (2:2:1:3). </a:t>
            </a: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артість продажу 1 тис. л бензину кожного сорту дорівнює 120, 100 і 150 од. вартості.</a:t>
            </a:r>
            <a:endParaRPr lang="uk-UA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450215" algn="just">
              <a:spcBef>
                <a:spcPts val="0"/>
              </a:spcBef>
            </a:pP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значити обсяги випуску продукції, за яких буде досягнута максимальна вартість всієї продукції. </a:t>
            </a:r>
            <a:endParaRPr lang="uk-UA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4D436F1-079A-9C29-F518-75EF1FFA1AA3}"/>
                  </a:ext>
                </a:extLst>
              </p:cNvPr>
              <p:cNvSpPr txBox="1"/>
              <p:nvPr/>
            </p:nvSpPr>
            <p:spPr>
              <a:xfrm>
                <a:off x="6571162" y="1172674"/>
                <a:ext cx="5414010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𝟐𝟎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ru-RU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</m:oMath>
                </a14:m>
                <a:r>
                  <a:rPr lang="en-US" b="1" i="1" dirty="0">
                    <a:solidFill>
                      <a:srgbClr val="7030A0"/>
                    </a:solidFill>
                  </a:rPr>
                  <a:t> </a:t>
                </a:r>
              </a:p>
              <a:p>
                <a:r>
                  <a:rPr lang="uk-UA" b="1" i="1" dirty="0">
                    <a:solidFill>
                      <a:srgbClr val="7030A0"/>
                    </a:solidFill>
                  </a:rPr>
                  <a:t>максимізувати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 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сумарну вартість продажу усіх видів продукції 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(</a:t>
                </a:r>
                <a:r>
                  <a:rPr lang="uk-UA" b="1" i="1" dirty="0" err="1">
                    <a:solidFill>
                      <a:srgbClr val="7030A0"/>
                    </a:solidFill>
                  </a:rPr>
                  <a:t>од.вартості</a:t>
                </a:r>
                <a:r>
                  <a:rPr lang="ru-RU" b="1" i="1" dirty="0">
                    <a:solidFill>
                      <a:srgbClr val="7030A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4D436F1-079A-9C29-F518-75EF1FFA1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1162" y="1172674"/>
                <a:ext cx="5414010" cy="923330"/>
              </a:xfrm>
              <a:prstGeom prst="rect">
                <a:avLst/>
              </a:prstGeom>
              <a:blipFill>
                <a:blip r:embed="rId4"/>
                <a:stretch>
                  <a:fillRect l="-1014" b="-921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7BFEFBB-4E02-D546-4181-583014A5545C}"/>
              </a:ext>
            </a:extLst>
          </p:cNvPr>
          <p:cNvSpPr txBox="1"/>
          <p:nvPr/>
        </p:nvSpPr>
        <p:spPr>
          <a:xfrm>
            <a:off x="6558652" y="1989504"/>
            <a:ext cx="25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Обмеження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8" name="Цилиндр 7">
            <a:extLst>
              <a:ext uri="{FF2B5EF4-FFF2-40B4-BE49-F238E27FC236}">
                <a16:creationId xmlns:a16="http://schemas.microsoft.com/office/drawing/2014/main" id="{7D0DE7F0-D625-0597-7202-56C9C90EFD11}"/>
              </a:ext>
            </a:extLst>
          </p:cNvPr>
          <p:cNvSpPr/>
          <p:nvPr/>
        </p:nvSpPr>
        <p:spPr>
          <a:xfrm>
            <a:off x="6676284" y="2484635"/>
            <a:ext cx="676425" cy="810913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dirty="0"/>
              <a:t>А</a:t>
            </a:r>
            <a:endParaRPr lang="uk-UA" dirty="0"/>
          </a:p>
        </p:txBody>
      </p:sp>
      <p:sp>
        <p:nvSpPr>
          <p:cNvPr id="14" name="Цилиндр 13">
            <a:extLst>
              <a:ext uri="{FF2B5EF4-FFF2-40B4-BE49-F238E27FC236}">
                <a16:creationId xmlns:a16="http://schemas.microsoft.com/office/drawing/2014/main" id="{6D9CB732-A3D4-4425-676A-561EAF16881E}"/>
              </a:ext>
            </a:extLst>
          </p:cNvPr>
          <p:cNvSpPr/>
          <p:nvPr/>
        </p:nvSpPr>
        <p:spPr>
          <a:xfrm>
            <a:off x="6707245" y="3585881"/>
            <a:ext cx="676425" cy="810913"/>
          </a:xfrm>
          <a:prstGeom prst="can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000" dirty="0"/>
              <a:t>КБ</a:t>
            </a:r>
            <a:endParaRPr lang="uk-UA" dirty="0"/>
          </a:p>
        </p:txBody>
      </p:sp>
      <p:sp>
        <p:nvSpPr>
          <p:cNvPr id="18" name="Цилиндр 17">
            <a:extLst>
              <a:ext uri="{FF2B5EF4-FFF2-40B4-BE49-F238E27FC236}">
                <a16:creationId xmlns:a16="http://schemas.microsoft.com/office/drawing/2014/main" id="{B8EC5F02-077A-F2D5-D697-065B5AD24D54}"/>
              </a:ext>
            </a:extLst>
          </p:cNvPr>
          <p:cNvSpPr/>
          <p:nvPr/>
        </p:nvSpPr>
        <p:spPr>
          <a:xfrm>
            <a:off x="6707245" y="4709612"/>
            <a:ext cx="676425" cy="810913"/>
          </a:xfrm>
          <a:prstGeom prst="can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000" dirty="0"/>
              <a:t>БПП</a:t>
            </a:r>
            <a:endParaRPr lang="uk-UA" sz="1400" dirty="0"/>
          </a:p>
        </p:txBody>
      </p:sp>
      <p:sp>
        <p:nvSpPr>
          <p:cNvPr id="19" name="Цилиндр 18">
            <a:extLst>
              <a:ext uri="{FF2B5EF4-FFF2-40B4-BE49-F238E27FC236}">
                <a16:creationId xmlns:a16="http://schemas.microsoft.com/office/drawing/2014/main" id="{93DDA287-4C16-B2FB-06DF-8B82BC5850F1}"/>
              </a:ext>
            </a:extLst>
          </p:cNvPr>
          <p:cNvSpPr/>
          <p:nvPr/>
        </p:nvSpPr>
        <p:spPr>
          <a:xfrm>
            <a:off x="6707245" y="5858621"/>
            <a:ext cx="676425" cy="810913"/>
          </a:xfrm>
          <a:prstGeom prst="can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dirty="0"/>
              <a:t>І</a:t>
            </a:r>
            <a:endParaRPr lang="uk-UA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233889-3A25-E094-F797-2BE5D698EEC3}"/>
              </a:ext>
            </a:extLst>
          </p:cNvPr>
          <p:cNvSpPr txBox="1"/>
          <p:nvPr/>
        </p:nvSpPr>
        <p:spPr>
          <a:xfrm>
            <a:off x="6008409" y="2705425"/>
            <a:ext cx="55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400</a:t>
            </a:r>
            <a:endParaRPr lang="uk-UA" dirty="0">
              <a:solidFill>
                <a:srgbClr val="7030A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1E4EB53-D534-83FD-054F-ED0BCBC2D1A6}"/>
              </a:ext>
            </a:extLst>
          </p:cNvPr>
          <p:cNvSpPr txBox="1"/>
          <p:nvPr/>
        </p:nvSpPr>
        <p:spPr>
          <a:xfrm>
            <a:off x="6008409" y="3806671"/>
            <a:ext cx="55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250</a:t>
            </a:r>
            <a:endParaRPr lang="uk-UA" dirty="0">
              <a:solidFill>
                <a:srgbClr val="7030A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3BA2D48-D0BD-FFC9-0DCB-98290442D70D}"/>
              </a:ext>
            </a:extLst>
          </p:cNvPr>
          <p:cNvSpPr txBox="1"/>
          <p:nvPr/>
        </p:nvSpPr>
        <p:spPr>
          <a:xfrm>
            <a:off x="6008409" y="4930402"/>
            <a:ext cx="55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350</a:t>
            </a:r>
            <a:endParaRPr lang="uk-UA" dirty="0">
              <a:solidFill>
                <a:srgbClr val="7030A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1FA46E2-3EA1-D3B1-4200-C76EC11C79D1}"/>
              </a:ext>
            </a:extLst>
          </p:cNvPr>
          <p:cNvSpPr txBox="1"/>
          <p:nvPr/>
        </p:nvSpPr>
        <p:spPr>
          <a:xfrm>
            <a:off x="6008409" y="6013267"/>
            <a:ext cx="55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00</a:t>
            </a:r>
            <a:endParaRPr lang="uk-UA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4444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EDE16EB-834E-416F-BAB1-CC2D62CF45B6}"/>
              </a:ext>
            </a:extLst>
          </p:cNvPr>
          <p:cNvSpPr txBox="1"/>
          <p:nvPr/>
        </p:nvSpPr>
        <p:spPr>
          <a:xfrm>
            <a:off x="152400" y="0"/>
            <a:ext cx="609600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48310" algn="just">
              <a:spcBef>
                <a:spcPts val="0"/>
              </a:spcBef>
              <a:spcAft>
                <a:spcPts val="0"/>
              </a:spcAft>
            </a:pPr>
            <a:r>
              <a:rPr lang="uk-UA" sz="2000" b="1" i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 Задача про суміш</a:t>
            </a:r>
            <a:r>
              <a:rPr lang="uk-UA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Виробнича компанія виробляє деякий продукт, який є сумішшю трьох інгредієнтів. Цей продукт повинен мати такі якості:</a:t>
            </a:r>
            <a:endParaRPr lang="uk-UA" sz="2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"/>
            </a:pPr>
            <a:r>
              <a:rPr lang="uk-UA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итома вага </a:t>
            </a:r>
            <a:r>
              <a:rPr lang="uk-UA" sz="1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uk-UA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00; </a:t>
            </a:r>
            <a:endParaRPr lang="uk-UA" sz="2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"/>
            </a:pPr>
            <a:r>
              <a:rPr lang="uk-UA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чка спалаху </a:t>
            </a:r>
            <a:r>
              <a:rPr lang="uk-UA" sz="1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uk-UA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00 F;</a:t>
            </a:r>
            <a:endParaRPr lang="uk-UA" sz="2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"/>
            </a:pPr>
            <a:r>
              <a:rPr lang="uk-UA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лад кислот </a:t>
            </a:r>
            <a:r>
              <a:rPr lang="uk-UA" sz="1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uk-UA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% (обсяг у);</a:t>
            </a:r>
            <a:endParaRPr lang="uk-UA" sz="2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"/>
            </a:pPr>
            <a:r>
              <a:rPr lang="uk-UA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лад абразивних матеріалів </a:t>
            </a:r>
            <a:r>
              <a:rPr lang="uk-UA" sz="1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uk-UA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% (обсяг у).</a:t>
            </a:r>
            <a:endParaRPr lang="uk-UA" sz="2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C7ECFF1F-EADA-4BEC-A12C-694E15E386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675419"/>
              </p:ext>
            </p:extLst>
          </p:nvPr>
        </p:nvGraphicFramePr>
        <p:xfrm>
          <a:off x="415743" y="2681287"/>
          <a:ext cx="5220970" cy="19507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95228">
                  <a:extLst>
                    <a:ext uri="{9D8B030D-6E8A-4147-A177-3AD203B41FA5}">
                      <a16:colId xmlns:a16="http://schemas.microsoft.com/office/drawing/2014/main" val="148719236"/>
                    </a:ext>
                  </a:extLst>
                </a:gridCol>
                <a:gridCol w="912132">
                  <a:extLst>
                    <a:ext uri="{9D8B030D-6E8A-4147-A177-3AD203B41FA5}">
                      <a16:colId xmlns:a16="http://schemas.microsoft.com/office/drawing/2014/main" val="2990915427"/>
                    </a:ext>
                  </a:extLst>
                </a:gridCol>
                <a:gridCol w="1106805">
                  <a:extLst>
                    <a:ext uri="{9D8B030D-6E8A-4147-A177-3AD203B41FA5}">
                      <a16:colId xmlns:a16="http://schemas.microsoft.com/office/drawing/2014/main" val="3587749430"/>
                    </a:ext>
                  </a:extLst>
                </a:gridCol>
                <a:gridCol w="1106805">
                  <a:extLst>
                    <a:ext uri="{9D8B030D-6E8A-4147-A177-3AD203B41FA5}">
                      <a16:colId xmlns:a16="http://schemas.microsoft.com/office/drawing/2014/main" val="3467313369"/>
                    </a:ext>
                  </a:extLst>
                </a:gridCol>
              </a:tblGrid>
              <a:tr h="2152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</a:rPr>
                        <a:t>Властивість</a:t>
                      </a:r>
                      <a:endParaRPr lang="uk-UA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Інгредієнт 1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Інгредієнт 2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Інгредієнт 3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630893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</a:rPr>
                        <a:t>Питома вага</a:t>
                      </a:r>
                      <a:endParaRPr lang="uk-UA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0.90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1.10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0.99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056142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</a:rPr>
                        <a:t>Точка спалаху, F</a:t>
                      </a:r>
                      <a:endParaRPr lang="uk-UA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600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400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475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190661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</a:rPr>
                        <a:t>Склад кислот у % об’ємі</a:t>
                      </a:r>
                      <a:endParaRPr lang="uk-UA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</a:rPr>
                        <a:t>2</a:t>
                      </a:r>
                      <a:endParaRPr lang="uk-UA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0.5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</a:rPr>
                        <a:t>1</a:t>
                      </a:r>
                      <a:endParaRPr lang="uk-UA" sz="16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85933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</a:rPr>
                        <a:t>Склад абразивних матеріалів у % об’ємі</a:t>
                      </a:r>
                      <a:endParaRPr lang="uk-UA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</a:rPr>
                        <a:t>8</a:t>
                      </a:r>
                      <a:endParaRPr lang="uk-UA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</a:rPr>
                        <a:t>12.0</a:t>
                      </a:r>
                      <a:endParaRPr lang="uk-UA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</a:rPr>
                        <a:t>11</a:t>
                      </a:r>
                      <a:endParaRPr lang="uk-UA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60885966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D17A7FE-55C1-4544-B4FF-6FFA850CD137}"/>
              </a:ext>
            </a:extLst>
          </p:cNvPr>
          <p:cNvSpPr txBox="1"/>
          <p:nvPr/>
        </p:nvSpPr>
        <p:spPr>
          <a:xfrm>
            <a:off x="304800" y="4686513"/>
            <a:ext cx="544285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48310" algn="just">
              <a:spcBef>
                <a:spcPts val="1200"/>
              </a:spcBef>
              <a:spcAft>
                <a:spcPts val="1200"/>
              </a:spcAft>
            </a:pPr>
            <a:r>
              <a:rPr lang="uk-UA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Якщо вартість інгредієнтів дорівнює відповідно 2, 1 і 3 грн. за галон, то якою повинна бути суміш? (При змішуванні інгредієнтів 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ластивост</a:t>
            </a: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уміші є випуклими лінійними комбінаціями властивостей компонентів).</a:t>
            </a:r>
            <a:endParaRPr lang="uk-UA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C696069-F62F-B893-16CD-0B1C3AE65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4859" y="24409"/>
            <a:ext cx="1576354" cy="17502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C71ED7-0FBB-8DF7-21B3-EDD4D91EBB6E}"/>
                  </a:ext>
                </a:extLst>
              </p:cNvPr>
              <p:cNvSpPr txBox="1"/>
              <p:nvPr/>
            </p:nvSpPr>
            <p:spPr>
              <a:xfrm>
                <a:off x="9273329" y="125436"/>
                <a:ext cx="3538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uk-UA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/>
                      </m:d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C71ED7-0FBB-8DF7-21B3-EDD4D91EB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3329" y="125436"/>
                <a:ext cx="353879" cy="276999"/>
              </a:xfrm>
              <a:prstGeom prst="rect">
                <a:avLst/>
              </a:prstGeom>
              <a:blipFill>
                <a:blip r:embed="rId4"/>
                <a:stretch>
                  <a:fillRect l="-56897" t="-188889" r="-175862" b="-2733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8854AC-18AD-8B60-C88E-82AC10FB5A41}"/>
                  </a:ext>
                </a:extLst>
              </p:cNvPr>
              <p:cNvSpPr txBox="1"/>
              <p:nvPr/>
            </p:nvSpPr>
            <p:spPr>
              <a:xfrm>
                <a:off x="9273329" y="406879"/>
                <a:ext cx="353879" cy="493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uk-UA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uk-UA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8854AC-18AD-8B60-C88E-82AC10FB5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3329" y="406879"/>
                <a:ext cx="353879" cy="493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CCDCBB4-EA28-E666-A5B3-2186654EEA55}"/>
                  </a:ext>
                </a:extLst>
              </p:cNvPr>
              <p:cNvSpPr txBox="1"/>
              <p:nvPr/>
            </p:nvSpPr>
            <p:spPr>
              <a:xfrm>
                <a:off x="9271213" y="961578"/>
                <a:ext cx="355995" cy="7546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uk-UA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uk-UA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CCDCBB4-EA28-E666-A5B3-2186654EEA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213" y="961578"/>
                <a:ext cx="355995" cy="7546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7EDDEBD-7929-7CDB-1100-39234AD04369}"/>
              </a:ext>
            </a:extLst>
          </p:cNvPr>
          <p:cNvSpPr txBox="1"/>
          <p:nvPr/>
        </p:nvSpPr>
        <p:spPr>
          <a:xfrm>
            <a:off x="9774315" y="125436"/>
            <a:ext cx="25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/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73AB44-8EB0-E073-CA61-022B52683406}"/>
              </a:ext>
            </a:extLst>
          </p:cNvPr>
          <p:cNvSpPr txBox="1"/>
          <p:nvPr/>
        </p:nvSpPr>
        <p:spPr>
          <a:xfrm>
            <a:off x="9774315" y="531400"/>
            <a:ext cx="25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/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D04D3C-DCA4-724C-6E2B-8A6CD9E36198}"/>
              </a:ext>
            </a:extLst>
          </p:cNvPr>
          <p:cNvSpPr txBox="1"/>
          <p:nvPr/>
        </p:nvSpPr>
        <p:spPr>
          <a:xfrm>
            <a:off x="9774315" y="1092606"/>
            <a:ext cx="25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/>
              <a:t>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8DF4ECE-0C42-C08A-48EC-DAA4FE5E9092}"/>
              </a:ext>
            </a:extLst>
          </p:cNvPr>
          <p:cNvSpPr txBox="1"/>
          <p:nvPr/>
        </p:nvSpPr>
        <p:spPr>
          <a:xfrm>
            <a:off x="10298098" y="531400"/>
            <a:ext cx="985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/>
              <a:t>? : ? : 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8CCC52-C288-0204-1AAE-4CEAA5A31D3D}"/>
              </a:ext>
            </a:extLst>
          </p:cNvPr>
          <p:cNvSpPr txBox="1"/>
          <p:nvPr/>
        </p:nvSpPr>
        <p:spPr>
          <a:xfrm>
            <a:off x="5738053" y="1532392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988B14B-A8A0-69AC-2DE6-7897026A82E1}"/>
                  </a:ext>
                </a:extLst>
              </p:cNvPr>
              <p:cNvSpPr txBox="1"/>
              <p:nvPr/>
            </p:nvSpPr>
            <p:spPr>
              <a:xfrm>
                <a:off x="6954215" y="1581984"/>
                <a:ext cx="5084036" cy="1044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7030A0"/>
                    </a:solidFill>
                  </a:rPr>
                  <a:t> - </a:t>
                </a:r>
                <a:r>
                  <a:rPr lang="uk-UA" sz="2000" b="1" i="1" dirty="0">
                    <a:solidFill>
                      <a:srgbClr val="7030A0"/>
                    </a:solidFill>
                  </a:rPr>
                  <a:t>частка (доля) інгредієнту </a:t>
                </a:r>
                <a:r>
                  <a:rPr lang="en-US" sz="2000" b="1" i="1" dirty="0">
                    <a:solidFill>
                      <a:srgbClr val="7030A0"/>
                    </a:solidFill>
                  </a:rPr>
                  <a:t>j</a:t>
                </a:r>
                <a:r>
                  <a:rPr lang="uk-UA" sz="2000" b="1" i="1" dirty="0">
                    <a:solidFill>
                      <a:srgbClr val="7030A0"/>
                    </a:solidFill>
                  </a:rPr>
                  <a:t> в суміші</a:t>
                </a:r>
                <a:r>
                  <a:rPr lang="en-US" sz="2000" b="1" i="1" dirty="0">
                    <a:solidFill>
                      <a:srgbClr val="7030A0"/>
                    </a:solidFill>
                  </a:rPr>
                  <a:t>  </a:t>
                </a:r>
                <a:endParaRPr lang="uk-UA" sz="2000" b="1" i="1" dirty="0">
                  <a:solidFill>
                    <a:srgbClr val="7030A0"/>
                  </a:solidFill>
                </a:endParaRPr>
              </a:p>
              <a:p>
                <a:r>
                  <a:rPr lang="en-US" sz="2000" b="1" i="1" dirty="0">
                    <a:solidFill>
                      <a:srgbClr val="7030A0"/>
                    </a:solidFill>
                  </a:rPr>
                  <a:t>(</a:t>
                </a:r>
                <a:r>
                  <a:rPr lang="ru-RU" sz="2000" b="1" i="1" dirty="0" err="1">
                    <a:solidFill>
                      <a:schemeClr val="accent6">
                        <a:lumMod val="75000"/>
                      </a:schemeClr>
                    </a:solidFill>
                  </a:rPr>
                  <a:t>кількість</a:t>
                </a:r>
                <a:r>
                  <a:rPr lang="ru-RU" sz="2000" b="1" i="1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ru-RU" sz="2000" b="1" i="1" dirty="0" err="1">
                    <a:solidFill>
                      <a:schemeClr val="accent6">
                        <a:lumMod val="75000"/>
                      </a:schemeClr>
                    </a:solidFill>
                  </a:rPr>
                  <a:t>інгредієнту</a:t>
                </a:r>
                <a:r>
                  <a:rPr lang="ru-RU" sz="2000" b="1" i="1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sz="2000" b="1" i="1" dirty="0">
                    <a:solidFill>
                      <a:schemeClr val="accent6">
                        <a:lumMod val="75000"/>
                      </a:schemeClr>
                    </a:solidFill>
                  </a:rPr>
                  <a:t>j</a:t>
                </a:r>
                <a:r>
                  <a:rPr lang="ru-RU" sz="2000" b="1" i="1" dirty="0">
                    <a:solidFill>
                      <a:schemeClr val="accent6">
                        <a:lumMod val="75000"/>
                      </a:schemeClr>
                    </a:solidFill>
                  </a:rPr>
                  <a:t> в </a:t>
                </a:r>
                <a:r>
                  <a:rPr lang="uk-UA" sz="2000" b="1" i="1" dirty="0">
                    <a:solidFill>
                      <a:schemeClr val="accent6">
                        <a:lumMod val="75000"/>
                      </a:schemeClr>
                    </a:solidFill>
                  </a:rPr>
                  <a:t>ОДНОМУ ГАЛОНІ результуючої суміші</a:t>
                </a:r>
                <a:r>
                  <a:rPr lang="uk-UA" sz="2000" b="1" i="1" dirty="0">
                    <a:solidFill>
                      <a:srgbClr val="7030A0"/>
                    </a:solidFill>
                  </a:rPr>
                  <a:t>)</a:t>
                </a:r>
                <a:r>
                  <a:rPr lang="en-US" sz="2000" b="1" i="1" dirty="0">
                    <a:solidFill>
                      <a:srgbClr val="7030A0"/>
                    </a:solidFill>
                  </a:rPr>
                  <a:t>, j=</a:t>
                </a:r>
                <a:r>
                  <a:rPr lang="uk-UA" sz="2000" b="1" i="1" dirty="0">
                    <a:solidFill>
                      <a:srgbClr val="7030A0"/>
                    </a:solidFill>
                  </a:rPr>
                  <a:t>1</a:t>
                </a:r>
                <a:r>
                  <a:rPr lang="en-US" sz="2000" b="1" i="1" dirty="0">
                    <a:solidFill>
                      <a:srgbClr val="7030A0"/>
                    </a:solidFill>
                  </a:rPr>
                  <a:t>,</a:t>
                </a:r>
                <a:r>
                  <a:rPr lang="uk-UA" sz="2000" b="1" i="1" dirty="0">
                    <a:solidFill>
                      <a:srgbClr val="7030A0"/>
                    </a:solidFill>
                  </a:rPr>
                  <a:t>2</a:t>
                </a:r>
                <a:r>
                  <a:rPr lang="en-US" sz="2000" b="1" i="1" dirty="0">
                    <a:solidFill>
                      <a:srgbClr val="7030A0"/>
                    </a:solidFill>
                  </a:rPr>
                  <a:t>,</a:t>
                </a:r>
                <a:r>
                  <a:rPr lang="uk-UA" sz="2000" b="1" i="1" dirty="0">
                    <a:solidFill>
                      <a:srgbClr val="7030A0"/>
                    </a:solidFill>
                  </a:rPr>
                  <a:t>3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988B14B-A8A0-69AC-2DE6-7897026A8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215" y="1581984"/>
                <a:ext cx="5084036" cy="1044773"/>
              </a:xfrm>
              <a:prstGeom prst="rect">
                <a:avLst/>
              </a:prstGeom>
              <a:blipFill>
                <a:blip r:embed="rId7"/>
                <a:stretch>
                  <a:fillRect l="-1319" t="-2924" r="-120" b="-994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674B373D-AE7D-6B63-5E55-C060706AF66D}"/>
              </a:ext>
            </a:extLst>
          </p:cNvPr>
          <p:cNvSpPr txBox="1"/>
          <p:nvPr/>
        </p:nvSpPr>
        <p:spPr>
          <a:xfrm>
            <a:off x="5749510" y="2377520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6D97B42-6F17-216F-B917-6028D52ADA32}"/>
              </a:ext>
            </a:extLst>
          </p:cNvPr>
          <p:cNvSpPr txBox="1"/>
          <p:nvPr/>
        </p:nvSpPr>
        <p:spPr>
          <a:xfrm>
            <a:off x="6712169" y="2533589"/>
            <a:ext cx="36749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i="1" dirty="0">
                <a:solidFill>
                  <a:srgbClr val="7030A0"/>
                </a:solidFill>
              </a:rPr>
              <a:t>Вартість ОДНОГО ГАЛОНУ (грн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C064085-54EC-2503-0F7B-21ADD1BBED80}"/>
              </a:ext>
            </a:extLst>
          </p:cNvPr>
          <p:cNvSpPr txBox="1"/>
          <p:nvPr/>
        </p:nvSpPr>
        <p:spPr>
          <a:xfrm>
            <a:off x="5636713" y="2976213"/>
            <a:ext cx="25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Обмеження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88A06FED-D713-ADB7-FD89-C5D0BED1A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582" y="6390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06DD38D7-0C9C-E789-0D0E-CAE18B10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9379"/>
              </p:ext>
            </p:extLst>
          </p:nvPr>
        </p:nvGraphicFramePr>
        <p:xfrm>
          <a:off x="201632" y="6170961"/>
          <a:ext cx="2962218" cy="52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279400" progId="Equation.DSMT4">
                  <p:embed/>
                </p:oleObj>
              </mc:Choice>
              <mc:Fallback>
                <p:oleObj name="Equation" r:id="rId8" imgW="1562100" imgH="2794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06DD38D7-0C9C-E789-0D0E-CAE18B10A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32" y="6170961"/>
                        <a:ext cx="2962218" cy="526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EE00F6D-A7DF-E5C2-2006-59E7D91A7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562" y="63834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829C4A2-5C37-ED37-40E4-C7EC3664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7827"/>
              </p:ext>
            </p:extLst>
          </p:nvPr>
        </p:nvGraphicFramePr>
        <p:xfrm>
          <a:off x="3275561" y="6049007"/>
          <a:ext cx="2400454" cy="80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5100" imgH="482600" progId="Equation.DSMT4">
                  <p:embed/>
                </p:oleObj>
              </mc:Choice>
              <mc:Fallback>
                <p:oleObj name="Equation" r:id="rId10" imgW="1435100" imgH="4826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829C4A2-5C37-ED37-40E4-C7EC36648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561" y="6049007"/>
                        <a:ext cx="2400454" cy="808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1B4B7A81-25BF-4C07-237E-D4AB6075DB75}"/>
              </a:ext>
            </a:extLst>
          </p:cNvPr>
          <p:cNvCxnSpPr/>
          <p:nvPr/>
        </p:nvCxnSpPr>
        <p:spPr>
          <a:xfrm>
            <a:off x="5782567" y="3190352"/>
            <a:ext cx="64443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6289F7A1-61B7-8E91-36DC-DBC47DBEEFBD}"/>
              </a:ext>
            </a:extLst>
          </p:cNvPr>
          <p:cNvSpPr txBox="1"/>
          <p:nvPr/>
        </p:nvSpPr>
        <p:spPr>
          <a:xfrm>
            <a:off x="5676015" y="3365153"/>
            <a:ext cx="18568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i="1" dirty="0">
                <a:solidFill>
                  <a:srgbClr val="7030A0"/>
                </a:solidFill>
              </a:rPr>
              <a:t>Сума часток =1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AE27122-BF16-606D-E537-1DFFACC9C981}"/>
              </a:ext>
            </a:extLst>
          </p:cNvPr>
          <p:cNvSpPr txBox="1"/>
          <p:nvPr/>
        </p:nvSpPr>
        <p:spPr>
          <a:xfrm>
            <a:off x="5676015" y="3938889"/>
            <a:ext cx="36749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i="1" dirty="0">
                <a:solidFill>
                  <a:srgbClr val="7030A0"/>
                </a:solidFill>
              </a:rPr>
              <a:t>Питома вага суміші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1D2AECA-4CBC-2C2A-61A5-5DB66A704EE6}"/>
              </a:ext>
            </a:extLst>
          </p:cNvPr>
          <p:cNvSpPr txBox="1"/>
          <p:nvPr/>
        </p:nvSpPr>
        <p:spPr>
          <a:xfrm>
            <a:off x="5719773" y="5511703"/>
            <a:ext cx="36749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</a:rPr>
              <a:t>% </a:t>
            </a:r>
            <a:r>
              <a:rPr lang="ru-RU" b="1" i="1" dirty="0">
                <a:solidFill>
                  <a:srgbClr val="7030A0"/>
                </a:solidFill>
              </a:rPr>
              <a:t>кислот </a:t>
            </a:r>
            <a:r>
              <a:rPr lang="en-US" b="1" i="1" dirty="0">
                <a:solidFill>
                  <a:srgbClr val="7030A0"/>
                </a:solidFill>
              </a:rPr>
              <a:t> </a:t>
            </a:r>
            <a:r>
              <a:rPr lang="ru-RU" b="1" i="1" dirty="0">
                <a:solidFill>
                  <a:srgbClr val="7030A0"/>
                </a:solidFill>
              </a:rPr>
              <a:t>у </a:t>
            </a:r>
            <a:r>
              <a:rPr lang="uk-UA" b="1" i="1" dirty="0">
                <a:solidFill>
                  <a:srgbClr val="7030A0"/>
                </a:solidFill>
              </a:rPr>
              <a:t>суміші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12CFC7-8262-A333-2D8F-574E25D12F25}"/>
              </a:ext>
            </a:extLst>
          </p:cNvPr>
          <p:cNvSpPr txBox="1"/>
          <p:nvPr/>
        </p:nvSpPr>
        <p:spPr>
          <a:xfrm>
            <a:off x="5685792" y="4725692"/>
            <a:ext cx="36749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i="1" dirty="0">
                <a:solidFill>
                  <a:srgbClr val="7030A0"/>
                </a:solidFill>
              </a:rPr>
              <a:t>Точка спалаху суміші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4B5E8D6-F9EB-BBBE-CAF5-4A9586ED2040}"/>
              </a:ext>
            </a:extLst>
          </p:cNvPr>
          <p:cNvSpPr txBox="1"/>
          <p:nvPr/>
        </p:nvSpPr>
        <p:spPr>
          <a:xfrm>
            <a:off x="5685792" y="6278901"/>
            <a:ext cx="36749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</a:rPr>
              <a:t>% </a:t>
            </a:r>
            <a:r>
              <a:rPr lang="ru-RU" b="1" i="1" dirty="0" err="1">
                <a:solidFill>
                  <a:srgbClr val="7030A0"/>
                </a:solidFill>
              </a:rPr>
              <a:t>абр.матеріалів</a:t>
            </a:r>
            <a:endParaRPr lang="uk-UA" b="1" i="1" dirty="0">
              <a:solidFill>
                <a:srgbClr val="7030A0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BA0B581F-81C2-2B9E-E9CA-4185F41FFD39}"/>
              </a:ext>
            </a:extLst>
          </p:cNvPr>
          <p:cNvCxnSpPr/>
          <p:nvPr/>
        </p:nvCxnSpPr>
        <p:spPr>
          <a:xfrm>
            <a:off x="5593907" y="4028793"/>
            <a:ext cx="64443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AB6B2EEE-9D90-F349-44D1-7C2EFC3C6B73}"/>
              </a:ext>
            </a:extLst>
          </p:cNvPr>
          <p:cNvCxnSpPr/>
          <p:nvPr/>
        </p:nvCxnSpPr>
        <p:spPr>
          <a:xfrm>
            <a:off x="5593907" y="4838083"/>
            <a:ext cx="64443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84B6F5A-F5D6-4628-6E35-0B2A0038BC5A}"/>
                  </a:ext>
                </a:extLst>
              </p:cNvPr>
              <p:cNvSpPr txBox="1"/>
              <p:nvPr/>
            </p:nvSpPr>
            <p:spPr>
              <a:xfrm>
                <a:off x="10387149" y="6363532"/>
                <a:ext cx="2006483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uk-UA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, 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j=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1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,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2</a:t>
                </a:r>
                <a:r>
                  <a:rPr lang="en-US" b="1" i="1" dirty="0">
                    <a:solidFill>
                      <a:srgbClr val="7030A0"/>
                    </a:solidFill>
                  </a:rPr>
                  <a:t>,</a:t>
                </a:r>
                <a:r>
                  <a:rPr lang="uk-UA" b="1" i="1" dirty="0">
                    <a:solidFill>
                      <a:srgbClr val="7030A0"/>
                    </a:solidFill>
                  </a:rPr>
                  <a:t>3</a:t>
                </a:r>
                <a:endParaRPr lang="uk-UA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84B6F5A-F5D6-4628-6E35-0B2A0038B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7149" y="6363532"/>
                <a:ext cx="2006483" cy="395621"/>
              </a:xfrm>
              <a:prstGeom prst="rect">
                <a:avLst/>
              </a:prstGeom>
              <a:blipFill>
                <a:blip r:embed="rId12"/>
                <a:stretch>
                  <a:fillRect t="-7692" b="-1846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C6A756C-8606-37EE-1792-FFF870743347}"/>
                  </a:ext>
                </a:extLst>
              </p:cNvPr>
              <p:cNvSpPr txBox="1"/>
              <p:nvPr/>
            </p:nvSpPr>
            <p:spPr>
              <a:xfrm>
                <a:off x="7712384" y="3347595"/>
                <a:ext cx="336473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uk-UA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b="0" dirty="0"/>
              </a:p>
              <a:p>
                <a:pPr/>
                <a:endParaRPr lang="uk-UA" dirty="0"/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C6A756C-8606-37EE-1792-FFF870743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2384" y="3347595"/>
                <a:ext cx="3364737" cy="6463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16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5" grpId="0"/>
      <p:bldP spid="26" grpId="0"/>
      <p:bldP spid="27" grpId="0"/>
      <p:bldP spid="28" grpId="0"/>
      <p:bldP spid="29" grpId="0"/>
      <p:bldP spid="33" grpId="0"/>
      <p:bldP spid="3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88148A3-18A1-4E56-8872-FD934873A1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233271" y="1261154"/>
            <a:ext cx="738662" cy="73866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E9892DE-3A9B-4BAE-9AF6-7C5841C2D4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" r="43361" b="-7843"/>
          <a:stretch/>
        </p:blipFill>
        <p:spPr>
          <a:xfrm>
            <a:off x="451317" y="2109943"/>
            <a:ext cx="599692" cy="876778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66BA92E-6091-47C7-BF95-EF9AB622132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017" b="-9468"/>
          <a:stretch/>
        </p:blipFill>
        <p:spPr>
          <a:xfrm>
            <a:off x="387603" y="3019000"/>
            <a:ext cx="512051" cy="916104"/>
          </a:xfrm>
          <a:prstGeom prst="rect">
            <a:avLst/>
          </a:prstGeom>
        </p:spPr>
      </p:pic>
      <p:pic>
        <p:nvPicPr>
          <p:cNvPr id="1026" name="Picture 2" descr="Человечек">
            <a:extLst>
              <a:ext uri="{FF2B5EF4-FFF2-40B4-BE49-F238E27FC236}">
                <a16:creationId xmlns:a16="http://schemas.microsoft.com/office/drawing/2014/main" id="{EC973F01-8DC4-40B2-BC14-72ECEC6FFE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850" y="4700704"/>
            <a:ext cx="599692" cy="899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Рамки для текста фото поздравления: Человечек работает с мобильником  скачать картинки онлайн шаблон">
            <a:extLst>
              <a:ext uri="{FF2B5EF4-FFF2-40B4-BE49-F238E27FC236}">
                <a16:creationId xmlns:a16="http://schemas.microsoft.com/office/drawing/2014/main" id="{743F8194-A9EB-44E2-BEFF-D1149EF5DA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197" y="456970"/>
            <a:ext cx="1009925" cy="895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Рамки для текста фото поздравления: 3d анимации для PowePoint. Человечек  едет на велосипеде скачать картинки онлайн шаблон">
            <a:extLst>
              <a:ext uri="{FF2B5EF4-FFF2-40B4-BE49-F238E27FC236}">
                <a16:creationId xmlns:a16="http://schemas.microsoft.com/office/drawing/2014/main" id="{D80DAF8A-49E2-4974-82A8-34FFD1FA05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674" y="165701"/>
            <a:ext cx="688306" cy="118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440B2F50-6530-4BB5-92AE-07A789B16D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926" y="317191"/>
            <a:ext cx="983844" cy="983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Человечек печатает на клавиатуре em 2020 | Ilustração de bolos, Idéias de  marketing, Gráficos 3d">
            <a:extLst>
              <a:ext uri="{FF2B5EF4-FFF2-40B4-BE49-F238E27FC236}">
                <a16:creationId xmlns:a16="http://schemas.microsoft.com/office/drawing/2014/main" id="{0A963B32-4656-4A1D-BD7A-CDCB211F9F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213" y="389361"/>
            <a:ext cx="976429" cy="976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Фотография на тему Человечек, играющий на трубе | PressFoto">
            <a:extLst>
              <a:ext uri="{FF2B5EF4-FFF2-40B4-BE49-F238E27FC236}">
                <a16:creationId xmlns:a16="http://schemas.microsoft.com/office/drawing/2014/main" id="{19E01A8C-5292-4816-A5B8-BBF28CD70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262" y="342892"/>
            <a:ext cx="983844" cy="983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945CD854-D24F-475B-B8A1-D000F180578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" r="43361" b="-7843"/>
          <a:stretch/>
        </p:blipFill>
        <p:spPr>
          <a:xfrm>
            <a:off x="451317" y="3973627"/>
            <a:ext cx="599692" cy="876777"/>
          </a:xfrm>
          <a:prstGeom prst="rect">
            <a:avLst/>
          </a:prstGeom>
        </p:spPr>
      </p:pic>
      <p:graphicFrame>
        <p:nvGraphicFramePr>
          <p:cNvPr id="19" name="Таблица 19">
            <a:extLst>
              <a:ext uri="{FF2B5EF4-FFF2-40B4-BE49-F238E27FC236}">
                <a16:creationId xmlns:a16="http://schemas.microsoft.com/office/drawing/2014/main" id="{B528F299-A79A-4864-97B8-5848C112D5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453471"/>
              </p:ext>
            </p:extLst>
          </p:nvPr>
        </p:nvGraphicFramePr>
        <p:xfrm>
          <a:off x="1171862" y="1301035"/>
          <a:ext cx="4135595" cy="41911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7119">
                  <a:extLst>
                    <a:ext uri="{9D8B030D-6E8A-4147-A177-3AD203B41FA5}">
                      <a16:colId xmlns:a16="http://schemas.microsoft.com/office/drawing/2014/main" val="3094202925"/>
                    </a:ext>
                  </a:extLst>
                </a:gridCol>
                <a:gridCol w="827119">
                  <a:extLst>
                    <a:ext uri="{9D8B030D-6E8A-4147-A177-3AD203B41FA5}">
                      <a16:colId xmlns:a16="http://schemas.microsoft.com/office/drawing/2014/main" val="2552588656"/>
                    </a:ext>
                  </a:extLst>
                </a:gridCol>
                <a:gridCol w="827119">
                  <a:extLst>
                    <a:ext uri="{9D8B030D-6E8A-4147-A177-3AD203B41FA5}">
                      <a16:colId xmlns:a16="http://schemas.microsoft.com/office/drawing/2014/main" val="1158219669"/>
                    </a:ext>
                  </a:extLst>
                </a:gridCol>
                <a:gridCol w="827119">
                  <a:extLst>
                    <a:ext uri="{9D8B030D-6E8A-4147-A177-3AD203B41FA5}">
                      <a16:colId xmlns:a16="http://schemas.microsoft.com/office/drawing/2014/main" val="2331717200"/>
                    </a:ext>
                  </a:extLst>
                </a:gridCol>
                <a:gridCol w="827119">
                  <a:extLst>
                    <a:ext uri="{9D8B030D-6E8A-4147-A177-3AD203B41FA5}">
                      <a16:colId xmlns:a16="http://schemas.microsoft.com/office/drawing/2014/main" val="57651352"/>
                    </a:ext>
                  </a:extLst>
                </a:gridCol>
              </a:tblGrid>
              <a:tr h="838235">
                <a:tc>
                  <a:txBody>
                    <a:bodyPr/>
                    <a:lstStyle/>
                    <a:p>
                      <a:r>
                        <a:rPr lang="en-US" sz="3600" dirty="0"/>
                        <a:t>10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5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1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7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4</a:t>
                      </a:r>
                      <a:endParaRPr lang="uk-UA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613912"/>
                  </a:ext>
                </a:extLst>
              </a:tr>
              <a:tr h="838235">
                <a:tc>
                  <a:txBody>
                    <a:bodyPr/>
                    <a:lstStyle/>
                    <a:p>
                      <a:r>
                        <a:rPr lang="en-US" sz="3600" dirty="0"/>
                        <a:t>6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3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11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5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9</a:t>
                      </a:r>
                      <a:endParaRPr lang="uk-UA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2905698"/>
                  </a:ext>
                </a:extLst>
              </a:tr>
              <a:tr h="838235">
                <a:tc>
                  <a:txBody>
                    <a:bodyPr/>
                    <a:lstStyle/>
                    <a:p>
                      <a:r>
                        <a:rPr lang="en-US" sz="3600" dirty="0"/>
                        <a:t>3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8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5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9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10</a:t>
                      </a:r>
                      <a:endParaRPr lang="uk-UA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5195527"/>
                  </a:ext>
                </a:extLst>
              </a:tr>
              <a:tr h="838235">
                <a:tc>
                  <a:txBody>
                    <a:bodyPr/>
                    <a:lstStyle/>
                    <a:p>
                      <a:r>
                        <a:rPr lang="en-US" sz="3600" dirty="0"/>
                        <a:t>6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6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2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5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4</a:t>
                      </a:r>
                      <a:endParaRPr lang="uk-UA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5976804"/>
                  </a:ext>
                </a:extLst>
              </a:tr>
              <a:tr h="838235">
                <a:tc>
                  <a:txBody>
                    <a:bodyPr/>
                    <a:lstStyle/>
                    <a:p>
                      <a:r>
                        <a:rPr lang="en-US" sz="3600" dirty="0"/>
                        <a:t>7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3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6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4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8</a:t>
                      </a:r>
                      <a:endParaRPr lang="uk-UA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1304773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0A0D007-79DF-4449-9EB9-401B055D926D}"/>
              </a:ext>
            </a:extLst>
          </p:cNvPr>
          <p:cNvSpPr txBox="1"/>
          <p:nvPr/>
        </p:nvSpPr>
        <p:spPr>
          <a:xfrm>
            <a:off x="333829" y="14537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b="1" i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. Задача про призначення</a:t>
            </a:r>
            <a:endParaRPr lang="uk-U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078A760-9D86-52AE-CF49-F7EE18A973A2}"/>
                  </a:ext>
                </a:extLst>
              </p:cNvPr>
              <p:cNvSpPr txBox="1"/>
              <p:nvPr/>
            </p:nvSpPr>
            <p:spPr>
              <a:xfrm>
                <a:off x="6121388" y="165701"/>
                <a:ext cx="5337810" cy="778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uk-UA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якщо робітник</m:t>
                            </m:r>
                            <m:r>
                              <m:rPr>
                                <m:nor/>
                              </m:rPr>
                              <a:rPr lang="uk-UA" sz="2000" b="1" i="1" dirty="0">
                                <a:solidFill>
                                  <a:srgbClr val="7030A0"/>
                                </a:solidFill>
                              </a:rPr>
                              <m:t> 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uk-UA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виконує роботу 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e>
                          <m:e>
                            <m: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uk-UA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, інакше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  <a:endParaRPr lang="uk-UA" b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078A760-9D86-52AE-CF49-F7EE18A97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388" y="165701"/>
                <a:ext cx="5337810" cy="7788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220A27-4506-3F5C-99C4-42959F9435C8}"/>
                  </a:ext>
                </a:extLst>
              </p:cNvPr>
              <p:cNvSpPr txBox="1"/>
              <p:nvPr/>
            </p:nvSpPr>
            <p:spPr>
              <a:xfrm>
                <a:off x="6705292" y="785027"/>
                <a:ext cx="255803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uk-UA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220A27-4506-3F5C-99C4-42959F943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292" y="785027"/>
                <a:ext cx="2558034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A3B7015-5664-7DBA-3E59-17A41F24FAE1}"/>
                  </a:ext>
                </a:extLst>
              </p:cNvPr>
              <p:cNvSpPr txBox="1"/>
              <p:nvPr/>
            </p:nvSpPr>
            <p:spPr>
              <a:xfrm>
                <a:off x="9209745" y="749526"/>
                <a:ext cx="275292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A3B7015-5664-7DBA-3E59-17A41F24F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9745" y="749526"/>
                <a:ext cx="2752920" cy="461665"/>
              </a:xfrm>
              <a:prstGeom prst="rect">
                <a:avLst/>
              </a:prstGeom>
              <a:blipFill>
                <a:blip r:embed="rId13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5A9548C-2D74-F061-9D7B-15DC24457962}"/>
                  </a:ext>
                </a:extLst>
              </p:cNvPr>
              <p:cNvSpPr txBox="1"/>
              <p:nvPr/>
            </p:nvSpPr>
            <p:spPr>
              <a:xfrm>
                <a:off x="5806665" y="1221106"/>
                <a:ext cx="533780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. . .+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𝟓𝟓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𝒂𝒙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5A9548C-2D74-F061-9D7B-15DC2445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665" y="1221106"/>
                <a:ext cx="5337809" cy="461665"/>
              </a:xfrm>
              <a:prstGeom prst="rect">
                <a:avLst/>
              </a:prstGeom>
              <a:blipFill>
                <a:blip r:embed="rId1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CB26DCB-B2D8-6730-EE42-DA9F3BF95A6B}"/>
                  </a:ext>
                </a:extLst>
              </p:cNvPr>
              <p:cNvSpPr txBox="1"/>
              <p:nvPr/>
            </p:nvSpPr>
            <p:spPr>
              <a:xfrm>
                <a:off x="5364678" y="1639557"/>
                <a:ext cx="6094520" cy="908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uk-UA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uk-UA" sz="1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sz="1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sz="1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ru-RU" sz="18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ru-RU" sz="1800" b="1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lang="en-US" sz="1800" b="1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𝒋</m:t>
                                      </m:r>
                                    </m:sub>
                                  </m:sSub>
                                  <m:r>
                                    <a:rPr lang="en-US" sz="18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18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  <m:r>
                                <a:rPr lang="en-US" sz="1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𝒂𝒙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uk-UA" b="1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CB26DCB-B2D8-6730-EE42-DA9F3BF95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678" y="1639557"/>
                <a:ext cx="6094520" cy="908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Таблица 9">
            <a:extLst>
              <a:ext uri="{FF2B5EF4-FFF2-40B4-BE49-F238E27FC236}">
                <a16:creationId xmlns:a16="http://schemas.microsoft.com/office/drawing/2014/main" id="{C6E60630-1565-0767-EEF1-3A231B2CF2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7001085"/>
              </p:ext>
            </p:extLst>
          </p:nvPr>
        </p:nvGraphicFramePr>
        <p:xfrm>
          <a:off x="2423249" y="5591342"/>
          <a:ext cx="1098510" cy="12295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9702">
                  <a:extLst>
                    <a:ext uri="{9D8B030D-6E8A-4147-A177-3AD203B41FA5}">
                      <a16:colId xmlns:a16="http://schemas.microsoft.com/office/drawing/2014/main" val="2807426811"/>
                    </a:ext>
                  </a:extLst>
                </a:gridCol>
                <a:gridCol w="219702">
                  <a:extLst>
                    <a:ext uri="{9D8B030D-6E8A-4147-A177-3AD203B41FA5}">
                      <a16:colId xmlns:a16="http://schemas.microsoft.com/office/drawing/2014/main" val="3298485096"/>
                    </a:ext>
                  </a:extLst>
                </a:gridCol>
                <a:gridCol w="219702">
                  <a:extLst>
                    <a:ext uri="{9D8B030D-6E8A-4147-A177-3AD203B41FA5}">
                      <a16:colId xmlns:a16="http://schemas.microsoft.com/office/drawing/2014/main" val="1877001434"/>
                    </a:ext>
                  </a:extLst>
                </a:gridCol>
                <a:gridCol w="219702">
                  <a:extLst>
                    <a:ext uri="{9D8B030D-6E8A-4147-A177-3AD203B41FA5}">
                      <a16:colId xmlns:a16="http://schemas.microsoft.com/office/drawing/2014/main" val="3953536493"/>
                    </a:ext>
                  </a:extLst>
                </a:gridCol>
                <a:gridCol w="219702">
                  <a:extLst>
                    <a:ext uri="{9D8B030D-6E8A-4147-A177-3AD203B41FA5}">
                      <a16:colId xmlns:a16="http://schemas.microsoft.com/office/drawing/2014/main" val="4103782918"/>
                    </a:ext>
                  </a:extLst>
                </a:gridCol>
              </a:tblGrid>
              <a:tr h="245916">
                <a:tc>
                  <a:txBody>
                    <a:bodyPr/>
                    <a:lstStyle/>
                    <a:p>
                      <a:endParaRPr lang="uk-UA" sz="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9770287"/>
                  </a:ext>
                </a:extLst>
              </a:tr>
              <a:tr h="245916"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3096561"/>
                  </a:ext>
                </a:extLst>
              </a:tr>
              <a:tr h="245916"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3862478"/>
                  </a:ext>
                </a:extLst>
              </a:tr>
              <a:tr h="245916"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790335"/>
                  </a:ext>
                </a:extLst>
              </a:tr>
              <a:tr h="245916"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32313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C2047BB-9DB9-A81A-A30E-7D09E6B529D1}"/>
                  </a:ext>
                </a:extLst>
              </p:cNvPr>
              <p:cNvSpPr txBox="1"/>
              <p:nvPr/>
            </p:nvSpPr>
            <p:spPr>
              <a:xfrm>
                <a:off x="1514280" y="6005409"/>
                <a:ext cx="885650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C2047BB-9DB9-A81A-A30E-7D09E6B529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280" y="6005409"/>
                <a:ext cx="885650" cy="395621"/>
              </a:xfrm>
              <a:prstGeom prst="rect">
                <a:avLst/>
              </a:prstGeom>
              <a:blipFill>
                <a:blip r:embed="rId16"/>
                <a:stretch>
                  <a:fillRect l="-685" b="-923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E5BEC1-EFB9-CC86-7AC0-FCB42A25B7AF}"/>
                  </a:ext>
                </a:extLst>
              </p:cNvPr>
              <p:cNvSpPr txBox="1"/>
              <p:nvPr/>
            </p:nvSpPr>
            <p:spPr>
              <a:xfrm>
                <a:off x="5361106" y="2548332"/>
                <a:ext cx="60945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E5BEC1-EFB9-CC86-7AC0-FCB42A25B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106" y="2548332"/>
                <a:ext cx="6094520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A130EA5-7E44-1F06-B1F8-92CE637A17C7}"/>
                  </a:ext>
                </a:extLst>
              </p:cNvPr>
              <p:cNvSpPr txBox="1"/>
              <p:nvPr/>
            </p:nvSpPr>
            <p:spPr>
              <a:xfrm>
                <a:off x="6933410" y="2986721"/>
                <a:ext cx="1474956" cy="10853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uk-UA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nary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A130EA5-7E44-1F06-B1F8-92CE637A1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410" y="2986721"/>
                <a:ext cx="1474956" cy="108536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D0FEB2E-3F6B-67D6-041F-9EDBD9B97F89}"/>
                  </a:ext>
                </a:extLst>
              </p:cNvPr>
              <p:cNvSpPr txBox="1"/>
              <p:nvPr/>
            </p:nvSpPr>
            <p:spPr>
              <a:xfrm>
                <a:off x="8897592" y="3316285"/>
                <a:ext cx="255803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uk-UA" sz="16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D0FEB2E-3F6B-67D6-041F-9EDBD9B97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7592" y="3316285"/>
                <a:ext cx="2558034" cy="40011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4B49638-2FBC-AF94-26A3-2E36586CC210}"/>
                  </a:ext>
                </a:extLst>
              </p:cNvPr>
              <p:cNvSpPr txBox="1"/>
              <p:nvPr/>
            </p:nvSpPr>
            <p:spPr>
              <a:xfrm>
                <a:off x="6884545" y="4695094"/>
                <a:ext cx="1474956" cy="10531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uk-UA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</m:e>
                      </m:nary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4B49638-2FBC-AF94-26A3-2E36586CC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545" y="4695094"/>
                <a:ext cx="1474956" cy="105317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35FB78C-CA78-6C35-C934-CBAD2C5E937B}"/>
                  </a:ext>
                </a:extLst>
              </p:cNvPr>
              <p:cNvSpPr txBox="1"/>
              <p:nvPr/>
            </p:nvSpPr>
            <p:spPr>
              <a:xfrm>
                <a:off x="8606692" y="5097555"/>
                <a:ext cx="255803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35FB78C-CA78-6C35-C934-CBAD2C5E9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6692" y="5097555"/>
                <a:ext cx="2558034" cy="369332"/>
              </a:xfrm>
              <a:prstGeom prst="rect">
                <a:avLst/>
              </a:prstGeom>
              <a:blipFill>
                <a:blip r:embed="rId21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AB42DDC-DA32-D12C-ECCE-27A9C4837CD5}"/>
                  </a:ext>
                </a:extLst>
              </p:cNvPr>
              <p:cNvSpPr txBox="1"/>
              <p:nvPr/>
            </p:nvSpPr>
            <p:spPr>
              <a:xfrm>
                <a:off x="5258591" y="4125003"/>
                <a:ext cx="60945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AB42DDC-DA32-D12C-ECCE-27A9C4837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591" y="4125003"/>
                <a:ext cx="6094520" cy="369332"/>
              </a:xfrm>
              <a:prstGeom prst="rect">
                <a:avLst/>
              </a:prstGeom>
              <a:blipFill>
                <a:blip r:embed="rId2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26E8DCE-9ECB-5CA3-781F-0B47A01734BD}"/>
                  </a:ext>
                </a:extLst>
              </p:cNvPr>
              <p:cNvSpPr txBox="1"/>
              <p:nvPr/>
            </p:nvSpPr>
            <p:spPr>
              <a:xfrm>
                <a:off x="4386809" y="6221438"/>
                <a:ext cx="6094520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∀</m:t>
                          </m:r>
                          <m: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{</m:t>
                      </m:r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26E8DCE-9ECB-5CA3-781F-0B47A0173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809" y="6221438"/>
                <a:ext cx="6094520" cy="395621"/>
              </a:xfrm>
              <a:prstGeom prst="rect">
                <a:avLst/>
              </a:prstGeom>
              <a:blipFill>
                <a:blip r:embed="rId23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063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13" grpId="0"/>
      <p:bldP spid="16" grpId="0"/>
      <p:bldP spid="17" grpId="0"/>
      <p:bldP spid="18" grpId="0"/>
      <p:bldP spid="20" grpId="0"/>
      <p:bldP spid="21" grpId="0"/>
      <p:bldP spid="23" grpId="0"/>
      <p:bldP spid="2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88148A3-18A1-4E56-8872-FD934873A1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233271" y="1261154"/>
            <a:ext cx="738662" cy="73866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E9892DE-3A9B-4BAE-9AF6-7C5841C2D4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" r="43361" b="-7843"/>
          <a:stretch/>
        </p:blipFill>
        <p:spPr>
          <a:xfrm>
            <a:off x="451317" y="2109943"/>
            <a:ext cx="599692" cy="876778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66BA92E-6091-47C7-BF95-EF9AB622132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017" b="-9468"/>
          <a:stretch/>
        </p:blipFill>
        <p:spPr>
          <a:xfrm>
            <a:off x="387603" y="3019000"/>
            <a:ext cx="512051" cy="916104"/>
          </a:xfrm>
          <a:prstGeom prst="rect">
            <a:avLst/>
          </a:prstGeom>
        </p:spPr>
      </p:pic>
      <p:pic>
        <p:nvPicPr>
          <p:cNvPr id="1026" name="Picture 2" descr="Человечек">
            <a:extLst>
              <a:ext uri="{FF2B5EF4-FFF2-40B4-BE49-F238E27FC236}">
                <a16:creationId xmlns:a16="http://schemas.microsoft.com/office/drawing/2014/main" id="{EC973F01-8DC4-40B2-BC14-72ECEC6FFE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850" y="4700704"/>
            <a:ext cx="599692" cy="899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Рамки для текста фото поздравления: Человечек работает с мобильником  скачать картинки онлайн шаблон">
            <a:extLst>
              <a:ext uri="{FF2B5EF4-FFF2-40B4-BE49-F238E27FC236}">
                <a16:creationId xmlns:a16="http://schemas.microsoft.com/office/drawing/2014/main" id="{743F8194-A9EB-44E2-BEFF-D1149EF5DA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197" y="456970"/>
            <a:ext cx="1009925" cy="895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Рамки для текста фото поздравления: 3d анимации для PowePoint. Человечек  едет на велосипеде скачать картинки онлайн шаблон">
            <a:extLst>
              <a:ext uri="{FF2B5EF4-FFF2-40B4-BE49-F238E27FC236}">
                <a16:creationId xmlns:a16="http://schemas.microsoft.com/office/drawing/2014/main" id="{D80DAF8A-49E2-4974-82A8-34FFD1FA05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674" y="165701"/>
            <a:ext cx="688306" cy="118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440B2F50-6530-4BB5-92AE-07A789B16D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926" y="317191"/>
            <a:ext cx="983844" cy="983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Человечек печатает на клавиатуре em 2020 | Ilustração de bolos, Idéias de  marketing, Gráficos 3d">
            <a:extLst>
              <a:ext uri="{FF2B5EF4-FFF2-40B4-BE49-F238E27FC236}">
                <a16:creationId xmlns:a16="http://schemas.microsoft.com/office/drawing/2014/main" id="{0A963B32-4656-4A1D-BD7A-CDCB211F9F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213" y="389361"/>
            <a:ext cx="976429" cy="976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Фотография на тему Человечек, играющий на трубе | PressFoto">
            <a:extLst>
              <a:ext uri="{FF2B5EF4-FFF2-40B4-BE49-F238E27FC236}">
                <a16:creationId xmlns:a16="http://schemas.microsoft.com/office/drawing/2014/main" id="{19E01A8C-5292-4816-A5B8-BBF28CD70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262" y="342892"/>
            <a:ext cx="983844" cy="983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945CD854-D24F-475B-B8A1-D000F180578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" r="43361" b="-7843"/>
          <a:stretch/>
        </p:blipFill>
        <p:spPr>
          <a:xfrm>
            <a:off x="451317" y="3973627"/>
            <a:ext cx="599692" cy="876777"/>
          </a:xfrm>
          <a:prstGeom prst="rect">
            <a:avLst/>
          </a:prstGeom>
        </p:spPr>
      </p:pic>
      <p:graphicFrame>
        <p:nvGraphicFramePr>
          <p:cNvPr id="19" name="Таблица 19">
            <a:extLst>
              <a:ext uri="{FF2B5EF4-FFF2-40B4-BE49-F238E27FC236}">
                <a16:creationId xmlns:a16="http://schemas.microsoft.com/office/drawing/2014/main" id="{B528F299-A79A-4864-97B8-5848C112D5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7556144"/>
              </p:ext>
            </p:extLst>
          </p:nvPr>
        </p:nvGraphicFramePr>
        <p:xfrm>
          <a:off x="1171862" y="1301035"/>
          <a:ext cx="4135595" cy="33529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7119">
                  <a:extLst>
                    <a:ext uri="{9D8B030D-6E8A-4147-A177-3AD203B41FA5}">
                      <a16:colId xmlns:a16="http://schemas.microsoft.com/office/drawing/2014/main" val="3094202925"/>
                    </a:ext>
                  </a:extLst>
                </a:gridCol>
                <a:gridCol w="827119">
                  <a:extLst>
                    <a:ext uri="{9D8B030D-6E8A-4147-A177-3AD203B41FA5}">
                      <a16:colId xmlns:a16="http://schemas.microsoft.com/office/drawing/2014/main" val="2552588656"/>
                    </a:ext>
                  </a:extLst>
                </a:gridCol>
                <a:gridCol w="827119">
                  <a:extLst>
                    <a:ext uri="{9D8B030D-6E8A-4147-A177-3AD203B41FA5}">
                      <a16:colId xmlns:a16="http://schemas.microsoft.com/office/drawing/2014/main" val="1158219669"/>
                    </a:ext>
                  </a:extLst>
                </a:gridCol>
                <a:gridCol w="827119">
                  <a:extLst>
                    <a:ext uri="{9D8B030D-6E8A-4147-A177-3AD203B41FA5}">
                      <a16:colId xmlns:a16="http://schemas.microsoft.com/office/drawing/2014/main" val="2331717200"/>
                    </a:ext>
                  </a:extLst>
                </a:gridCol>
                <a:gridCol w="827119">
                  <a:extLst>
                    <a:ext uri="{9D8B030D-6E8A-4147-A177-3AD203B41FA5}">
                      <a16:colId xmlns:a16="http://schemas.microsoft.com/office/drawing/2014/main" val="57651352"/>
                    </a:ext>
                  </a:extLst>
                </a:gridCol>
              </a:tblGrid>
              <a:tr h="838235">
                <a:tc>
                  <a:txBody>
                    <a:bodyPr/>
                    <a:lstStyle/>
                    <a:p>
                      <a:r>
                        <a:rPr lang="en-US" sz="3600" dirty="0"/>
                        <a:t>10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5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1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7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4</a:t>
                      </a:r>
                      <a:endParaRPr lang="uk-UA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613912"/>
                  </a:ext>
                </a:extLst>
              </a:tr>
              <a:tr h="838235">
                <a:tc>
                  <a:txBody>
                    <a:bodyPr/>
                    <a:lstStyle/>
                    <a:p>
                      <a:r>
                        <a:rPr lang="en-US" sz="3600" dirty="0"/>
                        <a:t>6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3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11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5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9</a:t>
                      </a:r>
                      <a:endParaRPr lang="uk-UA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2905698"/>
                  </a:ext>
                </a:extLst>
              </a:tr>
              <a:tr h="838235">
                <a:tc>
                  <a:txBody>
                    <a:bodyPr/>
                    <a:lstStyle/>
                    <a:p>
                      <a:r>
                        <a:rPr lang="en-US" sz="3600" dirty="0"/>
                        <a:t>3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8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5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9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10</a:t>
                      </a:r>
                      <a:endParaRPr lang="uk-UA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5195527"/>
                  </a:ext>
                </a:extLst>
              </a:tr>
              <a:tr h="838235">
                <a:tc>
                  <a:txBody>
                    <a:bodyPr/>
                    <a:lstStyle/>
                    <a:p>
                      <a:r>
                        <a:rPr lang="en-US" sz="3600" dirty="0"/>
                        <a:t>6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6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2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5</a:t>
                      </a:r>
                      <a:endParaRPr lang="uk-UA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/>
                        <a:t>4</a:t>
                      </a:r>
                      <a:endParaRPr lang="uk-UA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59768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5821395-07BE-4005-A208-64A4DDD62747}"/>
                  </a:ext>
                </a:extLst>
              </p:cNvPr>
              <p:cNvSpPr txBox="1"/>
              <p:nvPr/>
            </p:nvSpPr>
            <p:spPr>
              <a:xfrm>
                <a:off x="6121388" y="165701"/>
                <a:ext cx="5337810" cy="778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uk-UA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якщо робітник</m:t>
                            </m:r>
                            <m:r>
                              <m:rPr>
                                <m:nor/>
                              </m:rPr>
                              <a:rPr lang="uk-UA" sz="2000" b="1" i="1" dirty="0">
                                <a:solidFill>
                                  <a:srgbClr val="7030A0"/>
                                </a:solidFill>
                              </a:rPr>
                              <m:t> 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uk-UA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виконує роботу 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e>
                          <m:e>
                            <m:r>
                              <a:rPr lang="en-US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uk-UA" sz="20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, інакше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i="1" dirty="0">
                    <a:solidFill>
                      <a:schemeClr val="tx1"/>
                    </a:solidFill>
                  </a:rPr>
                  <a:t> </a:t>
                </a:r>
                <a:endParaRPr lang="uk-UA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5821395-07BE-4005-A208-64A4DDD62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388" y="165701"/>
                <a:ext cx="5337810" cy="7788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976B307-4DFE-4E66-8CB2-D4E3E86929D8}"/>
                  </a:ext>
                </a:extLst>
              </p:cNvPr>
              <p:cNvSpPr txBox="1"/>
              <p:nvPr/>
            </p:nvSpPr>
            <p:spPr>
              <a:xfrm>
                <a:off x="7392924" y="1454114"/>
                <a:ext cx="3327065" cy="10885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uk-UA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uk-UA" sz="24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ru-RU" sz="24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ru-RU" sz="2400" b="1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𝒋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𝒂𝒙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976B307-4DFE-4E66-8CB2-D4E3E8692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924" y="1454114"/>
                <a:ext cx="3327065" cy="108850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9DF199C-AE2F-45C2-A054-3FFA9892E801}"/>
                  </a:ext>
                </a:extLst>
              </p:cNvPr>
              <p:cNvSpPr txBox="1"/>
              <p:nvPr/>
            </p:nvSpPr>
            <p:spPr>
              <a:xfrm>
                <a:off x="7188056" y="2584351"/>
                <a:ext cx="890437" cy="10853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uk-UA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9DF199C-AE2F-45C2-A054-3FFA9892E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8056" y="2584351"/>
                <a:ext cx="890437" cy="108536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79404F0-948F-413B-837C-E8BDEC1A29A3}"/>
                  </a:ext>
                </a:extLst>
              </p:cNvPr>
              <p:cNvSpPr txBox="1"/>
              <p:nvPr/>
            </p:nvSpPr>
            <p:spPr>
              <a:xfrm>
                <a:off x="7188056" y="3684127"/>
                <a:ext cx="890436" cy="1046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uk-UA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79404F0-948F-413B-837C-E8BDEC1A2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8056" y="3684127"/>
                <a:ext cx="890436" cy="10466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3F1C5EC-2A89-46D5-B9A7-B30802063BC3}"/>
                  </a:ext>
                </a:extLst>
              </p:cNvPr>
              <p:cNvSpPr txBox="1"/>
              <p:nvPr/>
            </p:nvSpPr>
            <p:spPr>
              <a:xfrm>
                <a:off x="9375675" y="2909581"/>
                <a:ext cx="255803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3F1C5EC-2A89-46D5-B9A7-B30802063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5675" y="2909581"/>
                <a:ext cx="2558034" cy="461665"/>
              </a:xfrm>
              <a:prstGeom prst="rect">
                <a:avLst/>
              </a:prstGeom>
              <a:blipFill>
                <a:blip r:embed="rId1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C1EC90E-0716-48A7-8058-4BD24E868C0D}"/>
                  </a:ext>
                </a:extLst>
              </p:cNvPr>
              <p:cNvSpPr txBox="1"/>
              <p:nvPr/>
            </p:nvSpPr>
            <p:spPr>
              <a:xfrm>
                <a:off x="8910203" y="4086588"/>
                <a:ext cx="255803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C1EC90E-0716-48A7-8058-4BD24E868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203" y="4086588"/>
                <a:ext cx="2558034" cy="369332"/>
              </a:xfrm>
              <a:prstGeom prst="rect">
                <a:avLst/>
              </a:prstGeom>
              <a:blipFill>
                <a:blip r:embed="rId1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B3E60D0-0234-425C-A79B-85BE3FF35D1D}"/>
                  </a:ext>
                </a:extLst>
              </p:cNvPr>
              <p:cNvSpPr txBox="1"/>
              <p:nvPr/>
            </p:nvSpPr>
            <p:spPr>
              <a:xfrm>
                <a:off x="6600364" y="5309496"/>
                <a:ext cx="2307548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𝒁</m:t>
                          </m:r>
                        </m:e>
                        <m:sup>
                          <m:r>
                            <a:rPr lang="en-US" sz="1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B3E60D0-0234-425C-A79B-85BE3FF35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364" y="5309496"/>
                <a:ext cx="2307548" cy="395621"/>
              </a:xfrm>
              <a:prstGeom prst="rect">
                <a:avLst/>
              </a:prstGeom>
              <a:blipFill>
                <a:blip r:embed="rId17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3F85A5D-E5B7-4C18-8B27-641214E27F32}"/>
              </a:ext>
            </a:extLst>
          </p:cNvPr>
          <p:cNvSpPr txBox="1"/>
          <p:nvPr/>
        </p:nvSpPr>
        <p:spPr>
          <a:xfrm>
            <a:off x="1051009" y="4755764"/>
            <a:ext cx="4820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ym typeface="Wingdings" panose="05000000000000000000" pitchFamily="2" charset="2"/>
              </a:rPr>
              <a:t></a:t>
            </a:r>
          </a:p>
          <a:p>
            <a:r>
              <a:rPr lang="uk-UA" b="1" dirty="0"/>
              <a:t>Комусь треба буде взяти на себе ДВІ  робот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172FBF3-6014-42B6-8D30-A8488360ADE9}"/>
                  </a:ext>
                </a:extLst>
              </p:cNvPr>
              <p:cNvSpPr txBox="1"/>
              <p:nvPr/>
            </p:nvSpPr>
            <p:spPr>
              <a:xfrm>
                <a:off x="9245116" y="5171262"/>
                <a:ext cx="255803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172FBF3-6014-42B6-8D30-A8488360A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116" y="5171262"/>
                <a:ext cx="2558034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3266539-F3F5-4656-8A05-36D9DF3A4045}"/>
                  </a:ext>
                </a:extLst>
              </p:cNvPr>
              <p:cNvSpPr txBox="1"/>
              <p:nvPr/>
            </p:nvSpPr>
            <p:spPr>
              <a:xfrm>
                <a:off x="9041402" y="5632927"/>
                <a:ext cx="255803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3266539-F3F5-4656-8A05-36D9DF3A4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402" y="5632927"/>
                <a:ext cx="2558034" cy="369332"/>
              </a:xfrm>
              <a:prstGeom prst="rect">
                <a:avLst/>
              </a:prstGeom>
              <a:blipFill>
                <a:blip r:embed="rId1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37794F7-410F-499B-9628-B55FEAC70D65}"/>
                  </a:ext>
                </a:extLst>
              </p:cNvPr>
              <p:cNvSpPr txBox="1"/>
              <p:nvPr/>
            </p:nvSpPr>
            <p:spPr>
              <a:xfrm>
                <a:off x="9633966" y="634306"/>
                <a:ext cx="255803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37794F7-410F-499B-9628-B55FEAC70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966" y="634306"/>
                <a:ext cx="2558034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6C9699C-9AAA-46B4-AA2D-79D241353DF7}"/>
                  </a:ext>
                </a:extLst>
              </p:cNvPr>
              <p:cNvSpPr txBox="1"/>
              <p:nvPr/>
            </p:nvSpPr>
            <p:spPr>
              <a:xfrm>
                <a:off x="9439080" y="1087150"/>
                <a:ext cx="255803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6C9699C-9AAA-46B4-AA2D-79D241353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9080" y="1087150"/>
                <a:ext cx="2558034" cy="369332"/>
              </a:xfrm>
              <a:prstGeom prst="rect">
                <a:avLst/>
              </a:prstGeom>
              <a:blipFill>
                <a:blip r:embed="rId21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75C1C59E-1E9C-4C3C-B431-E27C9A242F1A}"/>
              </a:ext>
            </a:extLst>
          </p:cNvPr>
          <p:cNvSpPr txBox="1"/>
          <p:nvPr/>
        </p:nvSpPr>
        <p:spPr>
          <a:xfrm>
            <a:off x="333829" y="14537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b="1" i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. Задача про призначення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47034719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8CC5373-2303-4051-B62F-5D395DCD57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5639" y="1088264"/>
            <a:ext cx="7158056" cy="508951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34CD0C7-6A0A-424A-82CD-DAA84965B05B}"/>
              </a:ext>
            </a:extLst>
          </p:cNvPr>
          <p:cNvSpPr txBox="1"/>
          <p:nvPr/>
        </p:nvSpPr>
        <p:spPr>
          <a:xfrm>
            <a:off x="333829" y="14537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b="1" i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. Задача про призначення</a:t>
            </a:r>
            <a:endParaRPr lang="uk-U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32991CF-08D4-48DF-8C41-29D4DB9344AF}"/>
                  </a:ext>
                </a:extLst>
              </p:cNvPr>
              <p:cNvSpPr txBox="1"/>
              <p:nvPr/>
            </p:nvSpPr>
            <p:spPr>
              <a:xfrm>
                <a:off x="520926" y="4564072"/>
                <a:ext cx="1476558" cy="10853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uk-UA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e>
                      </m:nary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32991CF-08D4-48DF-8C41-29D4DB934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926" y="4564072"/>
                <a:ext cx="1476558" cy="10853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20178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B2784FA-3EA0-43CE-84C0-39F67B8D1A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5641" y="880947"/>
            <a:ext cx="6696829" cy="476157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99FFD03-80F8-4DEF-BC94-EBBD05251B3D}"/>
              </a:ext>
            </a:extLst>
          </p:cNvPr>
          <p:cNvSpPr txBox="1"/>
          <p:nvPr/>
        </p:nvSpPr>
        <p:spPr>
          <a:xfrm>
            <a:off x="333829" y="14537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b="1" i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. Задача про призначення</a:t>
            </a:r>
            <a:endParaRPr lang="uk-U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10F7EBF-4CC8-7359-3C92-05034BD8C23C}"/>
                  </a:ext>
                </a:extLst>
              </p:cNvPr>
              <p:cNvSpPr txBox="1"/>
              <p:nvPr/>
            </p:nvSpPr>
            <p:spPr>
              <a:xfrm>
                <a:off x="333829" y="4645932"/>
                <a:ext cx="2048253" cy="10853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ctrlPr>
                            <a:rPr lang="uk-UA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e>
                      </m:nary>
                    </m:oMath>
                  </m:oMathPara>
                </a14:m>
                <a:endParaRPr lang="uk-UA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10F7EBF-4CC8-7359-3C92-05034BD8C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829" y="4645932"/>
                <a:ext cx="2048253" cy="10853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549436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uk-UA" sz="3200" b="1" i="1" dirty="0">
                <a:solidFill>
                  <a:srgbClr val="0070C0"/>
                </a:solidFill>
              </a:rPr>
              <a:t>10. Задача про розкрій або мінімізацію залишків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80589"/>
            <a:ext cx="10991248" cy="53784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b="1" dirty="0"/>
              <a:t>Продукція паперової фірми виготовляється у вигляді паперових рулонів стандартної ширини – по 20 футів. За спеціальними замовленнями споживачів фірма поставляє рулони й інших розмірів, для чого розрізає стандартні. У табл. наведено одне з таких замовлень. 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uk-UA" b="1" dirty="0">
                <a:solidFill>
                  <a:srgbClr val="7030A0"/>
                </a:solidFill>
              </a:rPr>
              <a:t>Яким чином повинно бути виконане це замовлення</a:t>
            </a:r>
            <a:r>
              <a:rPr lang="uk-UA" b="1" dirty="0"/>
              <a:t>, щоб кількість відходів (залишків) була мінімальною (усі рулони шириною 5, 7 і 9 футів, отримані понад потрібну кількість, також вважаються відходами</a:t>
            </a:r>
            <a:r>
              <a:rPr lang="ru-RU" b="1" dirty="0"/>
              <a:t>)?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07085E3F-50C6-4603-B48B-BE21934CB1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1347475"/>
              </p:ext>
            </p:extLst>
          </p:nvPr>
        </p:nvGraphicFramePr>
        <p:xfrm>
          <a:off x="3275798" y="3429000"/>
          <a:ext cx="5640403" cy="152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19807">
                  <a:extLst>
                    <a:ext uri="{9D8B030D-6E8A-4147-A177-3AD203B41FA5}">
                      <a16:colId xmlns:a16="http://schemas.microsoft.com/office/drawing/2014/main" val="1130681645"/>
                    </a:ext>
                  </a:extLst>
                </a:gridCol>
                <a:gridCol w="2820596">
                  <a:extLst>
                    <a:ext uri="{9D8B030D-6E8A-4147-A177-3AD203B41FA5}">
                      <a16:colId xmlns:a16="http://schemas.microsoft.com/office/drawing/2014/main" val="3199558336"/>
                    </a:ext>
                  </a:extLst>
                </a:gridCol>
              </a:tblGrid>
              <a:tr h="5890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</a:rPr>
                        <a:t>Потрібна</a:t>
                      </a:r>
                      <a:r>
                        <a:rPr lang="ru-RU" sz="2000" b="1" dirty="0">
                          <a:effectLst/>
                        </a:rPr>
                        <a:t> ширина,</a:t>
                      </a:r>
                      <a:endParaRPr lang="en-US" sz="2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 </a:t>
                      </a:r>
                      <a:r>
                        <a:rPr lang="ru-RU" sz="2000" b="1" dirty="0" err="1">
                          <a:effectLst/>
                        </a:rPr>
                        <a:t>футів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</a:rPr>
                        <a:t>Потрібна</a:t>
                      </a:r>
                      <a:r>
                        <a:rPr lang="ru-RU" sz="2000" b="1" dirty="0">
                          <a:effectLst/>
                        </a:rPr>
                        <a:t> </a:t>
                      </a:r>
                      <a:r>
                        <a:rPr lang="ru-RU" sz="2000" b="1" dirty="0" err="1">
                          <a:effectLst/>
                        </a:rPr>
                        <a:t>кількість</a:t>
                      </a:r>
                      <a:r>
                        <a:rPr lang="ru-RU" sz="2000" b="1" dirty="0">
                          <a:effectLst/>
                        </a:rPr>
                        <a:t> </a:t>
                      </a:r>
                      <a:r>
                        <a:rPr lang="ru-RU" sz="2000" b="1" dirty="0" err="1">
                          <a:effectLst/>
                        </a:rPr>
                        <a:t>рулонів</a:t>
                      </a:r>
                      <a:r>
                        <a:rPr lang="ru-RU" sz="2000" b="1" dirty="0">
                          <a:effectLst/>
                        </a:rPr>
                        <a:t>, </a:t>
                      </a:r>
                      <a:r>
                        <a:rPr lang="ru-RU" sz="2000" b="1" dirty="0" err="1">
                          <a:effectLst/>
                        </a:rPr>
                        <a:t>шт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5773557"/>
                  </a:ext>
                </a:extLst>
              </a:tr>
              <a:tr h="2945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5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50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9529022"/>
                  </a:ext>
                </a:extLst>
              </a:tr>
              <a:tr h="2945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7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200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7456201"/>
                  </a:ext>
                </a:extLst>
              </a:tr>
              <a:tr h="2945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</a:rPr>
                        <a:t>9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300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73715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8558413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CE47849-FD37-42D9-A615-3C990EB6419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15" t="8875" r="53833" b="60495"/>
          <a:stretch/>
        </p:blipFill>
        <p:spPr>
          <a:xfrm>
            <a:off x="292622" y="4467259"/>
            <a:ext cx="2671855" cy="113712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D5151E1-BE86-420E-835E-1F79B592D9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861" b="59603"/>
          <a:stretch/>
        </p:blipFill>
        <p:spPr>
          <a:xfrm>
            <a:off x="331052" y="2848044"/>
            <a:ext cx="2945933" cy="150843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BA4D715-E9BD-4149-917D-77470A251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620" t="56982" r="23848" b="5792"/>
          <a:stretch/>
        </p:blipFill>
        <p:spPr>
          <a:xfrm>
            <a:off x="67850" y="1511315"/>
            <a:ext cx="3121401" cy="1336729"/>
          </a:xfrm>
          <a:prstGeom prst="rect">
            <a:avLst/>
          </a:prstGeom>
        </p:spPr>
      </p:pic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FCA47312-91D8-425B-8968-4B4246D452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523123"/>
              </p:ext>
            </p:extLst>
          </p:nvPr>
        </p:nvGraphicFramePr>
        <p:xfrm>
          <a:off x="3364719" y="189571"/>
          <a:ext cx="5890620" cy="3078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78124">
                  <a:extLst>
                    <a:ext uri="{9D8B030D-6E8A-4147-A177-3AD203B41FA5}">
                      <a16:colId xmlns:a16="http://schemas.microsoft.com/office/drawing/2014/main" val="2020523492"/>
                    </a:ext>
                  </a:extLst>
                </a:gridCol>
                <a:gridCol w="1178124">
                  <a:extLst>
                    <a:ext uri="{9D8B030D-6E8A-4147-A177-3AD203B41FA5}">
                      <a16:colId xmlns:a16="http://schemas.microsoft.com/office/drawing/2014/main" val="986111850"/>
                    </a:ext>
                  </a:extLst>
                </a:gridCol>
                <a:gridCol w="1178124">
                  <a:extLst>
                    <a:ext uri="{9D8B030D-6E8A-4147-A177-3AD203B41FA5}">
                      <a16:colId xmlns:a16="http://schemas.microsoft.com/office/drawing/2014/main" val="3594019757"/>
                    </a:ext>
                  </a:extLst>
                </a:gridCol>
                <a:gridCol w="1178124">
                  <a:extLst>
                    <a:ext uri="{9D8B030D-6E8A-4147-A177-3AD203B41FA5}">
                      <a16:colId xmlns:a16="http://schemas.microsoft.com/office/drawing/2014/main" val="3982143567"/>
                    </a:ext>
                  </a:extLst>
                </a:gridCol>
                <a:gridCol w="1178124">
                  <a:extLst>
                    <a:ext uri="{9D8B030D-6E8A-4147-A177-3AD203B41FA5}">
                      <a16:colId xmlns:a16="http://schemas.microsoft.com/office/drawing/2014/main" val="3481743663"/>
                    </a:ext>
                  </a:extLst>
                </a:gridCol>
              </a:tblGrid>
              <a:tr h="642465">
                <a:tc>
                  <a:txBody>
                    <a:bodyPr/>
                    <a:lstStyle/>
                    <a:p>
                      <a:pPr algn="ctr"/>
                      <a:r>
                        <a:rPr lang="uk-UA" sz="2000" b="1" dirty="0"/>
                        <a:t>№ варіант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1" dirty="0"/>
                        <a:t>5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1" dirty="0"/>
                        <a:t>7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1" dirty="0"/>
                        <a:t>9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1" dirty="0"/>
                        <a:t>залишо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3751453"/>
                  </a:ext>
                </a:extLst>
              </a:tr>
              <a:tr h="363132">
                <a:tc>
                  <a:txBody>
                    <a:bodyPr/>
                    <a:lstStyle/>
                    <a:p>
                      <a:pPr algn="ctr"/>
                      <a:r>
                        <a:rPr lang="uk-UA" sz="20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927537"/>
                  </a:ext>
                </a:extLst>
              </a:tr>
              <a:tr h="363132">
                <a:tc>
                  <a:txBody>
                    <a:bodyPr/>
                    <a:lstStyle/>
                    <a:p>
                      <a:pPr algn="ctr"/>
                      <a:r>
                        <a:rPr lang="uk-UA" sz="2000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7431786"/>
                  </a:ext>
                </a:extLst>
              </a:tr>
              <a:tr h="363132">
                <a:tc>
                  <a:txBody>
                    <a:bodyPr/>
                    <a:lstStyle/>
                    <a:p>
                      <a:pPr algn="ctr"/>
                      <a:r>
                        <a:rPr lang="uk-UA" sz="2000" b="1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7507867"/>
                  </a:ext>
                </a:extLst>
              </a:tr>
              <a:tr h="363132"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345041"/>
                  </a:ext>
                </a:extLst>
              </a:tr>
              <a:tr h="363132"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8982202"/>
                  </a:ext>
                </a:extLst>
              </a:tr>
              <a:tr h="363132"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7274651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528BF41-8BD2-474E-82DC-0C37B0D68D4A}"/>
              </a:ext>
            </a:extLst>
          </p:cNvPr>
          <p:cNvSpPr txBox="1"/>
          <p:nvPr/>
        </p:nvSpPr>
        <p:spPr>
          <a:xfrm>
            <a:off x="9584409" y="309709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37363CD-10F3-4067-8163-E38AF32D2194}"/>
                  </a:ext>
                </a:extLst>
              </p:cNvPr>
              <p:cNvSpPr txBox="1"/>
              <p:nvPr/>
            </p:nvSpPr>
            <p:spPr>
              <a:xfrm>
                <a:off x="9430807" y="827130"/>
                <a:ext cx="2489847" cy="1352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sz="2000" b="1" i="1" dirty="0"/>
                  <a:t>кількість рулонів, розрізаних способом </a:t>
                </a:r>
                <a:r>
                  <a:rPr lang="ru-RU" sz="2000" b="1" i="1" dirty="0"/>
                  <a:t> </a:t>
                </a:r>
                <a:r>
                  <a:rPr lang="en-US" sz="2000" b="1" i="1" dirty="0"/>
                  <a:t>j, j=</a:t>
                </a:r>
                <a:r>
                  <a:rPr lang="uk-UA" sz="2000" b="1" i="1" dirty="0"/>
                  <a:t>1,…,6 (</a:t>
                </a:r>
                <a:r>
                  <a:rPr lang="uk-UA" sz="2000" b="1" i="1" dirty="0" err="1"/>
                  <a:t>шт</a:t>
                </a:r>
                <a:r>
                  <a:rPr lang="uk-UA" sz="2000" b="1" i="1" dirty="0"/>
                  <a:t>)</a:t>
                </a:r>
                <a:endParaRPr lang="uk-UA" sz="2000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37363CD-10F3-4067-8163-E38AF32D2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0807" y="827130"/>
                <a:ext cx="2489847" cy="1352550"/>
              </a:xfrm>
              <a:prstGeom prst="rect">
                <a:avLst/>
              </a:prstGeom>
              <a:blipFill>
                <a:blip r:embed="rId3"/>
                <a:stretch>
                  <a:fillRect l="-2451" t="-2252" b="-7207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0561659-1A25-B4CD-F0FF-D8FF47E505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596" y="5825174"/>
            <a:ext cx="2541881" cy="80556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2" name="Рукописный ввод 11">
                <a:extLst>
                  <a:ext uri="{FF2B5EF4-FFF2-40B4-BE49-F238E27FC236}">
                    <a16:creationId xmlns:a16="http://schemas.microsoft.com/office/drawing/2014/main" id="{9C569D8D-891C-B090-5263-B8B5F0526D17}"/>
                  </a:ext>
                </a:extLst>
              </p14:cNvPr>
              <p14:cNvContentPartPr/>
              <p14:nvPr/>
            </p14:nvContentPartPr>
            <p14:xfrm>
              <a:off x="375120" y="153360"/>
              <a:ext cx="11803320" cy="6243840"/>
            </p14:xfrm>
          </p:contentPart>
        </mc:Choice>
        <mc:Fallback>
          <p:pic>
            <p:nvPicPr>
              <p:cNvPr id="12" name="Рукописный ввод 11">
                <a:extLst>
                  <a:ext uri="{FF2B5EF4-FFF2-40B4-BE49-F238E27FC236}">
                    <a16:creationId xmlns:a16="http://schemas.microsoft.com/office/drawing/2014/main" id="{9C569D8D-891C-B090-5263-B8B5F0526D1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5760" y="144000"/>
                <a:ext cx="11822040" cy="626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7443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1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/>
          </a:bodyPr>
          <a:lstStyle/>
          <a:p>
            <a:pPr lvl="0"/>
            <a:r>
              <a:rPr lang="uk-UA" sz="2400" dirty="0"/>
              <a:t>Підприємство випускає дві моделі радіоприймачів, причому кожна модель виробляється на окремій технологічній лінії. Добовий обсяг виробництва 1-ї лінії – 60 виробів, 2-ї лінії – 75 виробів. На радіоприймач 1-ї моделі витрачається 10 однотипних елементів, 2-ї моделі – 8 таких самих елементів. Максимальний добовий запас елементів – 800 шт. Прибуток від реалізації: 1-ї моделі – 30 грн., 2-ї моделі – 20 грн. </a:t>
            </a:r>
            <a:endParaRPr lang="ru-RU" sz="2400" dirty="0"/>
          </a:p>
          <a:p>
            <a:r>
              <a:rPr lang="uk-UA" sz="2400" b="1" dirty="0"/>
              <a:t>Визначити</a:t>
            </a:r>
            <a:r>
              <a:rPr lang="uk-UA" sz="2400" dirty="0"/>
              <a:t> оптимальні добові обсяги виробництва 1-ї та 2-ї моделей.</a:t>
            </a:r>
            <a:endParaRPr lang="ru-RU" sz="2400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DFA522A-7A7C-4860-8F55-2CD9569C38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4532" y="943629"/>
            <a:ext cx="1054087" cy="1054087"/>
          </a:xfrm>
          <a:prstGeom prst="rect">
            <a:avLst/>
          </a:prstGeom>
        </p:spPr>
      </p:pic>
      <p:pic>
        <p:nvPicPr>
          <p:cNvPr id="2050" name="Picture 2" descr="Ð ÐµÐ·ÑÐ»ÑÑÐ°Ñ Ð¿Ð¾ÑÑÐºÑ Ð·Ð¾Ð±ÑÐ°Ð¶ÐµÐ½Ñ Ð·Ð° Ð·Ð°Ð¿Ð¸ÑÐ¾Ð¼ &quot;ÑÐ°Ð´Ð¸Ð¾Ð¿ÑÐ¸ÐµÐ¼Ð½Ð¸Ðº&quot;">
            <a:extLst>
              <a:ext uri="{FF2B5EF4-FFF2-40B4-BE49-F238E27FC236}">
                <a16:creationId xmlns:a16="http://schemas.microsoft.com/office/drawing/2014/main" id="{D1BE5AA3-EC2E-433B-AE82-C3D548EA68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5939" y="5268958"/>
            <a:ext cx="866274" cy="866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Куб 18">
            <a:extLst>
              <a:ext uri="{FF2B5EF4-FFF2-40B4-BE49-F238E27FC236}">
                <a16:creationId xmlns:a16="http://schemas.microsoft.com/office/drawing/2014/main" id="{A7A36F49-E315-471E-9E89-BA8CA9DECED8}"/>
              </a:ext>
            </a:extLst>
          </p:cNvPr>
          <p:cNvSpPr/>
          <p:nvPr/>
        </p:nvSpPr>
        <p:spPr>
          <a:xfrm>
            <a:off x="7109981" y="2569727"/>
            <a:ext cx="2709045" cy="1309012"/>
          </a:xfrm>
          <a:prstGeom prst="cub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6CC09DB0-4CB0-4B11-A5FB-DAA73574BEF7}"/>
              </a:ext>
            </a:extLst>
          </p:cNvPr>
          <p:cNvCxnSpPr>
            <a:cxnSpLocks/>
            <a:stCxn id="19" idx="5"/>
          </p:cNvCxnSpPr>
          <p:nvPr/>
        </p:nvCxnSpPr>
        <p:spPr>
          <a:xfrm flipV="1">
            <a:off x="9819026" y="1751520"/>
            <a:ext cx="1316266" cy="13090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7446D7E4-939C-43B5-9CA9-1D4CDB6BFC91}"/>
              </a:ext>
            </a:extLst>
          </p:cNvPr>
          <p:cNvCxnSpPr>
            <a:cxnSpLocks/>
          </p:cNvCxnSpPr>
          <p:nvPr/>
        </p:nvCxnSpPr>
        <p:spPr>
          <a:xfrm>
            <a:off x="9819026" y="3551722"/>
            <a:ext cx="1615787" cy="1819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35B3901-814B-419D-988E-E96A5A2B2D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400" y="434650"/>
            <a:ext cx="3829760" cy="142448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A713E7C-2ADE-4B0C-9D95-E81444E160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4543" y="4860734"/>
            <a:ext cx="3928294" cy="144185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E77FE4F-FCA7-4C04-8484-C637296CFB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9981" y="2881099"/>
            <a:ext cx="2437230" cy="9976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2971EEB-AB17-48CA-9E5B-283CD36D03E3}"/>
              </a:ext>
            </a:extLst>
          </p:cNvPr>
          <p:cNvSpPr txBox="1"/>
          <p:nvPr/>
        </p:nvSpPr>
        <p:spPr>
          <a:xfrm>
            <a:off x="7577931" y="2511767"/>
            <a:ext cx="1939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chemeClr val="tx1"/>
                </a:solidFill>
              </a:rPr>
              <a:t>Елементи (800 </a:t>
            </a:r>
            <a:r>
              <a:rPr lang="uk-UA" dirty="0" err="1">
                <a:solidFill>
                  <a:schemeClr val="tx1"/>
                </a:solidFill>
              </a:rPr>
              <a:t>шт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98900381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839" y="91476"/>
            <a:ext cx="11077876" cy="474581"/>
          </a:xfrm>
        </p:spPr>
        <p:txBody>
          <a:bodyPr>
            <a:normAutofit fontScale="90000"/>
          </a:bodyPr>
          <a:lstStyle/>
          <a:p>
            <a:r>
              <a:rPr lang="uk-UA" sz="3600" b="1" i="1" dirty="0">
                <a:solidFill>
                  <a:srgbClr val="0070C0"/>
                </a:solidFill>
              </a:rPr>
              <a:t>12. Задача </a:t>
            </a:r>
            <a:r>
              <a:rPr lang="ru-RU" sz="3600" b="1" i="1" dirty="0">
                <a:solidFill>
                  <a:srgbClr val="0070C0"/>
                </a:solidFill>
              </a:rPr>
              <a:t>з </a:t>
            </a:r>
            <a:r>
              <a:rPr lang="ru-RU" sz="3600" b="1" i="1" dirty="0" err="1">
                <a:solidFill>
                  <a:srgbClr val="0070C0"/>
                </a:solidFill>
              </a:rPr>
              <a:t>можлив</a:t>
            </a:r>
            <a:r>
              <a:rPr lang="uk-UA" sz="3600" b="1" i="1" dirty="0" err="1">
                <a:solidFill>
                  <a:srgbClr val="0070C0"/>
                </a:solidFill>
              </a:rPr>
              <a:t>істю</a:t>
            </a:r>
            <a:r>
              <a:rPr lang="ru-RU" sz="3600" b="1" i="1" dirty="0">
                <a:solidFill>
                  <a:srgbClr val="0070C0"/>
                </a:solidFill>
              </a:rPr>
              <a:t> </a:t>
            </a:r>
            <a:r>
              <a:rPr lang="ru-RU" sz="3600" b="1" i="1" dirty="0" err="1">
                <a:solidFill>
                  <a:srgbClr val="0070C0"/>
                </a:solidFill>
              </a:rPr>
              <a:t>понаднормованого</a:t>
            </a:r>
            <a:r>
              <a:rPr lang="ru-RU" sz="3600" b="1" i="1" dirty="0">
                <a:solidFill>
                  <a:srgbClr val="0070C0"/>
                </a:solidFill>
              </a:rPr>
              <a:t> часу </a:t>
            </a:r>
            <a:r>
              <a:rPr lang="ru-RU" sz="3600" b="1" i="1" dirty="0" err="1">
                <a:solidFill>
                  <a:srgbClr val="0070C0"/>
                </a:solidFill>
              </a:rPr>
              <a:t>роботи</a:t>
            </a:r>
            <a:r>
              <a:rPr lang="ru-RU" sz="3600" b="1" i="1" dirty="0">
                <a:solidFill>
                  <a:srgbClr val="0070C0"/>
                </a:solidFill>
              </a:rPr>
              <a:t> </a:t>
            </a:r>
            <a:endParaRPr lang="ru-RU" sz="6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799663-0097-407A-8FA0-6E2893D43F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8839" y="642257"/>
                <a:ext cx="6364361" cy="6095427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ru-RU" sz="2400" b="1" dirty="0"/>
                  <a:t>При </a:t>
                </a:r>
                <a:r>
                  <a:rPr lang="ru-RU" sz="2400" b="1" dirty="0" err="1"/>
                  <a:t>виготовленні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робів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дво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дів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здійснюється</a:t>
                </a:r>
                <a:r>
                  <a:rPr lang="ru-RU" sz="2400" b="1" dirty="0"/>
                  <a:t> </a:t>
                </a:r>
                <a:r>
                  <a:rPr lang="ru-RU" sz="2400" b="1" dirty="0" err="1">
                    <a:solidFill>
                      <a:schemeClr val="accent6">
                        <a:lumMod val="75000"/>
                      </a:schemeClr>
                    </a:solidFill>
                  </a:rPr>
                  <a:t>послідовн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обробк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ідповідних</a:t>
                </a:r>
                <a:r>
                  <a:rPr lang="ru-RU" sz="2400" b="1" dirty="0"/>
                  <a:t> заготовок на </a:t>
                </a:r>
                <a:r>
                  <a:rPr lang="ru-RU" sz="2400" b="1" dirty="0" err="1"/>
                  <a:t>дво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різн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ерстатах</a:t>
                </a:r>
                <a:r>
                  <a:rPr lang="ru-RU" sz="2400" b="1" dirty="0"/>
                  <a:t>.</a:t>
                </a:r>
              </a:p>
              <a:p>
                <a:pPr marL="0" indent="0">
                  <a:buNone/>
                </a:pPr>
                <a:r>
                  <a:rPr lang="ru-RU" sz="2400" b="1" dirty="0" err="1"/>
                  <a:t>Кожний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ерстат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може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користовуватися</a:t>
                </a:r>
                <a:r>
                  <a:rPr lang="ru-RU" sz="2400" b="1" dirty="0"/>
                  <a:t> для </a:t>
                </a:r>
                <a:r>
                  <a:rPr lang="ru-RU" sz="2400" b="1" dirty="0" err="1"/>
                  <a:t>виробництв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робів</a:t>
                </a:r>
                <a:r>
                  <a:rPr lang="ru-RU" sz="2400" b="1" dirty="0"/>
                  <a:t> по 8 г</a:t>
                </a:r>
                <a:r>
                  <a:rPr lang="uk-UA" sz="2400" b="1" dirty="0"/>
                  <a:t>од</a:t>
                </a:r>
                <a:r>
                  <a:rPr lang="ru-RU" sz="2400" b="1" dirty="0"/>
                  <a:t> за </a:t>
                </a:r>
                <a:r>
                  <a:rPr lang="ru-RU" sz="2400" b="1" dirty="0" err="1"/>
                  <a:t>добу</a:t>
                </a:r>
                <a:r>
                  <a:rPr lang="ru-RU" sz="2400" b="1" dirty="0"/>
                  <a:t>, </a:t>
                </a:r>
                <a:r>
                  <a:rPr lang="ru-RU" sz="2400" b="1" dirty="0" err="1"/>
                  <a:t>однак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цей</a:t>
                </a:r>
                <a:r>
                  <a:rPr lang="ru-RU" sz="2400" b="1" dirty="0"/>
                  <a:t> фонд часу </a:t>
                </a:r>
                <a:r>
                  <a:rPr lang="ru-RU" sz="2400" b="1" dirty="0" err="1"/>
                  <a:t>можн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збільшити</a:t>
                </a:r>
                <a:r>
                  <a:rPr lang="ru-RU" sz="2400" b="1" dirty="0"/>
                  <a:t> на 4 г</a:t>
                </a:r>
                <a:r>
                  <a:rPr lang="uk-UA" sz="2400" b="1" dirty="0"/>
                  <a:t>од</a:t>
                </a:r>
                <a:r>
                  <a:rPr lang="ru-RU" sz="2400" b="1" dirty="0"/>
                  <a:t> за </a:t>
                </a:r>
                <a:r>
                  <a:rPr lang="ru-RU" sz="2400" b="1" dirty="0" err="1"/>
                  <a:t>рахунок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понаднормов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робіт</a:t>
                </a:r>
                <a:r>
                  <a:rPr lang="ru-RU" sz="2400" b="1" dirty="0"/>
                  <a:t>. </a:t>
                </a:r>
                <a:r>
                  <a:rPr lang="ru-RU" sz="2400" b="1" dirty="0" err="1"/>
                  <a:t>Кожна</a:t>
                </a:r>
                <a:r>
                  <a:rPr lang="ru-RU" sz="2400" b="1" dirty="0"/>
                  <a:t> година </a:t>
                </a:r>
                <a:r>
                  <a:rPr lang="ru-RU" sz="2400" b="1" dirty="0" err="1"/>
                  <a:t>понаднормового</a:t>
                </a:r>
                <a:r>
                  <a:rPr lang="ru-RU" sz="2400" b="1" dirty="0"/>
                  <a:t> часу </a:t>
                </a:r>
                <a:r>
                  <a:rPr lang="ru-RU" sz="2400" b="1" dirty="0" err="1"/>
                  <a:t>потребує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додатков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трат</a:t>
                </a:r>
                <a:r>
                  <a:rPr lang="ru-RU" sz="2400" b="1" dirty="0"/>
                  <a:t> у </a:t>
                </a:r>
                <a:r>
                  <a:rPr lang="ru-RU" sz="2400" b="1" dirty="0" err="1"/>
                  <a:t>розмірі</a:t>
                </a:r>
                <a:r>
                  <a:rPr lang="ru-RU" sz="2400" b="1" dirty="0"/>
                  <a:t> 5 од. </a:t>
                </a:r>
                <a:r>
                  <a:rPr lang="ru-RU" sz="2400" b="1" dirty="0" err="1"/>
                  <a:t>вартості</a:t>
                </a:r>
                <a:r>
                  <a:rPr lang="ru-RU" sz="2400" b="1" dirty="0"/>
                  <a:t>. </a:t>
                </a:r>
                <a:endParaRPr lang="en-US" sz="2400" b="1" dirty="0"/>
              </a:p>
              <a:p>
                <a:pPr marL="0" indent="0">
                  <a:buNone/>
                </a:pPr>
                <a:r>
                  <a:rPr lang="ru-RU" sz="2400" b="1" dirty="0" err="1"/>
                  <a:t>Потрібно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знайти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обсяги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робництв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робів</a:t>
                </a:r>
                <a:r>
                  <a:rPr lang="ru-RU" sz="2400" b="1" dirty="0"/>
                  <a:t> кожного виду, </a:t>
                </a:r>
                <a:r>
                  <a:rPr lang="ru-RU" sz="2400" b="1" dirty="0" err="1"/>
                  <a:t>які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забезпечать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отримання</a:t>
                </a:r>
                <a:r>
                  <a:rPr lang="ru-RU" sz="2400" b="1" dirty="0"/>
                  <a:t> максимального </a:t>
                </a:r>
                <a:r>
                  <a:rPr lang="ru-RU" sz="2400" b="1" dirty="0" err="1"/>
                  <a:t>прибутку</a:t>
                </a:r>
                <a:r>
                  <a:rPr lang="ru-RU" sz="2400" dirty="0"/>
                  <a:t>.</a:t>
                </a:r>
              </a:p>
              <a:p>
                <a:pPr marL="0" indent="0">
                  <a:buNone/>
                </a:pPr>
                <a:endParaRPr lang="ru-RU" sz="2400" b="1" dirty="0"/>
              </a:p>
              <a:p>
                <a:pPr marL="0" indent="0">
                  <a:buNone/>
                </a:pPr>
                <a:endParaRPr lang="ru-RU" sz="2200" b="1" dirty="0"/>
              </a:p>
              <a:p>
                <a:pPr marL="0" indent="0">
                  <a:buNone/>
                </a:pPr>
                <a:endParaRPr lang="ru-RU" sz="2200" b="1" dirty="0"/>
              </a:p>
              <a:p>
                <a:pPr marL="0" indent="0">
                  <a:buNone/>
                </a:pPr>
                <a:endParaRPr lang="ru-RU" sz="2200" b="1" dirty="0"/>
              </a:p>
              <a:p>
                <a:pPr marL="0" indent="0">
                  <a:buNone/>
                </a:pPr>
                <a:endParaRPr lang="ru-RU" sz="2400" b="1" dirty="0"/>
              </a:p>
              <a:p>
                <a:pPr marL="0" indent="0">
                  <a:buNone/>
                </a:pPr>
                <a:r>
                  <a:rPr lang="ru-RU" sz="2400" b="1" i="1" dirty="0" err="1"/>
                  <a:t>Вказівка</a:t>
                </a:r>
                <a:r>
                  <a:rPr lang="ru-RU" sz="2400" b="1" dirty="0"/>
                  <a:t>. Для </a:t>
                </a:r>
                <a:r>
                  <a:rPr lang="ru-RU" sz="2400" b="1" dirty="0" err="1"/>
                  <a:t>урахування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можливості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користання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понаднормов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робіт</a:t>
                </a:r>
                <a:r>
                  <a:rPr lang="ru-RU" sz="2400" b="1" dirty="0"/>
                  <a:t> ввести </a:t>
                </a:r>
                <a:r>
                  <a:rPr lang="ru-RU" sz="2400" b="1" dirty="0" err="1"/>
                  <a:t>дві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необмежені</a:t>
                </a:r>
                <a:r>
                  <a:rPr lang="ru-RU" sz="2400" b="1" dirty="0"/>
                  <a:t> за знаком </a:t>
                </a:r>
                <a:r>
                  <a:rPr lang="ru-RU" sz="2400" b="1" dirty="0" err="1"/>
                  <a:t>змінні</a:t>
                </a:r>
                <a:r>
                  <a:rPr lang="ru-RU" sz="2400" b="1" dirty="0"/>
                  <a:t> </a:t>
                </a:r>
                <a:r>
                  <a:rPr lang="ru-RU" sz="2400" b="1" i="1" dirty="0" err="1"/>
                  <a:t>y</a:t>
                </a:r>
                <a:r>
                  <a:rPr lang="ru-RU" sz="2400" b="1" i="1" baseline="-25000" dirty="0" err="1"/>
                  <a:t>i</a:t>
                </a:r>
                <a:r>
                  <a:rPr lang="ru-RU" sz="2400" b="1" dirty="0"/>
                  <a:t> (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b="1" dirty="0"/>
                  <a:t>=1,2): </a:t>
                </a:r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ru-RU" sz="2400" b="1" dirty="0" err="1"/>
                  <a:t>якщо</a:t>
                </a:r>
                <a:r>
                  <a:rPr lang="ru-RU" sz="2400" b="1" dirty="0"/>
                  <a:t> </a:t>
                </a:r>
                <a:r>
                  <a:rPr lang="ru-RU" sz="2400" b="1" i="1" dirty="0" err="1"/>
                  <a:t>y</a:t>
                </a:r>
                <a:r>
                  <a:rPr lang="ru-RU" sz="2400" b="1" i="1" baseline="-25000" dirty="0" err="1"/>
                  <a:t>i</a:t>
                </a:r>
                <a:r>
                  <a:rPr lang="ru-RU" sz="2400" b="1" i="1" baseline="-25000" dirty="0"/>
                  <a:t> </a:t>
                </a:r>
                <a:r>
                  <a:rPr lang="ru-RU" sz="2400" b="1" dirty="0"/>
                  <a:t>&lt; 0, то </a:t>
                </a:r>
                <a:r>
                  <a:rPr lang="ru-RU" sz="2400" b="1" dirty="0" err="1"/>
                  <a:t>це</a:t>
                </a:r>
                <a:r>
                  <a:rPr lang="ru-RU" sz="2400" b="1" dirty="0"/>
                  <a:t> величина </a:t>
                </a:r>
                <a:r>
                  <a:rPr lang="ru-RU" sz="2400" b="1" dirty="0" err="1"/>
                  <a:t>недовикористаного</a:t>
                </a:r>
                <a:r>
                  <a:rPr lang="ru-RU" sz="2400" b="1" dirty="0"/>
                  <a:t> 8</a:t>
                </a:r>
                <a:r>
                  <a:rPr lang="uk-UA" sz="2400" b="1" dirty="0"/>
                  <a:t>-</a:t>
                </a:r>
                <a:r>
                  <a:rPr lang="ru-RU" sz="2400" b="1" dirty="0" err="1"/>
                  <a:t>годинного</a:t>
                </a:r>
                <a:r>
                  <a:rPr lang="ru-RU" sz="2400" b="1" dirty="0"/>
                  <a:t> фонду часу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uk-UA" sz="2400" b="1" dirty="0"/>
                  <a:t>-</a:t>
                </a:r>
                <a:r>
                  <a:rPr lang="ru-RU" sz="2400" b="1" dirty="0" err="1"/>
                  <a:t>го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ерстата</a:t>
                </a:r>
                <a:r>
                  <a:rPr lang="ru-RU" sz="2400" b="1" dirty="0"/>
                  <a:t>, </a:t>
                </a:r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ru-RU" sz="2400" b="1" dirty="0" err="1"/>
                  <a:t>якщо</a:t>
                </a:r>
                <a:r>
                  <a:rPr lang="ru-RU" sz="2400" b="1" i="1" dirty="0"/>
                  <a:t> </a:t>
                </a:r>
                <a:r>
                  <a:rPr lang="ru-RU" sz="2400" b="1" i="1" dirty="0" err="1"/>
                  <a:t>y</a:t>
                </a:r>
                <a:r>
                  <a:rPr lang="ru-RU" sz="2400" b="1" i="1" baseline="-25000" dirty="0" err="1"/>
                  <a:t>i</a:t>
                </a:r>
                <a:r>
                  <a:rPr lang="ru-RU" sz="2400" b="1" i="1" baseline="-25000" dirty="0"/>
                  <a:t> </a:t>
                </a:r>
                <a:r>
                  <a:rPr lang="ru-RU" sz="2400" b="1" dirty="0"/>
                  <a:t>&gt; 0, то </a:t>
                </a:r>
                <a:r>
                  <a:rPr lang="ru-RU" sz="2400" b="1" dirty="0" err="1"/>
                  <a:t>це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тривалість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понаднормов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робіт</a:t>
                </a:r>
                <a:r>
                  <a:rPr lang="ru-RU" sz="2400" b="1" dirty="0"/>
                  <a:t> н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uk-UA" sz="2400" b="1" dirty="0"/>
                  <a:t>-</a:t>
                </a:r>
                <a:r>
                  <a:rPr lang="ru-RU" sz="2400" b="1" dirty="0" err="1"/>
                  <a:t>му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ерстаті</a:t>
                </a:r>
                <a:r>
                  <a:rPr lang="ru-RU" sz="2400" b="1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799663-0097-407A-8FA0-6E2893D43F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8839" y="642257"/>
                <a:ext cx="6364361" cy="6095427"/>
              </a:xfrm>
              <a:blipFill>
                <a:blip r:embed="rId2"/>
                <a:stretch>
                  <a:fillRect l="-958" t="-170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2F8C9BD4-7CE2-4612-AD55-B207A56CD7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9859461"/>
              </p:ext>
            </p:extLst>
          </p:nvPr>
        </p:nvGraphicFramePr>
        <p:xfrm>
          <a:off x="374412" y="3276600"/>
          <a:ext cx="5353365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95931">
                  <a:extLst>
                    <a:ext uri="{9D8B030D-6E8A-4147-A177-3AD203B41FA5}">
                      <a16:colId xmlns:a16="http://schemas.microsoft.com/office/drawing/2014/main" val="3578727742"/>
                    </a:ext>
                  </a:extLst>
                </a:gridCol>
                <a:gridCol w="1678717">
                  <a:extLst>
                    <a:ext uri="{9D8B030D-6E8A-4147-A177-3AD203B41FA5}">
                      <a16:colId xmlns:a16="http://schemas.microsoft.com/office/drawing/2014/main" val="3129505523"/>
                    </a:ext>
                  </a:extLst>
                </a:gridCol>
                <a:gridCol w="1678717">
                  <a:extLst>
                    <a:ext uri="{9D8B030D-6E8A-4147-A177-3AD203B41FA5}">
                      <a16:colId xmlns:a16="http://schemas.microsoft.com/office/drawing/2014/main" val="659904037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Верстат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Продуктивність</a:t>
                      </a:r>
                      <a:r>
                        <a:rPr lang="ru-RU" sz="1800" b="1" dirty="0">
                          <a:effectLst/>
                        </a:rPr>
                        <a:t>, </a:t>
                      </a:r>
                      <a:r>
                        <a:rPr lang="ru-RU" sz="1800" b="1" dirty="0" err="1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</a:rPr>
                        <a:t>виріб</a:t>
                      </a:r>
                      <a:r>
                        <a:rPr lang="ru-RU" sz="18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</a:rPr>
                        <a:t>/год</a:t>
                      </a:r>
                      <a:endParaRPr lang="ru-RU" sz="1100" b="1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268994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Виріб</a:t>
                      </a:r>
                      <a:r>
                        <a:rPr lang="ru-RU" sz="1800" b="1" dirty="0">
                          <a:effectLst/>
                        </a:rPr>
                        <a:t> 1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Виріб</a:t>
                      </a:r>
                      <a:r>
                        <a:rPr lang="ru-RU" sz="1800" b="1" dirty="0">
                          <a:effectLst/>
                        </a:rPr>
                        <a:t> 2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71010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1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</a:rPr>
                        <a:t>5</a:t>
                      </a:r>
                      <a:endParaRPr lang="ru-RU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</a:rPr>
                        <a:t>6</a:t>
                      </a:r>
                      <a:endParaRPr lang="ru-RU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828161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2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4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</a:rPr>
                        <a:t>8</a:t>
                      </a:r>
                      <a:endParaRPr lang="ru-RU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07630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Питомий</a:t>
                      </a:r>
                      <a:r>
                        <a:rPr lang="ru-RU" sz="1800" b="1" dirty="0">
                          <a:effectLst/>
                        </a:rPr>
                        <a:t> </a:t>
                      </a:r>
                      <a:r>
                        <a:rPr lang="ru-RU" sz="1800" b="1" dirty="0" err="1">
                          <a:effectLst/>
                        </a:rPr>
                        <a:t>прибуток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6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4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214532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AC5194A-084A-4A40-9484-9DB890F2DBD7}"/>
                  </a:ext>
                </a:extLst>
              </p:cNvPr>
              <p:cNvSpPr txBox="1"/>
              <p:nvPr/>
            </p:nvSpPr>
            <p:spPr>
              <a:xfrm>
                <a:off x="6879772" y="1485544"/>
                <a:ext cx="4386943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800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sz="1800" b="1" i="1" dirty="0">
                    <a:solidFill>
                      <a:schemeClr val="tx1"/>
                    </a:solidFill>
                  </a:rPr>
                  <a:t>кількість виробів </a:t>
                </a:r>
                <a:r>
                  <a:rPr lang="en-US" sz="1800" b="1" i="1" dirty="0"/>
                  <a:t>j</a:t>
                </a:r>
                <a:r>
                  <a:rPr lang="uk-UA" sz="1800" b="1" i="1" dirty="0"/>
                  <a:t>-го виду</a:t>
                </a:r>
                <a:r>
                  <a:rPr lang="en-US" sz="1800" b="1" i="1" dirty="0"/>
                  <a:t>, j=1, 2</a:t>
                </a:r>
                <a:endParaRPr lang="uk-U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AC5194A-084A-4A40-9484-9DB890F2D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772" y="1485544"/>
                <a:ext cx="4386943" cy="395621"/>
              </a:xfrm>
              <a:prstGeom prst="rect">
                <a:avLst/>
              </a:prstGeom>
              <a:blipFill>
                <a:blip r:embed="rId3"/>
                <a:stretch>
                  <a:fillRect t="-7692" b="-1846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44021C-4133-4E3D-8477-12D7C041479B}"/>
                  </a:ext>
                </a:extLst>
              </p:cNvPr>
              <p:cNvSpPr txBox="1"/>
              <p:nvPr/>
            </p:nvSpPr>
            <p:spPr>
              <a:xfrm>
                <a:off x="6781800" y="696196"/>
                <a:ext cx="438694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sz="1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БЕЗ </m:t>
                      </m:r>
                      <m:r>
                        <a:rPr lang="uk-UA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ПОНАДНОРМОВИХ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44021C-4133-4E3D-8477-12D7C04147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696196"/>
                <a:ext cx="4386943" cy="369332"/>
              </a:xfrm>
              <a:prstGeom prst="rect">
                <a:avLst/>
              </a:prstGeom>
              <a:blipFill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9587A60-B693-4843-96D7-D539A55B6700}"/>
              </a:ext>
            </a:extLst>
          </p:cNvPr>
          <p:cNvSpPr txBox="1"/>
          <p:nvPr/>
        </p:nvSpPr>
        <p:spPr>
          <a:xfrm>
            <a:off x="6879772" y="1112713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46AD8A-F949-44FB-A38E-3F70647CC837}"/>
              </a:ext>
            </a:extLst>
          </p:cNvPr>
          <p:cNvSpPr txBox="1"/>
          <p:nvPr/>
        </p:nvSpPr>
        <p:spPr>
          <a:xfrm>
            <a:off x="6876891" y="2406296"/>
            <a:ext cx="2098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Обмеження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BB32D0D-2E33-48FA-ACCA-93109D49288B}"/>
                  </a:ext>
                </a:extLst>
              </p:cNvPr>
              <p:cNvSpPr txBox="1"/>
              <p:nvPr/>
            </p:nvSpPr>
            <p:spPr>
              <a:xfrm>
                <a:off x="5170715" y="2963533"/>
                <a:ext cx="6096000" cy="1190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uk-UA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uk-UA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uk-UA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uk-UA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uk-UA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uk-UA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uk-UA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uk-UA" sz="20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uk-UA" sz="2000" i="0">
                                <a:latin typeface="Cambria Math" panose="02040503050406030204" pitchFamily="18" charset="0"/>
                              </a:rPr>
                              <m:t>≤8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uk-UA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uk-UA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uk-UA" sz="20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uk-UA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uk-UA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uk-UA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uk-UA" sz="2000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uk-UA" sz="2000" i="0">
                                <a:latin typeface="Cambria Math" panose="02040503050406030204" pitchFamily="18" charset="0"/>
                              </a:rPr>
                              <m:t>≤8</m:t>
                            </m:r>
                          </m:e>
                        </m:mr>
                      </m:m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BB32D0D-2E33-48FA-ACCA-93109D492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0715" y="2963533"/>
                <a:ext cx="6096000" cy="1190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EB5BF318-0B11-49D4-96D1-A6EB79C58A94}"/>
              </a:ext>
            </a:extLst>
          </p:cNvPr>
          <p:cNvSpPr txBox="1"/>
          <p:nvPr/>
        </p:nvSpPr>
        <p:spPr>
          <a:xfrm>
            <a:off x="6876891" y="4365169"/>
            <a:ext cx="2098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5C4CBDF-BEB2-4EB4-8124-1ADF65D3AC76}"/>
                  </a:ext>
                </a:extLst>
              </p:cNvPr>
              <p:cNvSpPr txBox="1"/>
              <p:nvPr/>
            </p:nvSpPr>
            <p:spPr>
              <a:xfrm>
                <a:off x="6553200" y="4930604"/>
                <a:ext cx="241662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0" i="0" smtClean="0"/>
                        <m:t>max</m:t>
                      </m:r>
                      <m:r>
                        <m:rPr>
                          <m:nor/>
                        </m:rPr>
                        <a:rPr lang="en-US" sz="2000" b="0" i="0" smtClean="0"/>
                        <m:t> </m:t>
                      </m:r>
                      <m:r>
                        <m:rPr>
                          <m:nor/>
                        </m:rPr>
                        <a:rPr lang="uk-UA" sz="2000" smtClean="0"/>
                        <m:t>z</m:t>
                      </m:r>
                      <m:r>
                        <a:rPr lang="uk-UA" sz="2000" i="0">
                          <a:latin typeface="Cambria Math" panose="02040503050406030204" pitchFamily="18" charset="0"/>
                        </a:rPr>
                        <m:t>=6</m:t>
                      </m:r>
                      <m:sSub>
                        <m:sSubPr>
                          <m:ctrlPr>
                            <a:rPr lang="uk-UA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uk-UA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uk-UA" sz="2000" i="0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uk-UA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uk-UA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uk-UA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5C4CBDF-BEB2-4EB4-8124-1ADF65D3A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4930604"/>
                <a:ext cx="2416628" cy="400110"/>
              </a:xfrm>
              <a:prstGeom prst="rect">
                <a:avLst/>
              </a:prstGeom>
              <a:blipFill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183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4" grpId="0"/>
      <p:bldP spid="15" grpId="0"/>
      <p:bldP spid="1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839" y="91476"/>
            <a:ext cx="11077876" cy="474581"/>
          </a:xfrm>
        </p:spPr>
        <p:txBody>
          <a:bodyPr>
            <a:normAutofit fontScale="90000"/>
          </a:bodyPr>
          <a:lstStyle/>
          <a:p>
            <a:r>
              <a:rPr lang="uk-UA" sz="3600" b="1" i="1" dirty="0">
                <a:solidFill>
                  <a:srgbClr val="0070C0"/>
                </a:solidFill>
              </a:rPr>
              <a:t>12. Задача </a:t>
            </a:r>
            <a:r>
              <a:rPr lang="ru-RU" sz="3600" b="1" i="1" dirty="0">
                <a:solidFill>
                  <a:srgbClr val="0070C0"/>
                </a:solidFill>
              </a:rPr>
              <a:t>з </a:t>
            </a:r>
            <a:r>
              <a:rPr lang="ru-RU" sz="3600" b="1" i="1" dirty="0" err="1">
                <a:solidFill>
                  <a:srgbClr val="0070C0"/>
                </a:solidFill>
              </a:rPr>
              <a:t>можлив</a:t>
            </a:r>
            <a:r>
              <a:rPr lang="uk-UA" sz="3600" b="1" i="1" dirty="0" err="1">
                <a:solidFill>
                  <a:srgbClr val="0070C0"/>
                </a:solidFill>
              </a:rPr>
              <a:t>істю</a:t>
            </a:r>
            <a:r>
              <a:rPr lang="ru-RU" sz="3600" b="1" i="1" dirty="0">
                <a:solidFill>
                  <a:srgbClr val="0070C0"/>
                </a:solidFill>
              </a:rPr>
              <a:t> </a:t>
            </a:r>
            <a:r>
              <a:rPr lang="ru-RU" sz="3600" b="1" i="1" dirty="0" err="1">
                <a:solidFill>
                  <a:srgbClr val="0070C0"/>
                </a:solidFill>
              </a:rPr>
              <a:t>понаднормованого</a:t>
            </a:r>
            <a:r>
              <a:rPr lang="ru-RU" sz="3600" b="1" i="1" dirty="0">
                <a:solidFill>
                  <a:srgbClr val="0070C0"/>
                </a:solidFill>
              </a:rPr>
              <a:t> часу </a:t>
            </a:r>
            <a:r>
              <a:rPr lang="ru-RU" sz="3600" b="1" i="1" dirty="0" err="1">
                <a:solidFill>
                  <a:srgbClr val="0070C0"/>
                </a:solidFill>
              </a:rPr>
              <a:t>роботи</a:t>
            </a:r>
            <a:r>
              <a:rPr lang="ru-RU" sz="3600" b="1" i="1" dirty="0">
                <a:solidFill>
                  <a:srgbClr val="0070C0"/>
                </a:solidFill>
              </a:rPr>
              <a:t> </a:t>
            </a:r>
            <a:endParaRPr lang="ru-RU" sz="6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799663-0097-407A-8FA0-6E2893D43F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8839" y="642257"/>
                <a:ext cx="6364361" cy="6095427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ru-RU" sz="2400" b="1" dirty="0"/>
                  <a:t>При </a:t>
                </a:r>
                <a:r>
                  <a:rPr lang="ru-RU" sz="2400" b="1" dirty="0" err="1"/>
                  <a:t>виготовленні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робів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дво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дів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здійснюється</a:t>
                </a:r>
                <a:r>
                  <a:rPr lang="ru-RU" sz="2400" b="1" dirty="0"/>
                  <a:t> </a:t>
                </a:r>
                <a:r>
                  <a:rPr lang="ru-RU" sz="2400" b="1" dirty="0" err="1">
                    <a:solidFill>
                      <a:schemeClr val="accent6">
                        <a:lumMod val="75000"/>
                      </a:schemeClr>
                    </a:solidFill>
                  </a:rPr>
                  <a:t>послідовн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обробк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ідповідних</a:t>
                </a:r>
                <a:r>
                  <a:rPr lang="ru-RU" sz="2400" b="1" dirty="0"/>
                  <a:t> заготовок на </a:t>
                </a:r>
                <a:r>
                  <a:rPr lang="ru-RU" sz="2400" b="1" dirty="0" err="1"/>
                  <a:t>дво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різн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ерстатах</a:t>
                </a:r>
                <a:r>
                  <a:rPr lang="ru-RU" sz="2400" b="1" dirty="0"/>
                  <a:t>.</a:t>
                </a:r>
              </a:p>
              <a:p>
                <a:pPr marL="0" indent="0">
                  <a:buNone/>
                </a:pPr>
                <a:r>
                  <a:rPr lang="ru-RU" sz="2400" b="1" dirty="0" err="1"/>
                  <a:t>Кожний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ерстат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може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користовуватися</a:t>
                </a:r>
                <a:r>
                  <a:rPr lang="ru-RU" sz="2400" b="1" dirty="0"/>
                  <a:t> для </a:t>
                </a:r>
                <a:r>
                  <a:rPr lang="ru-RU" sz="2400" b="1" dirty="0" err="1"/>
                  <a:t>виробництв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робів</a:t>
                </a:r>
                <a:r>
                  <a:rPr lang="ru-RU" sz="2400" b="1" dirty="0"/>
                  <a:t> по 8 г</a:t>
                </a:r>
                <a:r>
                  <a:rPr lang="uk-UA" sz="2400" b="1" dirty="0"/>
                  <a:t>од</a:t>
                </a:r>
                <a:r>
                  <a:rPr lang="ru-RU" sz="2400" b="1" dirty="0"/>
                  <a:t> за </a:t>
                </a:r>
                <a:r>
                  <a:rPr lang="ru-RU" sz="2400" b="1" dirty="0" err="1"/>
                  <a:t>добу</a:t>
                </a:r>
                <a:r>
                  <a:rPr lang="ru-RU" sz="2400" b="1" dirty="0"/>
                  <a:t>, </a:t>
                </a:r>
                <a:r>
                  <a:rPr lang="ru-RU" sz="2400" b="1" dirty="0" err="1"/>
                  <a:t>однак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цей</a:t>
                </a:r>
                <a:r>
                  <a:rPr lang="ru-RU" sz="2400" b="1" dirty="0"/>
                  <a:t> фонд часу </a:t>
                </a:r>
                <a:r>
                  <a:rPr lang="ru-RU" sz="2400" b="1" dirty="0" err="1"/>
                  <a:t>можн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збільшити</a:t>
                </a:r>
                <a:r>
                  <a:rPr lang="ru-RU" sz="2400" b="1" dirty="0"/>
                  <a:t> на 4 г</a:t>
                </a:r>
                <a:r>
                  <a:rPr lang="uk-UA" sz="2400" b="1" dirty="0"/>
                  <a:t>од</a:t>
                </a:r>
                <a:r>
                  <a:rPr lang="ru-RU" sz="2400" b="1" dirty="0"/>
                  <a:t> за </a:t>
                </a:r>
                <a:r>
                  <a:rPr lang="ru-RU" sz="2400" b="1" dirty="0" err="1"/>
                  <a:t>рахунок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понаднормов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робіт</a:t>
                </a:r>
                <a:r>
                  <a:rPr lang="ru-RU" sz="2400" b="1" dirty="0"/>
                  <a:t>. </a:t>
                </a:r>
                <a:r>
                  <a:rPr lang="ru-RU" sz="2400" b="1" dirty="0" err="1"/>
                  <a:t>Кожна</a:t>
                </a:r>
                <a:r>
                  <a:rPr lang="ru-RU" sz="2400" b="1" dirty="0"/>
                  <a:t> година </a:t>
                </a:r>
                <a:r>
                  <a:rPr lang="ru-RU" sz="2400" b="1" dirty="0" err="1"/>
                  <a:t>понаднормового</a:t>
                </a:r>
                <a:r>
                  <a:rPr lang="ru-RU" sz="2400" b="1" dirty="0"/>
                  <a:t> часу </a:t>
                </a:r>
                <a:r>
                  <a:rPr lang="ru-RU" sz="2400" b="1" dirty="0" err="1"/>
                  <a:t>потребує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додатков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трат</a:t>
                </a:r>
                <a:r>
                  <a:rPr lang="ru-RU" sz="2400" b="1" dirty="0"/>
                  <a:t> у </a:t>
                </a:r>
                <a:r>
                  <a:rPr lang="ru-RU" sz="2400" b="1" dirty="0" err="1"/>
                  <a:t>розмірі</a:t>
                </a:r>
                <a:r>
                  <a:rPr lang="ru-RU" sz="2400" b="1" dirty="0"/>
                  <a:t> 5 од. </a:t>
                </a:r>
                <a:r>
                  <a:rPr lang="ru-RU" sz="2400" b="1" dirty="0" err="1"/>
                  <a:t>вартості</a:t>
                </a:r>
                <a:r>
                  <a:rPr lang="ru-RU" sz="2400" b="1" dirty="0"/>
                  <a:t>. </a:t>
                </a:r>
                <a:endParaRPr lang="en-US" sz="2400" b="1" dirty="0"/>
              </a:p>
              <a:p>
                <a:pPr marL="0" indent="0">
                  <a:buNone/>
                </a:pPr>
                <a:r>
                  <a:rPr lang="ru-RU" sz="2400" b="1" dirty="0" err="1"/>
                  <a:t>Потрібно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знайти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обсяги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робництва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робів</a:t>
                </a:r>
                <a:r>
                  <a:rPr lang="ru-RU" sz="2400" b="1" dirty="0"/>
                  <a:t> кожного виду, </a:t>
                </a:r>
                <a:r>
                  <a:rPr lang="ru-RU" sz="2400" b="1" dirty="0" err="1"/>
                  <a:t>які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забезпечать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отримання</a:t>
                </a:r>
                <a:r>
                  <a:rPr lang="ru-RU" sz="2400" b="1" dirty="0"/>
                  <a:t> максимального </a:t>
                </a:r>
                <a:r>
                  <a:rPr lang="ru-RU" sz="2400" b="1" dirty="0" err="1"/>
                  <a:t>прибутку</a:t>
                </a:r>
                <a:r>
                  <a:rPr lang="ru-RU" sz="2400" dirty="0"/>
                  <a:t>.</a:t>
                </a:r>
              </a:p>
              <a:p>
                <a:pPr marL="0" indent="0">
                  <a:buNone/>
                </a:pPr>
                <a:endParaRPr lang="ru-RU" sz="2400" b="1" dirty="0"/>
              </a:p>
              <a:p>
                <a:pPr marL="0" indent="0">
                  <a:buNone/>
                </a:pPr>
                <a:endParaRPr lang="ru-RU" sz="2200" b="1" dirty="0"/>
              </a:p>
              <a:p>
                <a:pPr marL="0" indent="0">
                  <a:buNone/>
                </a:pPr>
                <a:endParaRPr lang="ru-RU" sz="2200" b="1" dirty="0"/>
              </a:p>
              <a:p>
                <a:pPr marL="0" indent="0">
                  <a:buNone/>
                </a:pPr>
                <a:endParaRPr lang="ru-RU" sz="2200" b="1" dirty="0"/>
              </a:p>
              <a:p>
                <a:pPr marL="0" indent="0">
                  <a:buNone/>
                </a:pPr>
                <a:endParaRPr lang="ru-RU" sz="2400" b="1" dirty="0"/>
              </a:p>
              <a:p>
                <a:pPr marL="0" indent="0">
                  <a:buNone/>
                </a:pPr>
                <a:r>
                  <a:rPr lang="ru-RU" sz="2400" b="1" i="1" dirty="0" err="1"/>
                  <a:t>Вказівка</a:t>
                </a:r>
                <a:r>
                  <a:rPr lang="ru-RU" sz="2400" b="1" dirty="0"/>
                  <a:t>. Для </a:t>
                </a:r>
                <a:r>
                  <a:rPr lang="ru-RU" sz="2400" b="1" dirty="0" err="1"/>
                  <a:t>урахування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можливості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икористання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понаднормов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робіт</a:t>
                </a:r>
                <a:r>
                  <a:rPr lang="ru-RU" sz="2400" b="1" dirty="0"/>
                  <a:t> ввести </a:t>
                </a:r>
                <a:r>
                  <a:rPr lang="ru-RU" sz="2400" b="1" dirty="0" err="1"/>
                  <a:t>дві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необмежені</a:t>
                </a:r>
                <a:r>
                  <a:rPr lang="ru-RU" sz="2400" b="1" dirty="0"/>
                  <a:t> за знаком </a:t>
                </a:r>
                <a:r>
                  <a:rPr lang="ru-RU" sz="2400" b="1" dirty="0" err="1"/>
                  <a:t>змінні</a:t>
                </a:r>
                <a:r>
                  <a:rPr lang="ru-RU" sz="2400" b="1" dirty="0"/>
                  <a:t> </a:t>
                </a:r>
                <a:r>
                  <a:rPr lang="ru-RU" sz="2400" b="1" i="1" dirty="0" err="1"/>
                  <a:t>y</a:t>
                </a:r>
                <a:r>
                  <a:rPr lang="ru-RU" sz="2400" b="1" i="1" baseline="-25000" dirty="0" err="1"/>
                  <a:t>i</a:t>
                </a:r>
                <a:r>
                  <a:rPr lang="ru-RU" sz="2400" b="1" dirty="0"/>
                  <a:t> (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b="1" dirty="0"/>
                  <a:t>=1,2): </a:t>
                </a:r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ru-RU" sz="2400" b="1" dirty="0" err="1"/>
                  <a:t>якщо</a:t>
                </a:r>
                <a:r>
                  <a:rPr lang="ru-RU" sz="2400" b="1" dirty="0"/>
                  <a:t> </a:t>
                </a:r>
                <a:r>
                  <a:rPr lang="ru-RU" sz="2400" b="1" i="1" dirty="0" err="1"/>
                  <a:t>y</a:t>
                </a:r>
                <a:r>
                  <a:rPr lang="ru-RU" sz="2400" b="1" i="1" baseline="-25000" dirty="0" err="1"/>
                  <a:t>i</a:t>
                </a:r>
                <a:r>
                  <a:rPr lang="ru-RU" sz="2400" b="1" i="1" baseline="-25000" dirty="0"/>
                  <a:t> </a:t>
                </a:r>
                <a:r>
                  <a:rPr lang="ru-RU" sz="2400" b="1" dirty="0"/>
                  <a:t>&lt; 0, то </a:t>
                </a:r>
                <a:r>
                  <a:rPr lang="ru-RU" sz="2400" b="1" dirty="0" err="1"/>
                  <a:t>це</a:t>
                </a:r>
                <a:r>
                  <a:rPr lang="ru-RU" sz="2400" b="1" dirty="0"/>
                  <a:t> величина </a:t>
                </a:r>
                <a:r>
                  <a:rPr lang="ru-RU" sz="2400" b="1" dirty="0" err="1"/>
                  <a:t>недовикористаного</a:t>
                </a:r>
                <a:r>
                  <a:rPr lang="ru-RU" sz="2400" b="1" dirty="0"/>
                  <a:t> 8</a:t>
                </a:r>
                <a:r>
                  <a:rPr lang="uk-UA" sz="2400" b="1" dirty="0"/>
                  <a:t>-</a:t>
                </a:r>
                <a:r>
                  <a:rPr lang="ru-RU" sz="2400" b="1" dirty="0" err="1"/>
                  <a:t>годинного</a:t>
                </a:r>
                <a:r>
                  <a:rPr lang="ru-RU" sz="2400" b="1" dirty="0"/>
                  <a:t> фонду часу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uk-UA" sz="2400" b="1" dirty="0"/>
                  <a:t>-</a:t>
                </a:r>
                <a:r>
                  <a:rPr lang="ru-RU" sz="2400" b="1" dirty="0" err="1"/>
                  <a:t>го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ерстата</a:t>
                </a:r>
                <a:r>
                  <a:rPr lang="ru-RU" sz="2400" b="1" dirty="0"/>
                  <a:t>, </a:t>
                </a:r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ru-RU" sz="2400" b="1" dirty="0" err="1"/>
                  <a:t>якщо</a:t>
                </a:r>
                <a:r>
                  <a:rPr lang="ru-RU" sz="2400" b="1" i="1" dirty="0"/>
                  <a:t> </a:t>
                </a:r>
                <a:r>
                  <a:rPr lang="ru-RU" sz="2400" b="1" i="1" dirty="0" err="1"/>
                  <a:t>y</a:t>
                </a:r>
                <a:r>
                  <a:rPr lang="ru-RU" sz="2400" b="1" i="1" baseline="-25000" dirty="0" err="1"/>
                  <a:t>i</a:t>
                </a:r>
                <a:r>
                  <a:rPr lang="ru-RU" sz="2400" b="1" i="1" baseline="-25000" dirty="0"/>
                  <a:t> </a:t>
                </a:r>
                <a:r>
                  <a:rPr lang="ru-RU" sz="2400" b="1" dirty="0"/>
                  <a:t>&gt; 0, то </a:t>
                </a:r>
                <a:r>
                  <a:rPr lang="ru-RU" sz="2400" b="1" dirty="0" err="1"/>
                  <a:t>це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тривалість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понаднормових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робіт</a:t>
                </a:r>
                <a:r>
                  <a:rPr lang="ru-RU" sz="2400" b="1" dirty="0"/>
                  <a:t> н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uk-UA" sz="2400" b="1" dirty="0"/>
                  <a:t>-</a:t>
                </a:r>
                <a:r>
                  <a:rPr lang="ru-RU" sz="2400" b="1" dirty="0" err="1"/>
                  <a:t>му</a:t>
                </a:r>
                <a:r>
                  <a:rPr lang="ru-RU" sz="2400" b="1" dirty="0"/>
                  <a:t> </a:t>
                </a:r>
                <a:r>
                  <a:rPr lang="ru-RU" sz="2400" b="1" dirty="0" err="1"/>
                  <a:t>верстаті</a:t>
                </a:r>
                <a:r>
                  <a:rPr lang="ru-RU" sz="2400" b="1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799663-0097-407A-8FA0-6E2893D43F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8839" y="642257"/>
                <a:ext cx="6364361" cy="6095427"/>
              </a:xfrm>
              <a:blipFill>
                <a:blip r:embed="rId2"/>
                <a:stretch>
                  <a:fillRect l="-958" t="-170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2F8C9BD4-7CE2-4612-AD55-B207A56CD792}"/>
              </a:ext>
            </a:extLst>
          </p:cNvPr>
          <p:cNvGraphicFramePr>
            <a:graphicFrameLocks noGrp="1"/>
          </p:cNvGraphicFramePr>
          <p:nvPr/>
        </p:nvGraphicFramePr>
        <p:xfrm>
          <a:off x="374412" y="3276600"/>
          <a:ext cx="5353365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95931">
                  <a:extLst>
                    <a:ext uri="{9D8B030D-6E8A-4147-A177-3AD203B41FA5}">
                      <a16:colId xmlns:a16="http://schemas.microsoft.com/office/drawing/2014/main" val="3578727742"/>
                    </a:ext>
                  </a:extLst>
                </a:gridCol>
                <a:gridCol w="1678717">
                  <a:extLst>
                    <a:ext uri="{9D8B030D-6E8A-4147-A177-3AD203B41FA5}">
                      <a16:colId xmlns:a16="http://schemas.microsoft.com/office/drawing/2014/main" val="3129505523"/>
                    </a:ext>
                  </a:extLst>
                </a:gridCol>
                <a:gridCol w="1678717">
                  <a:extLst>
                    <a:ext uri="{9D8B030D-6E8A-4147-A177-3AD203B41FA5}">
                      <a16:colId xmlns:a16="http://schemas.microsoft.com/office/drawing/2014/main" val="659904037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Верстат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Продуктивність</a:t>
                      </a:r>
                      <a:r>
                        <a:rPr lang="ru-RU" sz="1800" b="1" dirty="0">
                          <a:effectLst/>
                        </a:rPr>
                        <a:t>, </a:t>
                      </a:r>
                      <a:r>
                        <a:rPr lang="ru-RU" sz="1800" b="1" dirty="0" err="1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</a:rPr>
                        <a:t>виріб</a:t>
                      </a:r>
                      <a:r>
                        <a:rPr lang="ru-RU" sz="18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</a:rPr>
                        <a:t>/год</a:t>
                      </a:r>
                      <a:endParaRPr lang="ru-RU" sz="1100" b="1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268994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Виріб</a:t>
                      </a:r>
                      <a:r>
                        <a:rPr lang="ru-RU" sz="1800" b="1" dirty="0">
                          <a:effectLst/>
                        </a:rPr>
                        <a:t> 1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Виріб</a:t>
                      </a:r>
                      <a:r>
                        <a:rPr lang="ru-RU" sz="1800" b="1" dirty="0">
                          <a:effectLst/>
                        </a:rPr>
                        <a:t> 2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71010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1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</a:rPr>
                        <a:t>5</a:t>
                      </a:r>
                      <a:endParaRPr lang="ru-RU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</a:rPr>
                        <a:t>6</a:t>
                      </a:r>
                      <a:endParaRPr lang="ru-RU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828161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2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4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</a:rPr>
                        <a:t>8</a:t>
                      </a:r>
                      <a:endParaRPr lang="ru-RU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07630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err="1">
                          <a:effectLst/>
                        </a:rPr>
                        <a:t>Питомий</a:t>
                      </a:r>
                      <a:r>
                        <a:rPr lang="ru-RU" sz="1800" b="1" dirty="0">
                          <a:effectLst/>
                        </a:rPr>
                        <a:t> </a:t>
                      </a:r>
                      <a:r>
                        <a:rPr lang="ru-RU" sz="1800" b="1" dirty="0" err="1">
                          <a:effectLst/>
                        </a:rPr>
                        <a:t>прибуток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6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4</a:t>
                      </a:r>
                      <a:endParaRPr lang="ru-RU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214532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AC5194A-084A-4A40-9484-9DB890F2DBD7}"/>
                  </a:ext>
                </a:extLst>
              </p:cNvPr>
              <p:cNvSpPr txBox="1"/>
              <p:nvPr/>
            </p:nvSpPr>
            <p:spPr>
              <a:xfrm>
                <a:off x="6879772" y="1485544"/>
                <a:ext cx="4386943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800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sz="1800" b="1" i="1" dirty="0">
                    <a:solidFill>
                      <a:schemeClr val="tx1"/>
                    </a:solidFill>
                  </a:rPr>
                  <a:t>кількість виробів </a:t>
                </a:r>
                <a:r>
                  <a:rPr lang="en-US" sz="1800" b="1" i="1" dirty="0"/>
                  <a:t>j</a:t>
                </a:r>
                <a:r>
                  <a:rPr lang="uk-UA" sz="1800" b="1" i="1" dirty="0"/>
                  <a:t>-го виду</a:t>
                </a:r>
                <a:r>
                  <a:rPr lang="en-US" sz="1800" b="1" i="1" dirty="0"/>
                  <a:t>, j=1, 2</a:t>
                </a:r>
                <a:endParaRPr lang="uk-U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AC5194A-084A-4A40-9484-9DB890F2D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772" y="1485544"/>
                <a:ext cx="4386943" cy="395621"/>
              </a:xfrm>
              <a:prstGeom prst="rect">
                <a:avLst/>
              </a:prstGeom>
              <a:blipFill>
                <a:blip r:embed="rId3"/>
                <a:stretch>
                  <a:fillRect t="-7692" b="-1846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44021C-4133-4E3D-8477-12D7C041479B}"/>
                  </a:ext>
                </a:extLst>
              </p:cNvPr>
              <p:cNvSpPr txBox="1"/>
              <p:nvPr/>
            </p:nvSpPr>
            <p:spPr>
              <a:xfrm>
                <a:off x="6781800" y="696196"/>
                <a:ext cx="438694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sz="1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З </m:t>
                      </m:r>
                      <m:r>
                        <a:rPr lang="uk-UA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ПОНАДНОРМОВИМИ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44021C-4133-4E3D-8477-12D7C04147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696196"/>
                <a:ext cx="4386943" cy="369332"/>
              </a:xfrm>
              <a:prstGeom prst="rect">
                <a:avLst/>
              </a:prstGeom>
              <a:blipFill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9587A60-B693-4843-96D7-D539A55B6700}"/>
              </a:ext>
            </a:extLst>
          </p:cNvPr>
          <p:cNvSpPr txBox="1"/>
          <p:nvPr/>
        </p:nvSpPr>
        <p:spPr>
          <a:xfrm>
            <a:off x="6879772" y="1112713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46AD8A-F949-44FB-A38E-3F70647CC837}"/>
              </a:ext>
            </a:extLst>
          </p:cNvPr>
          <p:cNvSpPr txBox="1"/>
          <p:nvPr/>
        </p:nvSpPr>
        <p:spPr>
          <a:xfrm>
            <a:off x="6876891" y="2406296"/>
            <a:ext cx="2098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Обмеження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BB32D0D-2E33-48FA-ACCA-93109D49288B}"/>
                  </a:ext>
                </a:extLst>
              </p:cNvPr>
              <p:cNvSpPr txBox="1"/>
              <p:nvPr/>
            </p:nvSpPr>
            <p:spPr>
              <a:xfrm>
                <a:off x="5170715" y="2963533"/>
                <a:ext cx="6096000" cy="1190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uk-UA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uk-UA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uk-UA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uk-UA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uk-UA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uk-UA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uk-UA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uk-UA" sz="20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uk-UA" sz="2000" b="0" i="0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uk-UA" sz="2000" i="0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uk-UA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uk-UA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uk-UA" sz="20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uk-UA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uk-UA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uk-UA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uk-UA" sz="2000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uk-UA" sz="2000" b="0" i="0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uk-UA" sz="2000" i="0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mr>
                      </m:m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BB32D0D-2E33-48FA-ACCA-93109D492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0715" y="2963533"/>
                <a:ext cx="6096000" cy="1190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EB5BF318-0B11-49D4-96D1-A6EB79C58A94}"/>
              </a:ext>
            </a:extLst>
          </p:cNvPr>
          <p:cNvSpPr txBox="1"/>
          <p:nvPr/>
        </p:nvSpPr>
        <p:spPr>
          <a:xfrm>
            <a:off x="6876891" y="4365169"/>
            <a:ext cx="2098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ЦФ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F3BD764-25BB-4CF5-8D6A-7CF88CE2862A}"/>
                  </a:ext>
                </a:extLst>
              </p:cNvPr>
              <p:cNvSpPr txBox="1"/>
              <p:nvPr/>
            </p:nvSpPr>
            <p:spPr>
              <a:xfrm>
                <a:off x="6879772" y="1833356"/>
                <a:ext cx="5123389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800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b="1" i="1" dirty="0"/>
                  <a:t>відхилення від нормованої величини робочої зміни верстату </a:t>
                </a:r>
                <a:r>
                  <a:rPr lang="en-US" sz="1800" b="1" i="1" dirty="0" err="1"/>
                  <a:t>i</a:t>
                </a:r>
                <a:r>
                  <a:rPr lang="en-US" sz="1800" b="1" i="1" dirty="0"/>
                  <a:t>, </a:t>
                </a:r>
                <a:r>
                  <a:rPr lang="en-US" sz="1800" b="1" i="1" dirty="0" err="1"/>
                  <a:t>i</a:t>
                </a:r>
                <a:r>
                  <a:rPr lang="en-US" sz="1800" b="1" i="1" dirty="0"/>
                  <a:t>=1, 2</a:t>
                </a:r>
                <a:endParaRPr lang="uk-UA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F3BD764-25BB-4CF5-8D6A-7CF88CE28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772" y="1833356"/>
                <a:ext cx="5123389" cy="672620"/>
              </a:xfrm>
              <a:prstGeom prst="rect">
                <a:avLst/>
              </a:prstGeom>
              <a:blipFill>
                <a:blip r:embed="rId7"/>
                <a:stretch>
                  <a:fillRect l="-1071" t="-4545" r="-1071" b="-136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9D82885-8363-4793-B111-E08D88605C88}"/>
                  </a:ext>
                </a:extLst>
              </p:cNvPr>
              <p:cNvSpPr txBox="1"/>
              <p:nvPr/>
            </p:nvSpPr>
            <p:spPr>
              <a:xfrm>
                <a:off x="6553200" y="4930604"/>
                <a:ext cx="241662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0" i="0" smtClean="0"/>
                        <m:t>max</m:t>
                      </m:r>
                      <m:r>
                        <m:rPr>
                          <m:nor/>
                        </m:rPr>
                        <a:rPr lang="en-US" sz="2000" b="0" i="0" smtClean="0"/>
                        <m:t> </m:t>
                      </m:r>
                      <m:r>
                        <m:rPr>
                          <m:nor/>
                        </m:rPr>
                        <a:rPr lang="uk-UA" sz="2000" smtClean="0"/>
                        <m:t>z</m:t>
                      </m:r>
                      <m:r>
                        <a:rPr lang="uk-UA" sz="2000" i="0">
                          <a:latin typeface="Cambria Math" panose="02040503050406030204" pitchFamily="18" charset="0"/>
                        </a:rPr>
                        <m:t>=6</m:t>
                      </m:r>
                      <m:sSub>
                        <m:sSubPr>
                          <m:ctrlPr>
                            <a:rPr lang="uk-UA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uk-UA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uk-UA" sz="2000" i="0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uk-UA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uk-UA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uk-UA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9D82885-8363-4793-B111-E08D88605C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4930604"/>
                <a:ext cx="2416628" cy="400110"/>
              </a:xfrm>
              <a:prstGeom prst="rect">
                <a:avLst/>
              </a:prstGeom>
              <a:blipFill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2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9636"/>
          </a:xfrm>
        </p:spPr>
        <p:txBody>
          <a:bodyPr>
            <a:normAutofit/>
          </a:bodyPr>
          <a:lstStyle/>
          <a:p>
            <a:r>
              <a:rPr lang="uk-UA" sz="3600" b="1" i="1" dirty="0">
                <a:solidFill>
                  <a:srgbClr val="0070C0"/>
                </a:solidFill>
              </a:rPr>
              <a:t>11. Задача диспетчеризації</a:t>
            </a:r>
            <a:endParaRPr lang="ru-RU" sz="48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799663-0097-407A-8FA0-6E2893D43F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5596" y="1014762"/>
                <a:ext cx="5376746" cy="574360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uk-UA" b="1" dirty="0"/>
                  <a:t>Мінімально необхідна кількість автобусів 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b="1" dirty="0"/>
                  <a:t>-</a:t>
                </a:r>
                <a:r>
                  <a:rPr lang="uk-UA" b="1" dirty="0"/>
                  <a:t>ту годину доби дорівню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uk-UA" b="1" dirty="0"/>
                  <a:t> ,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b="1" dirty="0"/>
                  <a:t>=1, 2, ..., 24. </a:t>
                </a:r>
              </a:p>
              <a:p>
                <a:pPr marL="0" indent="0">
                  <a:buNone/>
                </a:pPr>
                <a:r>
                  <a:rPr lang="uk-UA" b="1" dirty="0"/>
                  <a:t>Кожний автобус неперервно використовується на лінії протягом 6 годин. 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uk-UA" b="1" dirty="0"/>
                  <a:t>Перевищення кількості автобусів у період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b="1" dirty="0"/>
                  <a:t> </a:t>
                </a:r>
                <a:r>
                  <a:rPr lang="uk-UA" b="1" dirty="0"/>
                  <a:t>порівняно з величино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uk-UA" b="1" dirty="0"/>
                  <a:t>призводить до додаткових витрат на одну машино-годину у розмірі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uk-UA" b="1" dirty="0"/>
                  <a:t> </a:t>
                </a:r>
                <a:r>
                  <a:rPr lang="uk-UA" b="1" dirty="0" err="1"/>
                  <a:t>од.варт</a:t>
                </a:r>
                <a:r>
                  <a:rPr lang="uk-UA" b="1" dirty="0"/>
                  <a:t>.,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b="1" dirty="0"/>
                  <a:t>=1, 2, ..., 24.</a:t>
                </a:r>
              </a:p>
              <a:p>
                <a:pPr marL="0" indent="0">
                  <a:buNone/>
                </a:pPr>
                <a:r>
                  <a:rPr lang="uk-UA" b="1" dirty="0"/>
                  <a:t>Сформулюйте дану задачу як задачу мінімізації загальної величини додаткових витрат. </a:t>
                </a:r>
                <a:endParaRPr lang="en-US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86799663-0097-407A-8FA0-6E2893D43F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5596" y="1014762"/>
                <a:ext cx="5376746" cy="5743601"/>
              </a:xfrm>
              <a:blipFill>
                <a:blip r:embed="rId2"/>
                <a:stretch>
                  <a:fillRect l="-2268" t="-2333" r="-2834" b="-53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E43340-F621-4A55-B90C-513EBE613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7454" y="2533971"/>
            <a:ext cx="6400800" cy="22193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BF98C51-579D-4813-BE6E-CC79E71F8A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2420" y="1049974"/>
            <a:ext cx="5630716" cy="1333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72772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136250A-D032-4532-B36A-629CD0126E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498" y="152400"/>
            <a:ext cx="7224217" cy="415293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BBE94C-E4C2-45AC-B4B7-D0526491D89F}"/>
              </a:ext>
            </a:extLst>
          </p:cNvPr>
          <p:cNvSpPr txBox="1"/>
          <p:nvPr/>
        </p:nvSpPr>
        <p:spPr>
          <a:xfrm>
            <a:off x="8104985" y="33454"/>
            <a:ext cx="1261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chemeClr val="accent1"/>
                </a:solidFill>
              </a:rPr>
              <a:t>Змінні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679696A-9BBE-4175-A9AE-FA4B967CEABA}"/>
                  </a:ext>
                </a:extLst>
              </p:cNvPr>
              <p:cNvSpPr txBox="1"/>
              <p:nvPr/>
            </p:nvSpPr>
            <p:spPr>
              <a:xfrm>
                <a:off x="6958361" y="434489"/>
                <a:ext cx="4966290" cy="736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chemeClr val="tx1"/>
                    </a:solidFill>
                  </a:rPr>
                  <a:t> - </a:t>
                </a:r>
                <a:r>
                  <a:rPr lang="uk-UA" sz="2000" b="1" i="1" dirty="0">
                    <a:solidFill>
                      <a:schemeClr val="tx1"/>
                    </a:solidFill>
                  </a:rPr>
                  <a:t>кількість автобусів, що виходять на лінію НА ПОЧАТКУ </a:t>
                </a:r>
                <a:r>
                  <a:rPr lang="uk-UA" sz="2000" b="1" i="1" dirty="0"/>
                  <a:t>години</a:t>
                </a:r>
                <a:r>
                  <a:rPr lang="uk-UA" sz="2000" b="1" i="1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b="1" i="1" dirty="0"/>
                  <a:t>j, j=1,…,24</a:t>
                </a:r>
                <a:endParaRPr lang="uk-UA" sz="2000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679696A-9BBE-4175-A9AE-FA4B967CEA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361" y="434489"/>
                <a:ext cx="4966290" cy="736997"/>
              </a:xfrm>
              <a:prstGeom prst="rect">
                <a:avLst/>
              </a:prstGeom>
              <a:blipFill>
                <a:blip r:embed="rId3"/>
                <a:stretch>
                  <a:fillRect l="-1227" t="-3306" b="-1405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3ABB0B3-B9F8-4153-8E6D-C96BAA2683D5}"/>
              </a:ext>
            </a:extLst>
          </p:cNvPr>
          <p:cNvSpPr txBox="1"/>
          <p:nvPr/>
        </p:nvSpPr>
        <p:spPr>
          <a:xfrm>
            <a:off x="8104984" y="1171486"/>
            <a:ext cx="2098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err="1">
                <a:solidFill>
                  <a:schemeClr val="accent1"/>
                </a:solidFill>
              </a:rPr>
              <a:t>Обмеження</a:t>
            </a:r>
            <a:endParaRPr lang="uk-UA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20BD21-A0FA-44B2-A2C0-3A4761EE1A08}"/>
                  </a:ext>
                </a:extLst>
              </p:cNvPr>
              <p:cNvSpPr txBox="1"/>
              <p:nvPr/>
            </p:nvSpPr>
            <p:spPr>
              <a:xfrm>
                <a:off x="6958361" y="1572521"/>
                <a:ext cx="421516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b="1" dirty="0"/>
                  <a:t>Забезпечення мінімально необхідної кількості автобусів у </a:t>
                </a:r>
                <a14:m>
                  <m:oMath xmlns:m="http://schemas.openxmlformats.org/officeDocument/2006/math">
                    <m:r>
                      <a:rPr lang="uk-UA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-</a:t>
                </a:r>
                <a:r>
                  <a:rPr lang="uk-UA" b="1" dirty="0"/>
                  <a:t>шу годину доби</a:t>
                </a:r>
                <a:endParaRPr lang="uk-UA" sz="105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20BD21-A0FA-44B2-A2C0-3A4761EE1A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361" y="1572521"/>
                <a:ext cx="4215161" cy="646331"/>
              </a:xfrm>
              <a:prstGeom prst="rect">
                <a:avLst/>
              </a:prstGeom>
              <a:blipFill>
                <a:blip r:embed="rId4"/>
                <a:stretch>
                  <a:fillRect l="-1156" t="-5660" b="-1415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2BD2AF-F2AD-45EA-97C9-7E16DC1EB330}"/>
                  </a:ext>
                </a:extLst>
              </p:cNvPr>
              <p:cNvSpPr txBox="1"/>
              <p:nvPr/>
            </p:nvSpPr>
            <p:spPr>
              <a:xfrm>
                <a:off x="6958360" y="2615763"/>
                <a:ext cx="421516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b="1" dirty="0"/>
                  <a:t>Забезпечення мінімально необхідної кількості автобусів у </a:t>
                </a:r>
                <a14:m>
                  <m:oMath xmlns:m="http://schemas.openxmlformats.org/officeDocument/2006/math">
                    <m:r>
                      <a:rPr lang="uk-UA" b="1" i="1" dirty="0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b="1" dirty="0"/>
                  <a:t>-</a:t>
                </a:r>
                <a:r>
                  <a:rPr lang="uk-UA" b="1" dirty="0"/>
                  <a:t>ту годину доби</a:t>
                </a:r>
                <a:endParaRPr lang="uk-UA" sz="105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2BD2AF-F2AD-45EA-97C9-7E16DC1EB3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360" y="2615763"/>
                <a:ext cx="4215161" cy="646331"/>
              </a:xfrm>
              <a:prstGeom prst="rect">
                <a:avLst/>
              </a:prstGeom>
              <a:blipFill>
                <a:blip r:embed="rId5"/>
                <a:stretch>
                  <a:fillRect l="-1156" t="-4717" b="-1415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EA69EA-8D84-4BEA-A675-2104D1E331C0}"/>
                  </a:ext>
                </a:extLst>
              </p:cNvPr>
              <p:cNvSpPr txBox="1"/>
              <p:nvPr/>
            </p:nvSpPr>
            <p:spPr>
              <a:xfrm>
                <a:off x="6958359" y="3595907"/>
                <a:ext cx="421516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b="1" dirty="0"/>
                  <a:t>Забезпечення мінімально необхідної кількості автобусів у </a:t>
                </a:r>
                <a14:m>
                  <m:oMath xmlns:m="http://schemas.openxmlformats.org/officeDocument/2006/math">
                    <m:r>
                      <a:rPr lang="uk-UA" b="1" i="1" dirty="0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b="1" dirty="0"/>
                  <a:t>-</a:t>
                </a:r>
                <a:r>
                  <a:rPr lang="uk-UA" b="1" dirty="0"/>
                  <a:t>му годину доби</a:t>
                </a:r>
                <a:endParaRPr lang="uk-UA" sz="105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EA69EA-8D84-4BEA-A675-2104D1E33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359" y="3595907"/>
                <a:ext cx="4215161" cy="646331"/>
              </a:xfrm>
              <a:prstGeom prst="rect">
                <a:avLst/>
              </a:prstGeom>
              <a:blipFill>
                <a:blip r:embed="rId6"/>
                <a:stretch>
                  <a:fillRect l="-1156" t="-5660" b="-1415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F1B957-603A-4344-AD6A-DE340216B696}"/>
                  </a:ext>
                </a:extLst>
              </p:cNvPr>
              <p:cNvSpPr txBox="1"/>
              <p:nvPr/>
            </p:nvSpPr>
            <p:spPr>
              <a:xfrm>
                <a:off x="6958359" y="4871217"/>
                <a:ext cx="421516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b="1" dirty="0"/>
                  <a:t>Забезпечення мінімально необхідної кількості автобусів у </a:t>
                </a:r>
                <a14:m>
                  <m:oMath xmlns:m="http://schemas.openxmlformats.org/officeDocument/2006/math">
                    <m:r>
                      <a:rPr lang="uk-UA" b="1" i="1" dirty="0" smtClean="0">
                        <a:latin typeface="Cambria Math" panose="02040503050406030204" pitchFamily="18" charset="0"/>
                      </a:rPr>
                      <m:t>𝟐𝟒</m:t>
                    </m:r>
                  </m:oMath>
                </a14:m>
                <a:r>
                  <a:rPr lang="en-US" b="1" dirty="0"/>
                  <a:t>-</a:t>
                </a:r>
                <a:r>
                  <a:rPr lang="uk-UA" b="1" dirty="0"/>
                  <a:t>ту годину доби</a:t>
                </a:r>
                <a:endParaRPr lang="uk-UA" sz="105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F1B957-603A-4344-AD6A-DE340216B6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359" y="4871217"/>
                <a:ext cx="4215161" cy="646331"/>
              </a:xfrm>
              <a:prstGeom prst="rect">
                <a:avLst/>
              </a:prstGeom>
              <a:blipFill>
                <a:blip r:embed="rId7"/>
                <a:stretch>
                  <a:fillRect l="-1156" t="-4717" b="-1415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5EAEF2E-47FC-423C-A8E6-C14CA3372898}"/>
              </a:ext>
            </a:extLst>
          </p:cNvPr>
          <p:cNvSpPr txBox="1"/>
          <p:nvPr/>
        </p:nvSpPr>
        <p:spPr>
          <a:xfrm>
            <a:off x="151161" y="4305338"/>
            <a:ext cx="64673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>
                <a:solidFill>
                  <a:srgbClr val="0070C0"/>
                </a:solidFill>
              </a:rPr>
              <a:t>ЦФ (</a:t>
            </a:r>
            <a:r>
              <a:rPr lang="uk-UA" b="1" i="1" dirty="0">
                <a:solidFill>
                  <a:srgbClr val="0070C0"/>
                </a:solidFill>
              </a:rPr>
              <a:t>мінімізація загальної величини додаткових витрат, од. вартості)</a:t>
            </a:r>
            <a:endParaRPr lang="uk-UA" sz="120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44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A786325-8281-450A-A49E-306918597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361" y="-23751"/>
            <a:ext cx="11595410" cy="6627000"/>
          </a:xfrm>
        </p:spPr>
        <p:txBody>
          <a:bodyPr/>
          <a:lstStyle/>
          <a:p>
            <a:pPr marL="0" indent="0">
              <a:buNone/>
            </a:pPr>
            <a:r>
              <a:rPr lang="uk-UA" sz="2200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. Задача </a:t>
            </a:r>
            <a:r>
              <a:rPr lang="uk-UA" sz="2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z="2200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планування авіарейсів (зводиться до задачі про призначення)</a:t>
            </a:r>
          </a:p>
          <a:p>
            <a:pPr marL="0" indent="0">
              <a:buNone/>
            </a:pP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ітаки комерційної авіакомпанії здійснюють рейси між двома містами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1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обох напрямках. Базою екіпажу є місто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1, після того як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кіпаж прибуває 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изначеним рейсом, то він повинен повернутися 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1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дним з наступних рейсів (можливо, на наступний день). Компанія прагне обрати зворотний рейс для кожного екіпажу так, щоб мінімізувати час його стоянки в аеропорту, який не є базою екіпажу (при цьому між польотами екіпажі </a:t>
            </a:r>
            <a:r>
              <a:rPr lang="uk-UA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винні мати відпочинок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е менше 1 години).</a:t>
            </a:r>
            <a:endParaRPr lang="uk-UA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 табл. подано розклад рейсів (у ньому вказано місцевий час міст, при цьому час 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годину відстає від часу 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1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рім того, довжина польотів у напрямк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 – М1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більше через вплив вітру).</a:t>
            </a:r>
            <a:endParaRPr lang="uk-UA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йти здвоє</a:t>
            </a:r>
            <a:r>
              <a:rPr lang="uk-UA" sz="2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і рейси</a:t>
            </a:r>
            <a:r>
              <a:rPr lang="uk-UA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ри яких сумарний час стоянок екіпажів в аеропорт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</a:t>
            </a:r>
            <a:r>
              <a:rPr lang="uk-UA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є мінімальним. (Іншими словами, необхідно мінімізувати сумарний час перебування у "чужому" аеропорту).</a:t>
            </a:r>
            <a:endParaRPr lang="uk-UA" sz="2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BBAC9B16-D897-4B47-8D9E-925FAE981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3076634"/>
              </p:ext>
            </p:extLst>
          </p:nvPr>
        </p:nvGraphicFramePr>
        <p:xfrm>
          <a:off x="2456055" y="4347325"/>
          <a:ext cx="6640622" cy="232562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37890">
                  <a:extLst>
                    <a:ext uri="{9D8B030D-6E8A-4147-A177-3AD203B41FA5}">
                      <a16:colId xmlns:a16="http://schemas.microsoft.com/office/drawing/2014/main" val="3914482709"/>
                    </a:ext>
                  </a:extLst>
                </a:gridCol>
                <a:gridCol w="1351320">
                  <a:extLst>
                    <a:ext uri="{9D8B030D-6E8A-4147-A177-3AD203B41FA5}">
                      <a16:colId xmlns:a16="http://schemas.microsoft.com/office/drawing/2014/main" val="3380344688"/>
                    </a:ext>
                  </a:extLst>
                </a:gridCol>
                <a:gridCol w="1352846">
                  <a:extLst>
                    <a:ext uri="{9D8B030D-6E8A-4147-A177-3AD203B41FA5}">
                      <a16:colId xmlns:a16="http://schemas.microsoft.com/office/drawing/2014/main" val="3093378525"/>
                    </a:ext>
                  </a:extLst>
                </a:gridCol>
                <a:gridCol w="702748">
                  <a:extLst>
                    <a:ext uri="{9D8B030D-6E8A-4147-A177-3AD203B41FA5}">
                      <a16:colId xmlns:a16="http://schemas.microsoft.com/office/drawing/2014/main" val="2777892611"/>
                    </a:ext>
                  </a:extLst>
                </a:gridCol>
                <a:gridCol w="1297909">
                  <a:extLst>
                    <a:ext uri="{9D8B030D-6E8A-4147-A177-3AD203B41FA5}">
                      <a16:colId xmlns:a16="http://schemas.microsoft.com/office/drawing/2014/main" val="3084544624"/>
                    </a:ext>
                  </a:extLst>
                </a:gridCol>
                <a:gridCol w="1297909">
                  <a:extLst>
                    <a:ext uri="{9D8B030D-6E8A-4147-A177-3AD203B41FA5}">
                      <a16:colId xmlns:a16="http://schemas.microsoft.com/office/drawing/2014/main" val="119205654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Рейс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Виліт з М1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Прибуття у М2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Рейс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Виліт з М2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Прибуття у М1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60278920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07–3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09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2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07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0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52479876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3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08–15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09–45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4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07–45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0–45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86798339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5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4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5–3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6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11–0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14–0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95607925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7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7–45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9–3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8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18–0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21–0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1570478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9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9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20–3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9–3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22–3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01706422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919C434-349A-41C7-935B-8434D1A983C3}"/>
              </a:ext>
            </a:extLst>
          </p:cNvPr>
          <p:cNvSpPr txBox="1"/>
          <p:nvPr/>
        </p:nvSpPr>
        <p:spPr>
          <a:xfrm>
            <a:off x="9567745" y="4297171"/>
            <a:ext cx="2142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1: 1-2-1 </a:t>
            </a:r>
            <a:r>
              <a:rPr lang="en-US" b="1" dirty="0"/>
              <a:t>21 </a:t>
            </a:r>
            <a:r>
              <a:rPr lang="ru-RU" b="1" dirty="0"/>
              <a:t>год</a:t>
            </a:r>
            <a:endParaRPr lang="uk-UA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6DF57A-7ABC-44E6-A905-154C067240ED}"/>
              </a:ext>
            </a:extLst>
          </p:cNvPr>
          <p:cNvSpPr txBox="1"/>
          <p:nvPr/>
        </p:nvSpPr>
        <p:spPr>
          <a:xfrm>
            <a:off x="9567744" y="4633275"/>
            <a:ext cx="2330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1: 1-</a:t>
            </a:r>
            <a:r>
              <a:rPr lang="ru-RU" dirty="0"/>
              <a:t>4</a:t>
            </a:r>
            <a:r>
              <a:rPr lang="en-US" dirty="0"/>
              <a:t>-1 </a:t>
            </a:r>
            <a:r>
              <a:rPr lang="en-US" b="1" dirty="0"/>
              <a:t>2</a:t>
            </a:r>
            <a:r>
              <a:rPr lang="ru-RU" b="1" dirty="0"/>
              <a:t>2</a:t>
            </a:r>
            <a:r>
              <a:rPr lang="en-US" b="1" dirty="0"/>
              <a:t> </a:t>
            </a:r>
            <a:r>
              <a:rPr lang="ru-RU" b="1" dirty="0"/>
              <a:t>год 45 </a:t>
            </a:r>
            <a:r>
              <a:rPr lang="ru-RU" b="1" dirty="0" err="1"/>
              <a:t>хв</a:t>
            </a:r>
            <a:endParaRPr lang="uk-UA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C5B93F-9DBD-4DE1-831F-E3215B838CF9}"/>
              </a:ext>
            </a:extLst>
          </p:cNvPr>
          <p:cNvSpPr txBox="1"/>
          <p:nvPr/>
        </p:nvSpPr>
        <p:spPr>
          <a:xfrm>
            <a:off x="9567745" y="4987165"/>
            <a:ext cx="2142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1: 1-</a:t>
            </a:r>
            <a:r>
              <a:rPr lang="ru-RU" dirty="0"/>
              <a:t>6</a:t>
            </a:r>
            <a:r>
              <a:rPr lang="en-US" dirty="0"/>
              <a:t>-1 </a:t>
            </a:r>
            <a:r>
              <a:rPr lang="en-US" b="1" dirty="0"/>
              <a:t>2 </a:t>
            </a:r>
            <a:r>
              <a:rPr lang="ru-RU" b="1" dirty="0"/>
              <a:t>год</a:t>
            </a:r>
            <a:endParaRPr lang="uk-UA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F55A57-B1C8-B81F-F19E-CD4C7E47DF32}"/>
              </a:ext>
            </a:extLst>
          </p:cNvPr>
          <p:cNvSpPr txBox="1"/>
          <p:nvPr/>
        </p:nvSpPr>
        <p:spPr>
          <a:xfrm>
            <a:off x="9567744" y="5425875"/>
            <a:ext cx="2142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/>
              <a:t>…..</a:t>
            </a:r>
            <a:endParaRPr lang="uk-UA" b="1" dirty="0"/>
          </a:p>
        </p:txBody>
      </p:sp>
    </p:spTree>
    <p:extLst>
      <p:ext uri="{BB962C8B-B14F-4D97-AF65-F5344CB8AC3E}">
        <p14:creationId xmlns:p14="http://schemas.microsoft.com/office/powerpoint/2010/main" val="3167466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2">
            <a:extLst>
              <a:ext uri="{FF2B5EF4-FFF2-40B4-BE49-F238E27FC236}">
                <a16:creationId xmlns:a16="http://schemas.microsoft.com/office/drawing/2014/main" id="{DA9B99F7-7D39-BC00-E382-9B3E1CD64A39}"/>
              </a:ext>
            </a:extLst>
          </p:cNvPr>
          <p:cNvSpPr txBox="1">
            <a:spLocks/>
          </p:cNvSpPr>
          <p:nvPr/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40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Продолжительность стоянок между спаренными рейсами, если экипажи базируются в М1</a:t>
            </a:r>
            <a:endParaRPr lang="uk-UA" sz="24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Объект 6">
            <a:extLst>
              <a:ext uri="{FF2B5EF4-FFF2-40B4-BE49-F238E27FC236}">
                <a16:creationId xmlns:a16="http://schemas.microsoft.com/office/drawing/2014/main" id="{1517DC90-2B3F-9956-68E6-D8601C9461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327699"/>
              </p:ext>
            </p:extLst>
          </p:nvPr>
        </p:nvGraphicFramePr>
        <p:xfrm>
          <a:off x="975807" y="2719701"/>
          <a:ext cx="4081347" cy="244983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96087">
                  <a:extLst>
                    <a:ext uri="{9D8B030D-6E8A-4147-A177-3AD203B41FA5}">
                      <a16:colId xmlns:a16="http://schemas.microsoft.com/office/drawing/2014/main" val="3493510186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3526376121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456415123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460528614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3325508464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2622661537"/>
                    </a:ext>
                  </a:extLst>
                </a:gridCol>
              </a:tblGrid>
              <a:tr h="156885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2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4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8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0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70743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8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1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2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840742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5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8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3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9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876283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2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65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78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0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835013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7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0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63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1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7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129766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9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2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5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8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6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2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42011682"/>
                  </a:ext>
                </a:extLst>
              </a:tr>
            </a:tbl>
          </a:graphicData>
        </a:graphic>
      </p:graphicFrame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F904F046-5E79-28D1-1C40-C081DF1781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775" y="231311"/>
            <a:ext cx="10515600" cy="1325563"/>
          </a:xfrm>
        </p:spPr>
        <p:txBody>
          <a:bodyPr>
            <a:noAutofit/>
          </a:bodyPr>
          <a:lstStyle/>
          <a:p>
            <a:r>
              <a:rPr lang="ru-RU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оставим таблицу, в которой указаны продолжительности </a:t>
            </a:r>
            <a:r>
              <a:rPr lang="ru-RU" sz="2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тоянокв</a:t>
            </a:r>
            <a:r>
              <a:rPr lang="ru-RU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М2 (продолжительности указаны в величинах кратных четверти часа)</a:t>
            </a:r>
            <a:endParaRPr lang="uk-UA" sz="2400" b="1" dirty="0"/>
          </a:p>
        </p:txBody>
      </p:sp>
    </p:spTree>
    <p:extLst>
      <p:ext uri="{BB962C8B-B14F-4D97-AF65-F5344CB8AC3E}">
        <p14:creationId xmlns:p14="http://schemas.microsoft.com/office/powerpoint/2010/main" val="263759163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A786325-8281-450A-A49E-306918597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361" y="-23751"/>
            <a:ext cx="11595410" cy="6627000"/>
          </a:xfrm>
        </p:spPr>
        <p:txBody>
          <a:bodyPr/>
          <a:lstStyle/>
          <a:p>
            <a:pPr marL="0" indent="0">
              <a:buNone/>
            </a:pPr>
            <a:r>
              <a:rPr lang="uk-UA" sz="2200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. Задача </a:t>
            </a:r>
            <a:r>
              <a:rPr lang="uk-UA" sz="2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200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ланування авіарейсів (зводиться до задачі про призначення)</a:t>
            </a:r>
          </a:p>
          <a:p>
            <a:pPr marL="0" indent="0">
              <a:buNone/>
            </a:pP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ітаки комерційної авіакомпанії здійснюють рейси між двома містами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1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обох напрямках. Якщо базою екіпажу є місто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1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і екіпаж прибуває 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изначеним рейсом, то він повинен повернутися 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1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дним з наступних рейсів (можливо, на наступний день). Компанія прагне обрати зворотний рейс для кожного екіпажу так, щоб мінімізувати час його стоянки в аеропорту, який не є базою екіпажу (при цьому між польотами екіпажі </a:t>
            </a:r>
            <a:r>
              <a:rPr lang="uk-UA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винні мати відпочинок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е менше 1 години).</a:t>
            </a:r>
            <a:endParaRPr lang="uk-UA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 табл. подано розклад рейсів (у ньому вказано місцевий час міст, при цьому час 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годину відстає від часу 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1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рім того, довжина польотів у напрямку </a:t>
            </a:r>
            <a:r>
              <a:rPr lang="uk-UA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 – М1</a:t>
            </a:r>
            <a:r>
              <a:rPr lang="uk-UA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більше через вплив вітру).</a:t>
            </a:r>
            <a:endParaRPr lang="uk-UA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йти здвоє</a:t>
            </a:r>
            <a:r>
              <a:rPr lang="uk-UA" sz="2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і рейси</a:t>
            </a:r>
            <a:r>
              <a:rPr lang="uk-UA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ри яких сумарний час стоянок екіпажів в аеропортах, які не є їх базою, є мінімальним. (Іншими словами, необхідно мінімізувати сумарний час перебування у "чужому" аеропорту).</a:t>
            </a:r>
            <a:endParaRPr lang="uk-UA" sz="2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BBAC9B16-D897-4B47-8D9E-925FAE981561}"/>
              </a:ext>
            </a:extLst>
          </p:cNvPr>
          <p:cNvGraphicFramePr>
            <a:graphicFrameLocks noGrp="1"/>
          </p:cNvGraphicFramePr>
          <p:nvPr/>
        </p:nvGraphicFramePr>
        <p:xfrm>
          <a:off x="2456055" y="4347325"/>
          <a:ext cx="6640622" cy="232562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37890">
                  <a:extLst>
                    <a:ext uri="{9D8B030D-6E8A-4147-A177-3AD203B41FA5}">
                      <a16:colId xmlns:a16="http://schemas.microsoft.com/office/drawing/2014/main" val="3914482709"/>
                    </a:ext>
                  </a:extLst>
                </a:gridCol>
                <a:gridCol w="1351320">
                  <a:extLst>
                    <a:ext uri="{9D8B030D-6E8A-4147-A177-3AD203B41FA5}">
                      <a16:colId xmlns:a16="http://schemas.microsoft.com/office/drawing/2014/main" val="3380344688"/>
                    </a:ext>
                  </a:extLst>
                </a:gridCol>
                <a:gridCol w="1352846">
                  <a:extLst>
                    <a:ext uri="{9D8B030D-6E8A-4147-A177-3AD203B41FA5}">
                      <a16:colId xmlns:a16="http://schemas.microsoft.com/office/drawing/2014/main" val="3093378525"/>
                    </a:ext>
                  </a:extLst>
                </a:gridCol>
                <a:gridCol w="702748">
                  <a:extLst>
                    <a:ext uri="{9D8B030D-6E8A-4147-A177-3AD203B41FA5}">
                      <a16:colId xmlns:a16="http://schemas.microsoft.com/office/drawing/2014/main" val="2777892611"/>
                    </a:ext>
                  </a:extLst>
                </a:gridCol>
                <a:gridCol w="1297909">
                  <a:extLst>
                    <a:ext uri="{9D8B030D-6E8A-4147-A177-3AD203B41FA5}">
                      <a16:colId xmlns:a16="http://schemas.microsoft.com/office/drawing/2014/main" val="3084544624"/>
                    </a:ext>
                  </a:extLst>
                </a:gridCol>
                <a:gridCol w="1297909">
                  <a:extLst>
                    <a:ext uri="{9D8B030D-6E8A-4147-A177-3AD203B41FA5}">
                      <a16:colId xmlns:a16="http://schemas.microsoft.com/office/drawing/2014/main" val="119205654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Рейс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Виліт з М1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Прибуття у М2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Рейс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Виліт з М2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Прибуття у М1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60278920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07–3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09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2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07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0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52479876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3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08–15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09–45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4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07–45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0–45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86798339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5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4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5–3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6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11–0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14–0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95607925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7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7–45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9–3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8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18–0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21–0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1570478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9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9–0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20–3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>
                          <a:effectLst/>
                        </a:rPr>
                        <a:t>19–30</a:t>
                      </a:r>
                      <a:endParaRPr lang="uk-UA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1600" dirty="0">
                          <a:effectLst/>
                        </a:rPr>
                        <a:t>22–30</a:t>
                      </a:r>
                      <a:endParaRPr lang="uk-UA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01706422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919C434-349A-41C7-935B-8434D1A983C3}"/>
              </a:ext>
            </a:extLst>
          </p:cNvPr>
          <p:cNvSpPr txBox="1"/>
          <p:nvPr/>
        </p:nvSpPr>
        <p:spPr>
          <a:xfrm>
            <a:off x="9567745" y="4297171"/>
            <a:ext cx="2142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1: 1-2-1 </a:t>
            </a:r>
            <a:r>
              <a:rPr lang="en-US" b="1" dirty="0"/>
              <a:t>21 </a:t>
            </a:r>
            <a:r>
              <a:rPr lang="ru-RU" b="1" dirty="0"/>
              <a:t>год</a:t>
            </a:r>
            <a:endParaRPr lang="uk-UA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345175-95F1-4F93-B920-5CF837D0E39F}"/>
              </a:ext>
            </a:extLst>
          </p:cNvPr>
          <p:cNvSpPr txBox="1"/>
          <p:nvPr/>
        </p:nvSpPr>
        <p:spPr>
          <a:xfrm>
            <a:off x="9567745" y="5721037"/>
            <a:ext cx="2509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ru-RU" dirty="0"/>
              <a:t>2</a:t>
            </a:r>
            <a:r>
              <a:rPr lang="en-US" dirty="0"/>
              <a:t>: </a:t>
            </a:r>
            <a:r>
              <a:rPr lang="ru-RU" dirty="0"/>
              <a:t>2-1-2</a:t>
            </a:r>
            <a:r>
              <a:rPr lang="en-US" dirty="0"/>
              <a:t> </a:t>
            </a:r>
            <a:r>
              <a:rPr lang="en-US" b="1" dirty="0"/>
              <a:t>21 </a:t>
            </a:r>
            <a:r>
              <a:rPr lang="ru-RU" b="1" dirty="0"/>
              <a:t>год 30 </a:t>
            </a:r>
            <a:r>
              <a:rPr lang="ru-RU" b="1" dirty="0" err="1"/>
              <a:t>хв</a:t>
            </a:r>
            <a:endParaRPr lang="uk-UA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6DF57A-7ABC-44E6-A905-154C067240ED}"/>
              </a:ext>
            </a:extLst>
          </p:cNvPr>
          <p:cNvSpPr txBox="1"/>
          <p:nvPr/>
        </p:nvSpPr>
        <p:spPr>
          <a:xfrm>
            <a:off x="9567744" y="4633275"/>
            <a:ext cx="2330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1: 1-</a:t>
            </a:r>
            <a:r>
              <a:rPr lang="ru-RU" dirty="0"/>
              <a:t>4</a:t>
            </a:r>
            <a:r>
              <a:rPr lang="en-US" dirty="0"/>
              <a:t>-1 </a:t>
            </a:r>
            <a:r>
              <a:rPr lang="en-US" b="1" dirty="0"/>
              <a:t>2</a:t>
            </a:r>
            <a:r>
              <a:rPr lang="ru-RU" b="1" dirty="0"/>
              <a:t>2</a:t>
            </a:r>
            <a:r>
              <a:rPr lang="en-US" b="1" dirty="0"/>
              <a:t> </a:t>
            </a:r>
            <a:r>
              <a:rPr lang="ru-RU" b="1" dirty="0"/>
              <a:t>год 45 </a:t>
            </a:r>
            <a:r>
              <a:rPr lang="ru-RU" b="1" dirty="0" err="1"/>
              <a:t>хв</a:t>
            </a:r>
            <a:endParaRPr lang="uk-UA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C5B93F-9DBD-4DE1-831F-E3215B838CF9}"/>
              </a:ext>
            </a:extLst>
          </p:cNvPr>
          <p:cNvSpPr txBox="1"/>
          <p:nvPr/>
        </p:nvSpPr>
        <p:spPr>
          <a:xfrm>
            <a:off x="9567745" y="4987165"/>
            <a:ext cx="2142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1: 1-</a:t>
            </a:r>
            <a:r>
              <a:rPr lang="ru-RU" dirty="0"/>
              <a:t>6</a:t>
            </a:r>
            <a:r>
              <a:rPr lang="en-US" dirty="0"/>
              <a:t>-1 </a:t>
            </a:r>
            <a:r>
              <a:rPr lang="en-US" b="1" dirty="0"/>
              <a:t>2 </a:t>
            </a:r>
            <a:r>
              <a:rPr lang="ru-RU" b="1" dirty="0"/>
              <a:t>год</a:t>
            </a:r>
            <a:endParaRPr lang="uk-UA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5D06E9-2DA7-4F27-A3F9-5521E83F4CD9}"/>
              </a:ext>
            </a:extLst>
          </p:cNvPr>
          <p:cNvSpPr txBox="1"/>
          <p:nvPr/>
        </p:nvSpPr>
        <p:spPr>
          <a:xfrm>
            <a:off x="9567745" y="6090369"/>
            <a:ext cx="2509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ru-RU" dirty="0"/>
              <a:t>2 4-1-4  </a:t>
            </a:r>
            <a:r>
              <a:rPr lang="en-US" b="1" dirty="0"/>
              <a:t>2</a:t>
            </a:r>
            <a:r>
              <a:rPr lang="ru-RU" b="1" dirty="0"/>
              <a:t>0</a:t>
            </a:r>
            <a:r>
              <a:rPr lang="en-US" b="1" dirty="0"/>
              <a:t> </a:t>
            </a:r>
            <a:r>
              <a:rPr lang="ru-RU" b="1" dirty="0"/>
              <a:t>год 45 </a:t>
            </a:r>
            <a:r>
              <a:rPr lang="ru-RU" b="1" dirty="0" err="1"/>
              <a:t>хв</a:t>
            </a:r>
            <a:endParaRPr lang="uk-UA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CD56D42-6813-425A-B024-817A03B596E2}"/>
              </a:ext>
            </a:extLst>
          </p:cNvPr>
          <p:cNvSpPr txBox="1"/>
          <p:nvPr/>
        </p:nvSpPr>
        <p:spPr>
          <a:xfrm>
            <a:off x="9567744" y="6413908"/>
            <a:ext cx="2509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1: </a:t>
            </a:r>
            <a:r>
              <a:rPr lang="ru-RU" dirty="0"/>
              <a:t>6-1-6  </a:t>
            </a:r>
            <a:r>
              <a:rPr lang="ru-RU" b="1" dirty="0"/>
              <a:t>17</a:t>
            </a:r>
            <a:r>
              <a:rPr lang="en-US" b="1" dirty="0"/>
              <a:t> </a:t>
            </a:r>
            <a:r>
              <a:rPr lang="ru-RU" b="1" dirty="0"/>
              <a:t>год 30 </a:t>
            </a:r>
            <a:r>
              <a:rPr lang="ru-RU" b="1" dirty="0" err="1"/>
              <a:t>хв</a:t>
            </a:r>
            <a:endParaRPr lang="uk-UA" b="1" dirty="0"/>
          </a:p>
        </p:txBody>
      </p:sp>
    </p:spTree>
    <p:extLst>
      <p:ext uri="{BB962C8B-B14F-4D97-AF65-F5344CB8AC3E}">
        <p14:creationId xmlns:p14="http://schemas.microsoft.com/office/powerpoint/2010/main" val="118064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3591AA3-86B3-4A3B-B0E2-10DD56D9D5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7765" y="391887"/>
            <a:ext cx="8292083" cy="6056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09416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585CE9-8C1F-485B-9F47-DB69B30F2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обхідно прийняти рішення двох типів:</a:t>
            </a:r>
            <a:br>
              <a:rPr lang="uk-UA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uk-UA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11E6241-9314-420E-9C9E-13EA7F99BD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Які рейси треба здвоїти? Якщо рейси є здвоєними, то один і той же екіпаж виконує ці рейси в обох напрямках: 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1 – М2</a:t>
            </a:r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uk-U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2 – М1</a:t>
            </a:r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  <a:tabLst>
                <a:tab pos="180340" algn="l"/>
              </a:tabLst>
            </a:pPr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Де обрати базу екіпажу при заданих здвоєних рейсах? (Екіпаж повинен базуватися у тому аеропорті, для якого час стоянки між здвоєними рейсами мінімальний).</a:t>
            </a:r>
            <a:endParaRPr lang="uk-UA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7098428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7C5859-E43A-450C-B305-D047459BF8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775" y="231311"/>
            <a:ext cx="10515600" cy="1325563"/>
          </a:xfrm>
        </p:spPr>
        <p:txBody>
          <a:bodyPr>
            <a:noAutofit/>
          </a:bodyPr>
          <a:lstStyle/>
          <a:p>
            <a:r>
              <a:rPr lang="ru-RU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оставим сначала 2 таблицы, в которых указаны продолжительности стоянок (продолжительности указаны в величинах кратных четверти часа)</a:t>
            </a:r>
            <a:endParaRPr lang="uk-UA" sz="2400" b="1" dirty="0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8AB848D-55C5-4E68-85B7-BD6C268BBB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24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Продолжительность стоянок между спаренными рейсами, если экипажи базируются в М1</a:t>
            </a:r>
            <a:endParaRPr lang="uk-UA" sz="24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CEF7DD2-B578-4B3C-B25A-C9E3B190C15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74174049"/>
              </p:ext>
            </p:extLst>
          </p:nvPr>
        </p:nvGraphicFramePr>
        <p:xfrm>
          <a:off x="345493" y="2489974"/>
          <a:ext cx="4081347" cy="244983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96087">
                  <a:extLst>
                    <a:ext uri="{9D8B030D-6E8A-4147-A177-3AD203B41FA5}">
                      <a16:colId xmlns:a16="http://schemas.microsoft.com/office/drawing/2014/main" val="3493510186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3526376121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456415123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460528614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3325508464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2622661537"/>
                    </a:ext>
                  </a:extLst>
                </a:gridCol>
              </a:tblGrid>
              <a:tr h="156885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2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4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8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0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70743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8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1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2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840742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5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8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3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9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876283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2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65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78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0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835013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7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0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63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1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7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129766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9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2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5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8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6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2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42011682"/>
                  </a:ext>
                </a:extLst>
              </a:tr>
            </a:tbl>
          </a:graphicData>
        </a:graphic>
      </p:graphicFrame>
      <p:sp>
        <p:nvSpPr>
          <p:cNvPr id="5" name="Текст 4">
            <a:extLst>
              <a:ext uri="{FF2B5EF4-FFF2-40B4-BE49-F238E27FC236}">
                <a16:creationId xmlns:a16="http://schemas.microsoft.com/office/drawing/2014/main" id="{7A298432-BD98-4ABA-BC8B-226256088C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24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Продолжительность стоянок между спаренными рейсами, если экипажи базируются в М2</a:t>
            </a:r>
            <a:endParaRPr lang="uk-UA" sz="24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88992F3-3A4A-449B-A0D5-1C9E30FC71D6}"/>
              </a:ext>
            </a:extLst>
          </p:cNvPr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20900016"/>
              </p:ext>
            </p:extLst>
          </p:nvPr>
        </p:nvGraphicFramePr>
        <p:xfrm>
          <a:off x="7895064" y="2505075"/>
          <a:ext cx="4081347" cy="244983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91561">
                  <a:extLst>
                    <a:ext uri="{9D8B030D-6E8A-4147-A177-3AD203B41FA5}">
                      <a16:colId xmlns:a16="http://schemas.microsoft.com/office/drawing/2014/main" val="3317652615"/>
                    </a:ext>
                  </a:extLst>
                </a:gridCol>
                <a:gridCol w="571014">
                  <a:extLst>
                    <a:ext uri="{9D8B030D-6E8A-4147-A177-3AD203B41FA5}">
                      <a16:colId xmlns:a16="http://schemas.microsoft.com/office/drawing/2014/main" val="3194328559"/>
                    </a:ext>
                  </a:extLst>
                </a:gridCol>
                <a:gridCol w="704693">
                  <a:extLst>
                    <a:ext uri="{9D8B030D-6E8A-4147-A177-3AD203B41FA5}">
                      <a16:colId xmlns:a16="http://schemas.microsoft.com/office/drawing/2014/main" val="3923079143"/>
                    </a:ext>
                  </a:extLst>
                </a:gridCol>
                <a:gridCol w="704693">
                  <a:extLst>
                    <a:ext uri="{9D8B030D-6E8A-4147-A177-3AD203B41FA5}">
                      <a16:colId xmlns:a16="http://schemas.microsoft.com/office/drawing/2014/main" val="2091876932"/>
                    </a:ext>
                  </a:extLst>
                </a:gridCol>
                <a:gridCol w="704693">
                  <a:extLst>
                    <a:ext uri="{9D8B030D-6E8A-4147-A177-3AD203B41FA5}">
                      <a16:colId xmlns:a16="http://schemas.microsoft.com/office/drawing/2014/main" val="2457926397"/>
                    </a:ext>
                  </a:extLst>
                </a:gridCol>
                <a:gridCol w="704693">
                  <a:extLst>
                    <a:ext uri="{9D8B030D-6E8A-4147-A177-3AD203B41FA5}">
                      <a16:colId xmlns:a16="http://schemas.microsoft.com/office/drawing/2014/main" val="4047531122"/>
                    </a:ext>
                  </a:extLst>
                </a:gridCol>
              </a:tblGrid>
              <a:tr h="408305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2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8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0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33031789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6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3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0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2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4113864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9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6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3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5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9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14166630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3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6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8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2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18305868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1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28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5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3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77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54362990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9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6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3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20</a:t>
                      </a:r>
                      <a:endParaRPr lang="uk-UA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8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2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85450236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35CB7F-B7DF-45F9-AD5F-9928F7EC9B54}"/>
              </a:ext>
            </a:extLst>
          </p:cNvPr>
          <p:cNvSpPr txBox="1"/>
          <p:nvPr/>
        </p:nvSpPr>
        <p:spPr>
          <a:xfrm>
            <a:off x="4917612" y="2505075"/>
            <a:ext cx="255362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ледующий шаг заключается в объединении таблиц с выбором такой базы, для которой время стоянки любых спаренных рейсов минимально. Такой объединенной таблицей является</a:t>
            </a:r>
            <a:endParaRPr lang="uk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27898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1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/>
          </a:bodyPr>
          <a:lstStyle/>
          <a:p>
            <a:pPr lvl="0"/>
            <a:r>
              <a:rPr lang="uk-UA" sz="2400" dirty="0"/>
              <a:t>Підприємство випускає дві моделі радіоприймачів, причому кожна модель виробляється на окремій технологічній лінії. Добовий обсяг виробництва 1-ї лінії – 60 виробів, 2-ї лінії – 75 виробів. На радіоприймач 1-ї моделі витрачається 10 однотипних елементів, 2-ї моделі – 8 таких самих елементів. Максимальний добовий запас елементів – 800 шт. Прибуток від реалізації: 1-ї моделі – 30 грн., 2-ї моделі – 20 грн. </a:t>
            </a:r>
            <a:endParaRPr lang="ru-RU" sz="2400" dirty="0"/>
          </a:p>
          <a:p>
            <a:r>
              <a:rPr lang="uk-UA" sz="2400" b="1" dirty="0"/>
              <a:t>Визначити</a:t>
            </a:r>
            <a:r>
              <a:rPr lang="uk-UA" sz="2400" dirty="0"/>
              <a:t> оптимальні </a:t>
            </a:r>
            <a:r>
              <a:rPr lang="uk-UA" sz="2400" dirty="0">
                <a:solidFill>
                  <a:srgbClr val="0070C0"/>
                </a:solidFill>
              </a:rPr>
              <a:t>добові обсяги виробництва 1-ї та 2-ї моделей</a:t>
            </a:r>
            <a:r>
              <a:rPr lang="uk-UA" sz="2400" dirty="0"/>
              <a:t>.</a:t>
            </a:r>
            <a:endParaRPr lang="ru-RU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7486D8D-F2B8-42C9-88F1-AA1F5749798C}"/>
              </a:ext>
            </a:extLst>
          </p:cNvPr>
          <p:cNvSpPr txBox="1"/>
          <p:nvPr/>
        </p:nvSpPr>
        <p:spPr>
          <a:xfrm>
            <a:off x="6325943" y="521239"/>
            <a:ext cx="44845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0070C0"/>
                </a:solidFill>
              </a:rPr>
              <a:t>Змінні</a:t>
            </a:r>
          </a:p>
          <a:p>
            <a:endParaRPr lang="ru-RU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05023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7C5859-E43A-450C-B305-D047459BF8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775" y="231311"/>
            <a:ext cx="10515600" cy="1325563"/>
          </a:xfrm>
        </p:spPr>
        <p:txBody>
          <a:bodyPr>
            <a:noAutofit/>
          </a:bodyPr>
          <a:lstStyle/>
          <a:p>
            <a:r>
              <a:rPr lang="ru-RU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оставим сначала 2 таблицы, в которых указаны продолжительности стоянок (продолжительности указаны в величинах кратных четверти часа)</a:t>
            </a:r>
            <a:endParaRPr lang="uk-UA" sz="2400" b="1" dirty="0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8AB848D-55C5-4E68-85B7-BD6C268BBB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24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Продолжительность стоянок между спаренными рейсами, если экипажи базируются в М1</a:t>
            </a:r>
            <a:endParaRPr lang="uk-UA" sz="24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CEF7DD2-B578-4B3C-B25A-C9E3B190C15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46557388"/>
              </p:ext>
            </p:extLst>
          </p:nvPr>
        </p:nvGraphicFramePr>
        <p:xfrm>
          <a:off x="345493" y="2489974"/>
          <a:ext cx="4081347" cy="244983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96087">
                  <a:extLst>
                    <a:ext uri="{9D8B030D-6E8A-4147-A177-3AD203B41FA5}">
                      <a16:colId xmlns:a16="http://schemas.microsoft.com/office/drawing/2014/main" val="3493510186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3526376121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456415123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460528614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3325508464"/>
                    </a:ext>
                  </a:extLst>
                </a:gridCol>
                <a:gridCol w="717052">
                  <a:extLst>
                    <a:ext uri="{9D8B030D-6E8A-4147-A177-3AD203B41FA5}">
                      <a16:colId xmlns:a16="http://schemas.microsoft.com/office/drawing/2014/main" val="2622661537"/>
                    </a:ext>
                  </a:extLst>
                </a:gridCol>
              </a:tblGrid>
              <a:tr h="156885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2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4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6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8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0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70743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88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91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8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36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42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840742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3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85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88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5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33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39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876283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5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62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65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78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10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16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835013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7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47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50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63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91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97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129766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9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42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45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7030A0"/>
                          </a:solidFill>
                          <a:effectLst/>
                        </a:rPr>
                        <a:t>58</a:t>
                      </a:r>
                      <a:endParaRPr lang="uk-UA" sz="2000" b="1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36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92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42011682"/>
                  </a:ext>
                </a:extLst>
              </a:tr>
            </a:tbl>
          </a:graphicData>
        </a:graphic>
      </p:graphicFrame>
      <p:sp>
        <p:nvSpPr>
          <p:cNvPr id="5" name="Текст 4">
            <a:extLst>
              <a:ext uri="{FF2B5EF4-FFF2-40B4-BE49-F238E27FC236}">
                <a16:creationId xmlns:a16="http://schemas.microsoft.com/office/drawing/2014/main" id="{7A298432-BD98-4ABA-BC8B-226256088C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24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Продолжительность стоянок между спаренными рейсами, если экипажи базируются в М2</a:t>
            </a:r>
            <a:endParaRPr lang="uk-UA" sz="24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88992F3-3A4A-449B-A0D5-1C9E30FC71D6}"/>
              </a:ext>
            </a:extLst>
          </p:cNvPr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175001041"/>
              </p:ext>
            </p:extLst>
          </p:nvPr>
        </p:nvGraphicFramePr>
        <p:xfrm>
          <a:off x="7895064" y="2505075"/>
          <a:ext cx="4081347" cy="244983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91561">
                  <a:extLst>
                    <a:ext uri="{9D8B030D-6E8A-4147-A177-3AD203B41FA5}">
                      <a16:colId xmlns:a16="http://schemas.microsoft.com/office/drawing/2014/main" val="3317652615"/>
                    </a:ext>
                  </a:extLst>
                </a:gridCol>
                <a:gridCol w="557375">
                  <a:extLst>
                    <a:ext uri="{9D8B030D-6E8A-4147-A177-3AD203B41FA5}">
                      <a16:colId xmlns:a16="http://schemas.microsoft.com/office/drawing/2014/main" val="3194328559"/>
                    </a:ext>
                  </a:extLst>
                </a:gridCol>
                <a:gridCol w="718332">
                  <a:extLst>
                    <a:ext uri="{9D8B030D-6E8A-4147-A177-3AD203B41FA5}">
                      <a16:colId xmlns:a16="http://schemas.microsoft.com/office/drawing/2014/main" val="3923079143"/>
                    </a:ext>
                  </a:extLst>
                </a:gridCol>
                <a:gridCol w="704693">
                  <a:extLst>
                    <a:ext uri="{9D8B030D-6E8A-4147-A177-3AD203B41FA5}">
                      <a16:colId xmlns:a16="http://schemas.microsoft.com/office/drawing/2014/main" val="2091876932"/>
                    </a:ext>
                  </a:extLst>
                </a:gridCol>
                <a:gridCol w="704693">
                  <a:extLst>
                    <a:ext uri="{9D8B030D-6E8A-4147-A177-3AD203B41FA5}">
                      <a16:colId xmlns:a16="http://schemas.microsoft.com/office/drawing/2014/main" val="2457926397"/>
                    </a:ext>
                  </a:extLst>
                </a:gridCol>
                <a:gridCol w="704693">
                  <a:extLst>
                    <a:ext uri="{9D8B030D-6E8A-4147-A177-3AD203B41FA5}">
                      <a16:colId xmlns:a16="http://schemas.microsoft.com/office/drawing/2014/main" val="4047531122"/>
                    </a:ext>
                  </a:extLst>
                </a:gridCol>
              </a:tblGrid>
              <a:tr h="408305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2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4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6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8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0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33031789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3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70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42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3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4113864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3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9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73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45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39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14166630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5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1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13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9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68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62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18305868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7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31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28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15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3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77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54362990"/>
                  </a:ext>
                </a:extLst>
              </a:tr>
              <a:tr h="40830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9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36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33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20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8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2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85450236"/>
                  </a:ext>
                </a:extLst>
              </a:tr>
            </a:tbl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16A83075-D8F5-476A-A10C-6994C6478A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7641155"/>
              </p:ext>
            </p:extLst>
          </p:nvPr>
        </p:nvGraphicFramePr>
        <p:xfrm>
          <a:off x="4605453" y="3902927"/>
          <a:ext cx="3133493" cy="289018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28318">
                  <a:extLst>
                    <a:ext uri="{9D8B030D-6E8A-4147-A177-3AD203B41FA5}">
                      <a16:colId xmlns:a16="http://schemas.microsoft.com/office/drawing/2014/main" val="3233295200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880073949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3342921400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1545616705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4004074861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676501169"/>
                    </a:ext>
                  </a:extLst>
                </a:gridCol>
              </a:tblGrid>
              <a:tr h="160961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2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4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6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8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0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05884496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3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8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36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3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5419880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3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85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5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33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39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58237770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5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1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13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78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10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62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5289081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7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31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28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15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83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77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54120794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9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36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33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20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36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2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244069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635115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7CF56A9-B41E-4401-9517-E01B4D643E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693463"/>
              </p:ext>
            </p:extLst>
          </p:nvPr>
        </p:nvGraphicFramePr>
        <p:xfrm>
          <a:off x="4605453" y="0"/>
          <a:ext cx="3133493" cy="289018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28318">
                  <a:extLst>
                    <a:ext uri="{9D8B030D-6E8A-4147-A177-3AD203B41FA5}">
                      <a16:colId xmlns:a16="http://schemas.microsoft.com/office/drawing/2014/main" val="3233295200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880073949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3342921400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1545616705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4004074861"/>
                    </a:ext>
                  </a:extLst>
                </a:gridCol>
                <a:gridCol w="541035">
                  <a:extLst>
                    <a:ext uri="{9D8B030D-6E8A-4147-A177-3AD203B41FA5}">
                      <a16:colId xmlns:a16="http://schemas.microsoft.com/office/drawing/2014/main" val="676501169"/>
                    </a:ext>
                  </a:extLst>
                </a:gridCol>
              </a:tblGrid>
              <a:tr h="160961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</a:t>
                      </a:r>
                      <a:endParaRPr lang="uk-UA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2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4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6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8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0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05884496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3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8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36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3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5419880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3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85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5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33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39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58237770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5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16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13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78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10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62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5289081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7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31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28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15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83</a:t>
                      </a:r>
                      <a:endParaRPr lang="uk-UA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77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54120794"/>
                  </a:ext>
                </a:extLst>
              </a:tr>
              <a:tr h="49637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9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B050"/>
                          </a:solidFill>
                          <a:effectLst/>
                        </a:rPr>
                        <a:t>36</a:t>
                      </a:r>
                      <a:endParaRPr lang="uk-UA" sz="2000" b="1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33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20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7030A0"/>
                          </a:solidFill>
                          <a:effectLst/>
                        </a:rPr>
                        <a:t>36</a:t>
                      </a:r>
                      <a:endParaRPr lang="uk-UA" sz="2000" b="1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B050"/>
                          </a:solidFill>
                          <a:effectLst/>
                        </a:rPr>
                        <a:t>82</a:t>
                      </a:r>
                      <a:endParaRPr lang="uk-UA" sz="2000" b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2440699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92D8AC-F7D7-4ACA-B498-FE8CFA9952C3}"/>
                  </a:ext>
                </a:extLst>
              </p:cNvPr>
              <p:cNvSpPr txBox="1"/>
              <p:nvPr/>
            </p:nvSpPr>
            <p:spPr>
              <a:xfrm>
                <a:off x="423746" y="3228945"/>
                <a:ext cx="4605454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/>
                      <m:t>min</m:t>
                    </m:r>
                    <m:r>
                      <m:rPr>
                        <m:nor/>
                      </m:rPr>
                      <a:rPr lang="en-US" sz="2800" b="0" i="0" smtClean="0"/>
                      <m:t> </m:t>
                    </m:r>
                    <m:r>
                      <m:rPr>
                        <m:nor/>
                      </m:rPr>
                      <a:rPr lang="uk-UA" sz="2800" smtClean="0"/>
                      <m:t>z</m:t>
                    </m:r>
                    <m:r>
                      <a:rPr lang="uk-UA" sz="28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uk-UA" sz="2800" i="0">
                        <a:latin typeface="Cambria Math" panose="02040503050406030204" pitchFamily="18" charset="0"/>
                      </a:rPr>
                      <m:t>6</m:t>
                    </m:r>
                    <m:sSub>
                      <m:sSubPr>
                        <m:ctrlPr>
                          <a:rPr lang="uk-UA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uk-UA" sz="2800" i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uk-UA" sz="28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83</m:t>
                    </m:r>
                    <m:sSub>
                      <m:sSubPr>
                        <m:ctrlPr>
                          <a:rPr lang="uk-UA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uk-UA" sz="28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8</m:t>
                    </m:r>
                    <m:sSub>
                      <m:sSubPr>
                        <m:ctrlPr>
                          <a:rPr lang="uk-UA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uk-UA" sz="28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uk-UA" sz="28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3</m:t>
                    </m:r>
                    <m:r>
                      <a:rPr lang="ru-RU" sz="2800" b="0" i="0" smtClean="0">
                        <a:latin typeface="Cambria Math" panose="02040503050406030204" pitchFamily="18" charset="0"/>
                      </a:rPr>
                      <m:t>6</m:t>
                    </m:r>
                    <m:sSub>
                      <m:sSubPr>
                        <m:ctrlPr>
                          <a:rPr lang="uk-UA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ru-RU" sz="2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+…+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8</m:t>
                    </m:r>
                    <m:r>
                      <a:rPr lang="uk-UA" sz="2800">
                        <a:latin typeface="Cambria Math" panose="02040503050406030204" pitchFamily="18" charset="0"/>
                      </a:rPr>
                      <m:t>6</m:t>
                    </m:r>
                    <m:sSub>
                      <m:sSubPr>
                        <m:ctrlPr>
                          <a:rPr lang="uk-UA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ru-RU" sz="2800" b="0" i="0" smtClean="0">
                            <a:latin typeface="Cambria Math" panose="02040503050406030204" pitchFamily="18" charset="0"/>
                          </a:rPr>
                          <m:t>55</m:t>
                        </m:r>
                      </m:sub>
                    </m:sSub>
                  </m:oMath>
                </a14:m>
                <a:endParaRPr lang="uk-UA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92D8AC-F7D7-4ACA-B498-FE8CFA9952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46" y="3228945"/>
                <a:ext cx="4605454" cy="9541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E8597B-78F8-46AC-B853-F4235D5FE377}"/>
                  </a:ext>
                </a:extLst>
              </p:cNvPr>
              <p:cNvSpPr txBox="1"/>
              <p:nvPr/>
            </p:nvSpPr>
            <p:spPr>
              <a:xfrm>
                <a:off x="6172199" y="3052261"/>
                <a:ext cx="4605454" cy="13074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/>
                        <m:t>min</m:t>
                      </m:r>
                      <m:r>
                        <m:rPr>
                          <m:nor/>
                        </m:rPr>
                        <a:rPr lang="en-US" sz="2800" b="0" i="0" smtClean="0"/>
                        <m:t> </m:t>
                      </m:r>
                      <m:r>
                        <m:rPr>
                          <m:nor/>
                        </m:rPr>
                        <a:rPr lang="uk-UA" sz="2800" smtClean="0"/>
                        <m:t>z</m:t>
                      </m:r>
                      <m:r>
                        <a:rPr lang="uk-UA" sz="28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uk-UA" sz="2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uk-UA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uk-UA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800" b="0" i="1" smtClean="0">
                                          <a:latin typeface="Cambria Math" panose="02040503050406030204" pitchFamily="18" charset="0"/>
                                        </a:rPr>
                                        <m:t>с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uk-UA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uk-UA" sz="2000" i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E8597B-78F8-46AC-B853-F4235D5FE3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199" y="3052261"/>
                <a:ext cx="4605454" cy="13074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11BFA4-C2AE-45B1-81B3-51B09AC7B508}"/>
                  </a:ext>
                </a:extLst>
              </p:cNvPr>
              <p:cNvSpPr txBox="1"/>
              <p:nvPr/>
            </p:nvSpPr>
            <p:spPr>
              <a:xfrm>
                <a:off x="6172199" y="4680339"/>
                <a:ext cx="4605454" cy="13074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/>
                        <m:t>min</m:t>
                      </m:r>
                      <m:r>
                        <m:rPr>
                          <m:nor/>
                        </m:rPr>
                        <a:rPr lang="en-US" sz="2800" b="0" i="0" smtClean="0"/>
                        <m:t> </m:t>
                      </m:r>
                      <m:r>
                        <m:rPr>
                          <m:nor/>
                        </m:rPr>
                        <a:rPr lang="uk-UA" sz="2800" smtClean="0"/>
                        <m:t>z</m:t>
                      </m:r>
                      <m:r>
                        <a:rPr lang="uk-UA" sz="28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uk-UA" sz="2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uk-UA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uk-UA" sz="2000" i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11BFA4-C2AE-45B1-81B3-51B09AC7B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199" y="4680339"/>
                <a:ext cx="4605454" cy="13074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Крест 11">
            <a:extLst>
              <a:ext uri="{FF2B5EF4-FFF2-40B4-BE49-F238E27FC236}">
                <a16:creationId xmlns:a16="http://schemas.microsoft.com/office/drawing/2014/main" id="{75B3C404-CD5C-490C-AFD3-009D7532829B}"/>
              </a:ext>
            </a:extLst>
          </p:cNvPr>
          <p:cNvSpPr/>
          <p:nvPr/>
        </p:nvSpPr>
        <p:spPr>
          <a:xfrm rot="2910926">
            <a:off x="7281745" y="4521810"/>
            <a:ext cx="2364059" cy="1901291"/>
          </a:xfrm>
          <a:prstGeom prst="plus">
            <a:avLst>
              <a:gd name="adj" fmla="val 3490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3325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>
            <a:extLst>
              <a:ext uri="{FF2B5EF4-FFF2-40B4-BE49-F238E27FC236}">
                <a16:creationId xmlns:a16="http://schemas.microsoft.com/office/drawing/2014/main" id="{36FB9B2A-5A8C-4EEE-9521-886878AB3B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5569" y="948424"/>
            <a:ext cx="8229600" cy="2719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2825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/>
          </a:bodyPr>
          <a:lstStyle/>
          <a:p>
            <a:pPr lvl="0"/>
            <a:r>
              <a:rPr lang="uk-UA" sz="2400" dirty="0"/>
              <a:t>Підприємство випускає дві моделі радіоприймачів, причому кожна модель виробляється на окремій технологічній лінії. Добовий обсяг виробництва 1-ї лінії – 60 виробів, 2-ї лінії – 75 виробів. На радіоприймач 1-ї моделі витрачається 10 однотипних елементів, 2-ї моделі – 8 таких самих елементів. Максимальний добовий запас елементів – 800 шт. Прибуток від реалізації: 1-ї моделі – 30 грн., 2-ї моделі – 20 грн. </a:t>
            </a:r>
            <a:endParaRPr lang="ru-RU" sz="2400" dirty="0"/>
          </a:p>
          <a:p>
            <a:r>
              <a:rPr lang="uk-UA" sz="2400" b="1" dirty="0"/>
              <a:t>Визначити</a:t>
            </a:r>
            <a:r>
              <a:rPr lang="uk-UA" sz="2400" dirty="0"/>
              <a:t> оптимальні </a:t>
            </a:r>
            <a:r>
              <a:rPr lang="uk-UA" sz="2400" dirty="0">
                <a:solidFill>
                  <a:srgbClr val="0070C0"/>
                </a:solidFill>
              </a:rPr>
              <a:t>добові обсяги виробництва 1-ї та 2-ї моделей</a:t>
            </a:r>
            <a:r>
              <a:rPr lang="uk-UA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486D8D-F2B8-42C9-88F1-AA1F5749798C}"/>
                  </a:ext>
                </a:extLst>
              </p:cNvPr>
              <p:cNvSpPr txBox="1"/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- </a:t>
                </a:r>
                <a:r>
                  <a:rPr lang="uk-UA" i="1" dirty="0">
                    <a:solidFill>
                      <a:srgbClr val="0070C0"/>
                    </a:solidFill>
                  </a:rPr>
                  <a:t>добовий обсяг виробництва 1-ї моделі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uk-UA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- </a:t>
                </a:r>
                <a:r>
                  <a:rPr lang="uk-UA" i="1" dirty="0">
                    <a:solidFill>
                      <a:srgbClr val="0070C0"/>
                    </a:solidFill>
                  </a:rPr>
                  <a:t>добовий обсяг виробництва 2-ї моделі (шт.)</a:t>
                </a:r>
                <a:endParaRPr lang="ru-RU" i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486D8D-F2B8-42C9-88F1-AA1F57497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blipFill>
                <a:blip r:embed="rId2"/>
                <a:stretch>
                  <a:fillRect l="-1860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1024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19BE0-5AA7-4D66-88B9-FDE0D922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accent1"/>
                </a:solidFill>
              </a:rPr>
              <a:t>Задача 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799663-0097-407A-8FA0-6E2893D43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5554649" cy="5067956"/>
          </a:xfrm>
        </p:spPr>
        <p:txBody>
          <a:bodyPr>
            <a:normAutofit/>
          </a:bodyPr>
          <a:lstStyle/>
          <a:p>
            <a:pPr lvl="0"/>
            <a:r>
              <a:rPr lang="uk-UA" sz="2400" dirty="0"/>
              <a:t>Підприємство випускає дві моделі радіоприймачів, причому кожна модель виробляється на окремій технологічній лінії. Добовий обсяг виробництва 1-ї лінії – 60 виробів, 2-ї лінії – 75 виробів. На радіоприймач 1-ї моделі витрачається 10 однотипних елементів, 2-ї моделі – 8 таких самих елементів. Максимальний добовий запас елементів – 800 шт. </a:t>
            </a:r>
            <a:r>
              <a:rPr lang="uk-UA" sz="2400" dirty="0">
                <a:solidFill>
                  <a:srgbClr val="0070C0"/>
                </a:solidFill>
              </a:rPr>
              <a:t>Прибуток від реалізації: 1-ї моделі – 30 грн., 2-ї моделі – 20 грн. </a:t>
            </a:r>
            <a:endParaRPr lang="ru-RU" sz="2400" dirty="0">
              <a:solidFill>
                <a:srgbClr val="0070C0"/>
              </a:solidFill>
            </a:endParaRPr>
          </a:p>
          <a:p>
            <a:r>
              <a:rPr lang="uk-UA" sz="2400" b="1" dirty="0"/>
              <a:t>Визначити</a:t>
            </a:r>
            <a:r>
              <a:rPr lang="uk-UA" sz="2400" dirty="0"/>
              <a:t> </a:t>
            </a:r>
            <a:r>
              <a:rPr lang="uk-UA" sz="2400" dirty="0">
                <a:solidFill>
                  <a:srgbClr val="0070C0"/>
                </a:solidFill>
              </a:rPr>
              <a:t>оптимальні</a:t>
            </a:r>
            <a:r>
              <a:rPr lang="uk-UA" sz="2400" dirty="0"/>
              <a:t> добові обсяги виробництва 1-ї та 2-ї моделей.</a:t>
            </a:r>
            <a:endParaRPr lang="ru-RU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1F2BF6-BD55-4351-8E94-7DEB86C029CB}"/>
              </a:ext>
            </a:extLst>
          </p:cNvPr>
          <p:cNvSpPr txBox="1"/>
          <p:nvPr/>
        </p:nvSpPr>
        <p:spPr>
          <a:xfrm>
            <a:off x="7036904" y="1603613"/>
            <a:ext cx="3832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>
                <a:solidFill>
                  <a:srgbClr val="0070C0"/>
                </a:solidFill>
              </a:rPr>
              <a:t>ЦФ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73FA7F0-09DC-43D9-ADA8-3FAE71173E3B}"/>
                  </a:ext>
                </a:extLst>
              </p:cNvPr>
              <p:cNvSpPr txBox="1"/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b="1" i="1" dirty="0">
                    <a:solidFill>
                      <a:srgbClr val="0070C0"/>
                    </a:solidFill>
                  </a:rPr>
                  <a:t>Змінні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1-ї моделі (шт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uk-UA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- </a:t>
                </a:r>
                <a:r>
                  <a:rPr lang="uk-UA" b="1" i="1" dirty="0">
                    <a:solidFill>
                      <a:srgbClr val="0070C0"/>
                    </a:solidFill>
                  </a:rPr>
                  <a:t>добовий обсяг виробництва 2-ї моделі (шт.)</a:t>
                </a:r>
                <a:endParaRPr lang="ru-RU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73FA7F0-09DC-43D9-ADA8-3FAE71173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09" y="508883"/>
                <a:ext cx="5245331" cy="1015663"/>
              </a:xfrm>
              <a:prstGeom prst="rect">
                <a:avLst/>
              </a:prstGeom>
              <a:blipFill>
                <a:blip r:embed="rId2"/>
                <a:stretch>
                  <a:fillRect l="-1860" t="-4790" b="-838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745875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1</TotalTime>
  <Words>7925</Words>
  <Application>Microsoft Office PowerPoint</Application>
  <PresentationFormat>Широкоэкранный</PresentationFormat>
  <Paragraphs>1262</Paragraphs>
  <Slides>72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2</vt:i4>
      </vt:variant>
    </vt:vector>
  </HeadingPairs>
  <TitlesOfParts>
    <vt:vector size="83" baseType="lpstr">
      <vt:lpstr>Arial</vt:lpstr>
      <vt:lpstr>Arial Black</vt:lpstr>
      <vt:lpstr>Calibri</vt:lpstr>
      <vt:lpstr>Calibri Light</vt:lpstr>
      <vt:lpstr>Cambria Math</vt:lpstr>
      <vt:lpstr>Symbol</vt:lpstr>
      <vt:lpstr>Times New Roman</vt:lpstr>
      <vt:lpstr>Wingdings</vt:lpstr>
      <vt:lpstr>Тема Office</vt:lpstr>
      <vt:lpstr>Equation</vt:lpstr>
      <vt:lpstr>MathType 6.0 Equation</vt:lpstr>
      <vt:lpstr>Побудова математичних моделей</vt:lpstr>
      <vt:lpstr>Презентация PowerPoint</vt:lpstr>
      <vt:lpstr>Презентация PowerPoint</vt:lpstr>
      <vt:lpstr>Категорії задач, що виносяться на КР2</vt:lpstr>
      <vt:lpstr>Домашнє завдання № 1</vt:lpstr>
      <vt:lpstr>Задача 1</vt:lpstr>
      <vt:lpstr>Задача 1</vt:lpstr>
      <vt:lpstr>Задача 1</vt:lpstr>
      <vt:lpstr>Задача 1</vt:lpstr>
      <vt:lpstr>Задача 1</vt:lpstr>
      <vt:lpstr>Задача 1</vt:lpstr>
      <vt:lpstr>Задача 1</vt:lpstr>
      <vt:lpstr>Задача 1</vt:lpstr>
      <vt:lpstr>Задача 1</vt:lpstr>
      <vt:lpstr>Задача 2</vt:lpstr>
      <vt:lpstr>Задача 2</vt:lpstr>
      <vt:lpstr>Задача 2</vt:lpstr>
      <vt:lpstr>Задача 2</vt:lpstr>
      <vt:lpstr>Задача 2</vt:lpstr>
      <vt:lpstr>Задача 2</vt:lpstr>
      <vt:lpstr>Задача 3</vt:lpstr>
      <vt:lpstr>Задача 3</vt:lpstr>
      <vt:lpstr>Задача 3</vt:lpstr>
      <vt:lpstr>Задача 3</vt:lpstr>
      <vt:lpstr>Задача 3</vt:lpstr>
      <vt:lpstr>Задача 3б</vt:lpstr>
      <vt:lpstr>Задача 4</vt:lpstr>
      <vt:lpstr>Задача 4</vt:lpstr>
      <vt:lpstr>Задача 4</vt:lpstr>
      <vt:lpstr>Задача 4</vt:lpstr>
      <vt:lpstr>Задача 4</vt:lpstr>
      <vt:lpstr>Задача 5</vt:lpstr>
      <vt:lpstr>Задача 5</vt:lpstr>
      <vt:lpstr>Задача 5</vt:lpstr>
      <vt:lpstr>Задача 5</vt:lpstr>
      <vt:lpstr>Задача 5</vt:lpstr>
      <vt:lpstr>Задача 5</vt:lpstr>
      <vt:lpstr>Практичне заняття №2</vt:lpstr>
      <vt:lpstr>Фірма випускає вироби трьох типів. …….</vt:lpstr>
      <vt:lpstr>Презентация PowerPoint</vt:lpstr>
      <vt:lpstr>Послідовна обробка</vt:lpstr>
      <vt:lpstr>Задача 2</vt:lpstr>
      <vt:lpstr>Задача 2 модифікована</vt:lpstr>
      <vt:lpstr>Задача 2 модифікована</vt:lpstr>
      <vt:lpstr>Задача 2 модифікован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10. Задача про розкрій або мінімізацію залишків</vt:lpstr>
      <vt:lpstr>Презентация PowerPoint</vt:lpstr>
      <vt:lpstr>12. Задача з можливістю понаднормованого часу роботи </vt:lpstr>
      <vt:lpstr>12. Задача з можливістю понаднормованого часу роботи </vt:lpstr>
      <vt:lpstr>11. Задача диспетчеризації</vt:lpstr>
      <vt:lpstr>Презентация PowerPoint</vt:lpstr>
      <vt:lpstr>Презентация PowerPoint</vt:lpstr>
      <vt:lpstr>Составим таблицу, в которой указаны продолжительности стоянокв М2 (продолжительности указаны в величинах кратных четверти часа)</vt:lpstr>
      <vt:lpstr>Презентация PowerPoint</vt:lpstr>
      <vt:lpstr>Презентация PowerPoint</vt:lpstr>
      <vt:lpstr>Необхідно прийняти рішення двох типів: </vt:lpstr>
      <vt:lpstr>Составим сначала 2 таблицы, в которых указаны продолжительности стоянок (продолжительности указаны в величинах кратных четверти часа)</vt:lpstr>
      <vt:lpstr>Составим сначала 2 таблицы, в которых указаны продолжительности стоянок (продолжительности указаны в величинах кратных четверти часа)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будова математичних моделей</dc:title>
  <dc:creator>Елена Жданова</dc:creator>
  <cp:lastModifiedBy>Олена Жданова</cp:lastModifiedBy>
  <cp:revision>140</cp:revision>
  <dcterms:created xsi:type="dcterms:W3CDTF">2019-09-11T12:25:52Z</dcterms:created>
  <dcterms:modified xsi:type="dcterms:W3CDTF">2022-09-15T11:38:45Z</dcterms:modified>
</cp:coreProperties>
</file>